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4C2C" w:rsidRDefault="00A64C2C" w:rsidP="00CA6E74">
      <w:pPr>
        <w:shd w:val="clear" w:color="auto" w:fill="FFFFFF"/>
        <w:ind w:right="17" w:firstLine="567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ГОСУДАРСТВЕННОЕ БЮДЖЕТНОЕ </w:t>
      </w:r>
      <w:r w:rsidR="00CA6E74">
        <w:rPr>
          <w:bCs/>
          <w:sz w:val="28"/>
          <w:szCs w:val="28"/>
        </w:rPr>
        <w:t>ПРОФЕССИОНАЛЬНОЕ</w:t>
      </w:r>
    </w:p>
    <w:p w:rsidR="00CA6E74" w:rsidRDefault="00CA6E74" w:rsidP="00CA6E74">
      <w:pPr>
        <w:shd w:val="clear" w:color="auto" w:fill="FFFFFF"/>
        <w:ind w:right="17" w:firstLine="567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ОБРАЗОВАТЕЛЬНОЕ УЧРЕЖДЕНИЕ</w:t>
      </w:r>
    </w:p>
    <w:p w:rsidR="00A64C2C" w:rsidRDefault="00A64C2C" w:rsidP="00A64C2C">
      <w:pPr>
        <w:shd w:val="clear" w:color="auto" w:fill="FFFFFF"/>
        <w:ind w:right="17" w:firstLine="567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«ЛЫСЬВЕНСКИЙ ПОЛИТЕХНИЧЕСКИЙ КОЛЛЕДЖ»</w:t>
      </w:r>
    </w:p>
    <w:p w:rsidR="00A64C2C" w:rsidRDefault="00A64C2C" w:rsidP="00A64C2C">
      <w:pPr>
        <w:shd w:val="clear" w:color="auto" w:fill="FFFFFF"/>
        <w:ind w:right="17" w:firstLine="567"/>
        <w:jc w:val="both"/>
        <w:rPr>
          <w:bCs/>
          <w:sz w:val="28"/>
          <w:szCs w:val="28"/>
        </w:rPr>
      </w:pPr>
    </w:p>
    <w:p w:rsidR="00A64C2C" w:rsidRDefault="00A64C2C" w:rsidP="00A64C2C">
      <w:pPr>
        <w:shd w:val="clear" w:color="auto" w:fill="FFFFFF"/>
        <w:ind w:right="17" w:firstLine="567"/>
        <w:jc w:val="both"/>
        <w:rPr>
          <w:bCs/>
          <w:sz w:val="28"/>
          <w:szCs w:val="28"/>
        </w:rPr>
      </w:pPr>
    </w:p>
    <w:p w:rsidR="00A64C2C" w:rsidRDefault="00A64C2C" w:rsidP="00A64C2C">
      <w:pPr>
        <w:shd w:val="clear" w:color="auto" w:fill="FFFFFF"/>
        <w:ind w:right="17" w:firstLine="567"/>
        <w:jc w:val="both"/>
        <w:rPr>
          <w:bCs/>
          <w:sz w:val="28"/>
          <w:szCs w:val="28"/>
        </w:rPr>
      </w:pPr>
    </w:p>
    <w:p w:rsidR="00A64C2C" w:rsidRDefault="00A64C2C" w:rsidP="00A64C2C">
      <w:pPr>
        <w:shd w:val="clear" w:color="auto" w:fill="FFFFFF"/>
        <w:ind w:right="17" w:firstLine="567"/>
        <w:jc w:val="both"/>
        <w:rPr>
          <w:bCs/>
          <w:sz w:val="28"/>
          <w:szCs w:val="28"/>
        </w:rPr>
      </w:pPr>
    </w:p>
    <w:p w:rsidR="00A64C2C" w:rsidRDefault="00A64C2C" w:rsidP="00A64C2C">
      <w:pPr>
        <w:shd w:val="clear" w:color="auto" w:fill="FFFFFF"/>
        <w:ind w:right="17" w:firstLine="567"/>
        <w:jc w:val="both"/>
        <w:rPr>
          <w:bCs/>
          <w:sz w:val="28"/>
          <w:szCs w:val="28"/>
        </w:rPr>
      </w:pPr>
    </w:p>
    <w:p w:rsidR="00A64C2C" w:rsidRDefault="00A64C2C" w:rsidP="00A64C2C">
      <w:pPr>
        <w:shd w:val="clear" w:color="auto" w:fill="FFFFFF"/>
        <w:ind w:right="17" w:firstLine="567"/>
        <w:jc w:val="both"/>
        <w:rPr>
          <w:bCs/>
          <w:sz w:val="28"/>
          <w:szCs w:val="28"/>
        </w:rPr>
      </w:pPr>
    </w:p>
    <w:p w:rsidR="00A64C2C" w:rsidRDefault="00A64C2C" w:rsidP="00A64C2C">
      <w:pPr>
        <w:shd w:val="clear" w:color="auto" w:fill="FFFFFF"/>
        <w:ind w:right="17" w:firstLine="567"/>
        <w:jc w:val="both"/>
        <w:rPr>
          <w:bCs/>
          <w:sz w:val="28"/>
          <w:szCs w:val="28"/>
        </w:rPr>
      </w:pPr>
    </w:p>
    <w:p w:rsidR="00374EA9" w:rsidRDefault="00374EA9" w:rsidP="00A64C2C">
      <w:pPr>
        <w:shd w:val="clear" w:color="auto" w:fill="FFFFFF"/>
        <w:ind w:right="17" w:firstLine="567"/>
        <w:jc w:val="both"/>
        <w:rPr>
          <w:bCs/>
          <w:sz w:val="28"/>
          <w:szCs w:val="28"/>
        </w:rPr>
      </w:pPr>
    </w:p>
    <w:p w:rsidR="00374EA9" w:rsidRDefault="00374EA9" w:rsidP="00A64C2C">
      <w:pPr>
        <w:shd w:val="clear" w:color="auto" w:fill="FFFFFF"/>
        <w:ind w:right="17" w:firstLine="567"/>
        <w:jc w:val="both"/>
        <w:rPr>
          <w:bCs/>
          <w:sz w:val="28"/>
          <w:szCs w:val="28"/>
        </w:rPr>
      </w:pPr>
    </w:p>
    <w:p w:rsidR="00374EA9" w:rsidRDefault="00374EA9" w:rsidP="00A64C2C">
      <w:pPr>
        <w:shd w:val="clear" w:color="auto" w:fill="FFFFFF"/>
        <w:ind w:right="17" w:firstLine="567"/>
        <w:jc w:val="both"/>
        <w:rPr>
          <w:bCs/>
          <w:sz w:val="28"/>
          <w:szCs w:val="28"/>
        </w:rPr>
      </w:pPr>
    </w:p>
    <w:p w:rsidR="00374EA9" w:rsidRDefault="00374EA9" w:rsidP="00A64C2C">
      <w:pPr>
        <w:shd w:val="clear" w:color="auto" w:fill="FFFFFF"/>
        <w:ind w:right="17" w:firstLine="567"/>
        <w:jc w:val="both"/>
        <w:rPr>
          <w:bCs/>
          <w:sz w:val="28"/>
          <w:szCs w:val="28"/>
        </w:rPr>
      </w:pPr>
    </w:p>
    <w:p w:rsidR="00374EA9" w:rsidRDefault="00374EA9" w:rsidP="00A64C2C">
      <w:pPr>
        <w:shd w:val="clear" w:color="auto" w:fill="FFFFFF"/>
        <w:ind w:right="17" w:firstLine="567"/>
        <w:jc w:val="both"/>
        <w:rPr>
          <w:bCs/>
          <w:sz w:val="28"/>
          <w:szCs w:val="28"/>
        </w:rPr>
      </w:pPr>
    </w:p>
    <w:p w:rsidR="00374EA9" w:rsidRDefault="00374EA9" w:rsidP="00A64C2C">
      <w:pPr>
        <w:shd w:val="clear" w:color="auto" w:fill="FFFFFF"/>
        <w:ind w:right="17" w:firstLine="567"/>
        <w:jc w:val="both"/>
        <w:rPr>
          <w:bCs/>
          <w:sz w:val="28"/>
          <w:szCs w:val="28"/>
        </w:rPr>
      </w:pPr>
    </w:p>
    <w:p w:rsidR="00374EA9" w:rsidRDefault="00374EA9" w:rsidP="00A64C2C">
      <w:pPr>
        <w:shd w:val="clear" w:color="auto" w:fill="FFFFFF"/>
        <w:ind w:right="17" w:firstLine="567"/>
        <w:jc w:val="both"/>
        <w:rPr>
          <w:bCs/>
          <w:sz w:val="28"/>
          <w:szCs w:val="28"/>
        </w:rPr>
      </w:pPr>
    </w:p>
    <w:p w:rsidR="00A64C2C" w:rsidRDefault="00A64C2C" w:rsidP="00A64C2C">
      <w:pPr>
        <w:shd w:val="clear" w:color="auto" w:fill="FFFFFF"/>
        <w:ind w:right="17" w:firstLine="567"/>
        <w:jc w:val="both"/>
        <w:rPr>
          <w:bCs/>
          <w:sz w:val="28"/>
          <w:szCs w:val="28"/>
        </w:rPr>
      </w:pPr>
    </w:p>
    <w:p w:rsidR="00A64C2C" w:rsidRDefault="00A64C2C" w:rsidP="00A64C2C">
      <w:pPr>
        <w:shd w:val="clear" w:color="auto" w:fill="FFFFFF"/>
        <w:ind w:right="17" w:firstLine="567"/>
        <w:jc w:val="both"/>
        <w:rPr>
          <w:bCs/>
          <w:sz w:val="28"/>
          <w:szCs w:val="28"/>
        </w:rPr>
      </w:pPr>
    </w:p>
    <w:p w:rsidR="00374EA9" w:rsidRDefault="00A64C2C" w:rsidP="00374EA9">
      <w:pPr>
        <w:shd w:val="clear" w:color="auto" w:fill="FFFFFF"/>
        <w:spacing w:line="360" w:lineRule="auto"/>
        <w:ind w:right="17" w:firstLine="567"/>
        <w:jc w:val="center"/>
        <w:rPr>
          <w:b/>
          <w:bCs/>
          <w:sz w:val="28"/>
          <w:szCs w:val="28"/>
        </w:rPr>
      </w:pPr>
      <w:r w:rsidRPr="00374EA9">
        <w:rPr>
          <w:b/>
          <w:bCs/>
          <w:sz w:val="28"/>
          <w:szCs w:val="28"/>
        </w:rPr>
        <w:t xml:space="preserve">ОРГАНИЗАЦИЯ САМОСТОЯТЕЛЬНОЙ РАБОТЫ СТУДЕНТОВ </w:t>
      </w:r>
    </w:p>
    <w:p w:rsidR="00A64C2C" w:rsidRPr="00374EA9" w:rsidRDefault="00A64C2C" w:rsidP="00374EA9">
      <w:pPr>
        <w:shd w:val="clear" w:color="auto" w:fill="FFFFFF"/>
        <w:spacing w:line="360" w:lineRule="auto"/>
        <w:ind w:right="17" w:firstLine="567"/>
        <w:jc w:val="center"/>
        <w:rPr>
          <w:b/>
          <w:bCs/>
          <w:sz w:val="28"/>
          <w:szCs w:val="28"/>
        </w:rPr>
      </w:pPr>
      <w:r w:rsidRPr="00374EA9">
        <w:rPr>
          <w:b/>
          <w:bCs/>
          <w:sz w:val="28"/>
          <w:szCs w:val="28"/>
        </w:rPr>
        <w:t>ПО ДИСЦИПЛИНЕ «МАТЕМАТИКА»</w:t>
      </w:r>
    </w:p>
    <w:p w:rsidR="00A64C2C" w:rsidRDefault="00A64C2C" w:rsidP="00A64C2C">
      <w:pPr>
        <w:shd w:val="clear" w:color="auto" w:fill="FFFFFF"/>
        <w:ind w:right="17" w:firstLine="567"/>
        <w:jc w:val="center"/>
        <w:rPr>
          <w:bCs/>
          <w:sz w:val="28"/>
          <w:szCs w:val="28"/>
        </w:rPr>
      </w:pPr>
    </w:p>
    <w:p w:rsidR="00A64C2C" w:rsidRDefault="00A64C2C" w:rsidP="00A64C2C">
      <w:pPr>
        <w:shd w:val="clear" w:color="auto" w:fill="FFFFFF"/>
        <w:ind w:right="17" w:firstLine="567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Методическое пособие</w:t>
      </w:r>
    </w:p>
    <w:p w:rsidR="00A64C2C" w:rsidRDefault="00A64C2C" w:rsidP="00A64C2C">
      <w:pPr>
        <w:shd w:val="clear" w:color="auto" w:fill="FFFFFF"/>
        <w:ind w:right="17" w:firstLine="567"/>
        <w:jc w:val="both"/>
        <w:rPr>
          <w:bCs/>
          <w:sz w:val="28"/>
          <w:szCs w:val="28"/>
        </w:rPr>
      </w:pPr>
    </w:p>
    <w:p w:rsidR="00A64C2C" w:rsidRDefault="00A64C2C" w:rsidP="00A64C2C">
      <w:pPr>
        <w:shd w:val="clear" w:color="auto" w:fill="FFFFFF"/>
        <w:ind w:right="17" w:firstLine="567"/>
        <w:jc w:val="both"/>
        <w:rPr>
          <w:bCs/>
          <w:sz w:val="28"/>
          <w:szCs w:val="28"/>
        </w:rPr>
      </w:pPr>
    </w:p>
    <w:p w:rsidR="00A64C2C" w:rsidRDefault="00A64C2C" w:rsidP="00A64C2C">
      <w:pPr>
        <w:shd w:val="clear" w:color="auto" w:fill="FFFFFF"/>
        <w:ind w:right="17" w:firstLine="567"/>
        <w:jc w:val="both"/>
        <w:rPr>
          <w:bCs/>
          <w:sz w:val="28"/>
          <w:szCs w:val="28"/>
        </w:rPr>
      </w:pPr>
    </w:p>
    <w:p w:rsidR="00A64C2C" w:rsidRDefault="00A64C2C" w:rsidP="00A64C2C">
      <w:pPr>
        <w:shd w:val="clear" w:color="auto" w:fill="FFFFFF"/>
        <w:ind w:right="17" w:firstLine="567"/>
        <w:jc w:val="both"/>
        <w:rPr>
          <w:bCs/>
          <w:sz w:val="28"/>
          <w:szCs w:val="28"/>
        </w:rPr>
      </w:pPr>
    </w:p>
    <w:p w:rsidR="00A64C2C" w:rsidRDefault="00A64C2C" w:rsidP="00A64C2C">
      <w:pPr>
        <w:shd w:val="clear" w:color="auto" w:fill="FFFFFF"/>
        <w:ind w:right="17" w:firstLine="567"/>
        <w:jc w:val="both"/>
        <w:rPr>
          <w:bCs/>
          <w:sz w:val="28"/>
          <w:szCs w:val="28"/>
        </w:rPr>
      </w:pPr>
    </w:p>
    <w:p w:rsidR="00A64C2C" w:rsidRDefault="00A64C2C" w:rsidP="00A64C2C">
      <w:pPr>
        <w:shd w:val="clear" w:color="auto" w:fill="FFFFFF"/>
        <w:ind w:right="17" w:firstLine="567"/>
        <w:jc w:val="both"/>
        <w:rPr>
          <w:bCs/>
          <w:sz w:val="28"/>
          <w:szCs w:val="28"/>
        </w:rPr>
      </w:pPr>
    </w:p>
    <w:p w:rsidR="00A64C2C" w:rsidRDefault="00A64C2C" w:rsidP="00A64C2C">
      <w:pPr>
        <w:shd w:val="clear" w:color="auto" w:fill="FFFFFF"/>
        <w:ind w:right="17" w:firstLine="567"/>
        <w:jc w:val="both"/>
        <w:rPr>
          <w:bCs/>
          <w:sz w:val="28"/>
          <w:szCs w:val="28"/>
        </w:rPr>
      </w:pPr>
    </w:p>
    <w:p w:rsidR="00A64C2C" w:rsidRDefault="00A64C2C" w:rsidP="00A64C2C">
      <w:pPr>
        <w:shd w:val="clear" w:color="auto" w:fill="FFFFFF"/>
        <w:ind w:right="17" w:firstLine="567"/>
        <w:jc w:val="both"/>
        <w:rPr>
          <w:bCs/>
          <w:sz w:val="28"/>
          <w:szCs w:val="28"/>
        </w:rPr>
      </w:pPr>
    </w:p>
    <w:p w:rsidR="00A64C2C" w:rsidRDefault="00A64C2C" w:rsidP="00A64C2C">
      <w:pPr>
        <w:shd w:val="clear" w:color="auto" w:fill="FFFFFF"/>
        <w:ind w:right="17" w:firstLine="567"/>
        <w:jc w:val="both"/>
        <w:rPr>
          <w:bCs/>
          <w:sz w:val="28"/>
          <w:szCs w:val="28"/>
        </w:rPr>
      </w:pPr>
    </w:p>
    <w:p w:rsidR="00A64C2C" w:rsidRDefault="00A64C2C" w:rsidP="00A64C2C">
      <w:pPr>
        <w:shd w:val="clear" w:color="auto" w:fill="FFFFFF"/>
        <w:ind w:right="17" w:firstLine="567"/>
        <w:jc w:val="both"/>
        <w:rPr>
          <w:bCs/>
          <w:sz w:val="28"/>
          <w:szCs w:val="28"/>
        </w:rPr>
      </w:pPr>
    </w:p>
    <w:p w:rsidR="00A64C2C" w:rsidRDefault="00A64C2C" w:rsidP="00A64C2C">
      <w:pPr>
        <w:shd w:val="clear" w:color="auto" w:fill="FFFFFF"/>
        <w:ind w:right="17" w:firstLine="567"/>
        <w:jc w:val="both"/>
        <w:rPr>
          <w:bCs/>
          <w:sz w:val="28"/>
          <w:szCs w:val="28"/>
        </w:rPr>
      </w:pPr>
    </w:p>
    <w:p w:rsidR="00A64C2C" w:rsidRDefault="00A64C2C" w:rsidP="00A64C2C">
      <w:pPr>
        <w:shd w:val="clear" w:color="auto" w:fill="FFFFFF"/>
        <w:ind w:right="17" w:firstLine="567"/>
        <w:jc w:val="both"/>
        <w:rPr>
          <w:bCs/>
          <w:sz w:val="28"/>
          <w:szCs w:val="28"/>
        </w:rPr>
      </w:pPr>
    </w:p>
    <w:p w:rsidR="00A64C2C" w:rsidRDefault="00A64C2C" w:rsidP="00A64C2C">
      <w:pPr>
        <w:shd w:val="clear" w:color="auto" w:fill="FFFFFF"/>
        <w:ind w:right="17" w:firstLine="567"/>
        <w:jc w:val="both"/>
        <w:rPr>
          <w:bCs/>
          <w:sz w:val="28"/>
          <w:szCs w:val="28"/>
        </w:rPr>
      </w:pPr>
    </w:p>
    <w:p w:rsidR="00A64C2C" w:rsidRDefault="00A64C2C" w:rsidP="00A64C2C">
      <w:pPr>
        <w:shd w:val="clear" w:color="auto" w:fill="FFFFFF"/>
        <w:ind w:right="17" w:firstLine="567"/>
        <w:jc w:val="both"/>
        <w:rPr>
          <w:bCs/>
          <w:sz w:val="28"/>
          <w:szCs w:val="28"/>
        </w:rPr>
      </w:pPr>
    </w:p>
    <w:p w:rsidR="00A64C2C" w:rsidRDefault="00792598" w:rsidP="00792598">
      <w:pPr>
        <w:shd w:val="clear" w:color="auto" w:fill="FFFFFF"/>
        <w:ind w:right="17" w:firstLine="567"/>
        <w:jc w:val="right"/>
        <w:rPr>
          <w:bCs/>
          <w:sz w:val="28"/>
          <w:szCs w:val="28"/>
        </w:rPr>
      </w:pPr>
      <w:r>
        <w:rPr>
          <w:bCs/>
          <w:sz w:val="28"/>
          <w:szCs w:val="28"/>
        </w:rPr>
        <w:t>Разработчик: Соколова Эльвира Леонидовна</w:t>
      </w:r>
    </w:p>
    <w:p w:rsidR="00792598" w:rsidRDefault="00792598" w:rsidP="00792598">
      <w:pPr>
        <w:shd w:val="clear" w:color="auto" w:fill="FFFFFF"/>
        <w:ind w:right="17" w:firstLine="567"/>
        <w:jc w:val="right"/>
        <w:rPr>
          <w:bCs/>
          <w:sz w:val="28"/>
          <w:szCs w:val="28"/>
        </w:rPr>
      </w:pPr>
      <w:r>
        <w:rPr>
          <w:bCs/>
          <w:sz w:val="28"/>
          <w:szCs w:val="28"/>
        </w:rPr>
        <w:t>преподаватель ГБПОУ «Лысьвенский политехнический колледж»</w:t>
      </w:r>
    </w:p>
    <w:p w:rsidR="00792598" w:rsidRPr="00792598" w:rsidRDefault="00792598" w:rsidP="00792598">
      <w:pPr>
        <w:shd w:val="clear" w:color="auto" w:fill="FFFFFF"/>
        <w:ind w:right="17" w:firstLine="567"/>
        <w:jc w:val="right"/>
        <w:rPr>
          <w:bCs/>
          <w:sz w:val="28"/>
          <w:szCs w:val="28"/>
        </w:rPr>
      </w:pPr>
    </w:p>
    <w:p w:rsidR="00A64C2C" w:rsidRDefault="00A64C2C" w:rsidP="00A64C2C">
      <w:pPr>
        <w:shd w:val="clear" w:color="auto" w:fill="FFFFFF"/>
        <w:ind w:right="17" w:firstLine="567"/>
        <w:jc w:val="both"/>
        <w:rPr>
          <w:bCs/>
          <w:sz w:val="28"/>
          <w:szCs w:val="28"/>
        </w:rPr>
      </w:pPr>
    </w:p>
    <w:p w:rsidR="00A64C2C" w:rsidRDefault="00A64C2C" w:rsidP="00A64C2C">
      <w:pPr>
        <w:shd w:val="clear" w:color="auto" w:fill="FFFFFF"/>
        <w:ind w:right="17" w:firstLine="567"/>
        <w:jc w:val="both"/>
        <w:rPr>
          <w:bCs/>
          <w:sz w:val="28"/>
          <w:szCs w:val="28"/>
        </w:rPr>
      </w:pPr>
    </w:p>
    <w:p w:rsidR="00A64C2C" w:rsidRDefault="00A64C2C" w:rsidP="00A64C2C">
      <w:pPr>
        <w:shd w:val="clear" w:color="auto" w:fill="FFFFFF"/>
        <w:ind w:right="17" w:firstLine="567"/>
        <w:jc w:val="both"/>
        <w:rPr>
          <w:bCs/>
          <w:sz w:val="28"/>
          <w:szCs w:val="28"/>
        </w:rPr>
      </w:pPr>
    </w:p>
    <w:p w:rsidR="00A64C2C" w:rsidRDefault="00A64C2C" w:rsidP="00A64C2C">
      <w:pPr>
        <w:shd w:val="clear" w:color="auto" w:fill="FFFFFF"/>
        <w:ind w:right="17" w:firstLine="567"/>
        <w:jc w:val="both"/>
        <w:rPr>
          <w:bCs/>
          <w:sz w:val="28"/>
          <w:szCs w:val="28"/>
        </w:rPr>
      </w:pPr>
    </w:p>
    <w:p w:rsidR="00A64C2C" w:rsidRDefault="00A64C2C" w:rsidP="00A64C2C">
      <w:pPr>
        <w:shd w:val="clear" w:color="auto" w:fill="FFFFFF"/>
        <w:ind w:right="17" w:firstLine="567"/>
        <w:jc w:val="both"/>
        <w:rPr>
          <w:bCs/>
          <w:sz w:val="28"/>
          <w:szCs w:val="28"/>
        </w:rPr>
      </w:pPr>
    </w:p>
    <w:p w:rsidR="00A64C2C" w:rsidRDefault="00A64C2C" w:rsidP="00A64C2C">
      <w:pPr>
        <w:shd w:val="clear" w:color="auto" w:fill="FFFFFF"/>
        <w:ind w:right="17" w:firstLine="567"/>
        <w:jc w:val="both"/>
        <w:rPr>
          <w:bCs/>
          <w:sz w:val="28"/>
          <w:szCs w:val="28"/>
        </w:rPr>
      </w:pPr>
    </w:p>
    <w:p w:rsidR="00A64C2C" w:rsidRPr="00A64C2C" w:rsidRDefault="00A64C2C" w:rsidP="00A64C2C">
      <w:pPr>
        <w:spacing w:line="360" w:lineRule="auto"/>
        <w:jc w:val="center"/>
        <w:rPr>
          <w:b/>
          <w:sz w:val="28"/>
          <w:szCs w:val="28"/>
        </w:rPr>
      </w:pPr>
      <w:r>
        <w:rPr>
          <w:bCs/>
          <w:sz w:val="28"/>
          <w:szCs w:val="28"/>
        </w:rPr>
        <w:t>201</w:t>
      </w:r>
      <w:r w:rsidR="00CA6E74">
        <w:rPr>
          <w:bCs/>
          <w:sz w:val="28"/>
          <w:szCs w:val="28"/>
        </w:rPr>
        <w:t>4</w:t>
      </w:r>
    </w:p>
    <w:p w:rsidR="00374EA9" w:rsidRDefault="00374EA9" w:rsidP="00A64C2C">
      <w:pPr>
        <w:spacing w:line="360" w:lineRule="auto"/>
        <w:jc w:val="center"/>
        <w:rPr>
          <w:b/>
          <w:sz w:val="28"/>
          <w:szCs w:val="28"/>
        </w:rPr>
        <w:sectPr w:rsidR="00374EA9" w:rsidSect="00970970">
          <w:pgSz w:w="11906" w:h="16838"/>
          <w:pgMar w:top="540" w:right="850" w:bottom="540" w:left="900" w:header="708" w:footer="708" w:gutter="0"/>
          <w:cols w:space="708"/>
          <w:docGrid w:linePitch="360"/>
        </w:sectPr>
      </w:pPr>
    </w:p>
    <w:p w:rsidR="00A64C2C" w:rsidRDefault="00930EC1" w:rsidP="00A64C2C">
      <w:pPr>
        <w:spacing w:line="360" w:lineRule="auto"/>
        <w:jc w:val="center"/>
        <w:rPr>
          <w:b/>
          <w:sz w:val="28"/>
          <w:szCs w:val="28"/>
        </w:rPr>
      </w:pPr>
      <w:r w:rsidRPr="00930EC1">
        <w:rPr>
          <w:b/>
          <w:sz w:val="28"/>
          <w:szCs w:val="28"/>
        </w:rPr>
        <w:lastRenderedPageBreak/>
        <w:t>ПОЯСНИТЕЛЬНАЯ ЗАПИСКА</w:t>
      </w:r>
    </w:p>
    <w:p w:rsidR="004E6970" w:rsidRDefault="004E6970" w:rsidP="002E6CFF">
      <w:pPr>
        <w:shd w:val="clear" w:color="auto" w:fill="FFFFFF"/>
        <w:ind w:firstLine="567"/>
        <w:jc w:val="both"/>
        <w:rPr>
          <w:bCs/>
          <w:sz w:val="28"/>
          <w:szCs w:val="28"/>
        </w:rPr>
      </w:pPr>
      <w:r w:rsidRPr="00DE5176">
        <w:rPr>
          <w:bCs/>
          <w:sz w:val="28"/>
          <w:szCs w:val="28"/>
        </w:rPr>
        <w:t xml:space="preserve">Основная задача дисциплины «Математика» для средних специальных учебных заведений состоит в том, чтобы вооружить </w:t>
      </w:r>
      <w:r>
        <w:rPr>
          <w:bCs/>
          <w:sz w:val="28"/>
          <w:szCs w:val="28"/>
        </w:rPr>
        <w:t>студентов</w:t>
      </w:r>
      <w:r w:rsidR="00857D91">
        <w:rPr>
          <w:bCs/>
          <w:sz w:val="28"/>
          <w:szCs w:val="28"/>
        </w:rPr>
        <w:t xml:space="preserve"> основами математических зна</w:t>
      </w:r>
      <w:r w:rsidRPr="00DE5176">
        <w:rPr>
          <w:bCs/>
          <w:sz w:val="28"/>
          <w:szCs w:val="28"/>
        </w:rPr>
        <w:t>ний, умений и навыков в объеме, необходимом для их повседневной практической деятельности, для усвоения общетехнических и специальных предметов, а также для дальнейшего повышения квалификации путем самообразования.</w:t>
      </w:r>
    </w:p>
    <w:p w:rsidR="004E6970" w:rsidRDefault="004E6970" w:rsidP="002E6CFF">
      <w:pPr>
        <w:shd w:val="clear" w:color="auto" w:fill="FFFFFF"/>
        <w:ind w:firstLine="567"/>
        <w:jc w:val="both"/>
        <w:rPr>
          <w:bCs/>
          <w:sz w:val="28"/>
          <w:szCs w:val="28"/>
        </w:rPr>
      </w:pPr>
      <w:r w:rsidRPr="00DE5176">
        <w:rPr>
          <w:bCs/>
          <w:sz w:val="28"/>
          <w:szCs w:val="28"/>
        </w:rPr>
        <w:t>Данное пособие ставит своей целью оказание помощи</w:t>
      </w:r>
      <w:r w:rsidRPr="00DE5176">
        <w:rPr>
          <w:bCs/>
          <w:i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студентам </w:t>
      </w:r>
      <w:r w:rsidRPr="00DE5176">
        <w:rPr>
          <w:bCs/>
          <w:sz w:val="28"/>
          <w:szCs w:val="28"/>
        </w:rPr>
        <w:t>средних специальных учебных заведений в организации их самостоятельной работы по овладению системой знаний, умений и навыков в объеме действующей программы.</w:t>
      </w:r>
    </w:p>
    <w:p w:rsidR="004E6970" w:rsidRPr="004E6970" w:rsidRDefault="004E6970" w:rsidP="002E6CFF">
      <w:pPr>
        <w:shd w:val="clear" w:color="auto" w:fill="FFFFFF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амостоятельная работа позволяет оптимально сочетать теоретическую и практическую составляющие обучения. Она планируется и организуется с целью углубления и расширения теоретических знаний, формирования самостоятельного логического мышления.  </w:t>
      </w:r>
      <w:r w:rsidRPr="00DE5176">
        <w:rPr>
          <w:bCs/>
          <w:sz w:val="28"/>
          <w:szCs w:val="28"/>
        </w:rPr>
        <w:t>Эта работа требует не только большого упорства, но и умения, без которого затрата сил и времени не дает должного эффекта. Читать, понимать прочитанное и применять его практически – вот в чем суть умения работать с учебными пособиями.</w:t>
      </w:r>
    </w:p>
    <w:p w:rsidR="004E6970" w:rsidRPr="007831D6" w:rsidRDefault="004E6970" w:rsidP="002E6CFF">
      <w:pPr>
        <w:ind w:firstLine="567"/>
        <w:jc w:val="both"/>
        <w:rPr>
          <w:sz w:val="28"/>
          <w:szCs w:val="28"/>
        </w:rPr>
      </w:pPr>
      <w:r w:rsidRPr="00D6034B">
        <w:rPr>
          <w:sz w:val="28"/>
          <w:szCs w:val="28"/>
        </w:rPr>
        <w:t>Можно предложить следующие</w:t>
      </w:r>
      <w:r>
        <w:rPr>
          <w:sz w:val="28"/>
          <w:szCs w:val="28"/>
        </w:rPr>
        <w:t xml:space="preserve"> </w:t>
      </w:r>
      <w:r w:rsidRPr="00D6034B">
        <w:rPr>
          <w:sz w:val="28"/>
          <w:szCs w:val="28"/>
        </w:rPr>
        <w:t>виды самостоятельной работы студентов по математике:</w:t>
      </w:r>
    </w:p>
    <w:p w:rsidR="004E6970" w:rsidRDefault="004E6970" w:rsidP="002E6CFF">
      <w:pPr>
        <w:pStyle w:val="a6"/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решение заданий по образцу;</w:t>
      </w:r>
    </w:p>
    <w:p w:rsidR="004E6970" w:rsidRDefault="004E6970" w:rsidP="002E6CFF">
      <w:pPr>
        <w:pStyle w:val="a6"/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опережающие домашние задания;</w:t>
      </w:r>
    </w:p>
    <w:p w:rsidR="004E6970" w:rsidRDefault="004E6970" w:rsidP="002E6CFF">
      <w:pPr>
        <w:pStyle w:val="a6"/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в</w:t>
      </w:r>
      <w:r w:rsidRPr="007831D6">
        <w:rPr>
          <w:rFonts w:ascii="Times New Roman" w:hAnsi="Times New Roman"/>
          <w:sz w:val="28"/>
          <w:szCs w:val="28"/>
        </w:rPr>
        <w:t>ыполнение заданий по алгоритму</w:t>
      </w:r>
      <w:r>
        <w:rPr>
          <w:rFonts w:ascii="Times New Roman" w:hAnsi="Times New Roman"/>
          <w:sz w:val="28"/>
          <w:szCs w:val="28"/>
        </w:rPr>
        <w:t>;</w:t>
      </w:r>
    </w:p>
    <w:p w:rsidR="004E6970" w:rsidRPr="007831D6" w:rsidRDefault="004E6970" w:rsidP="002E6CFF">
      <w:pPr>
        <w:pStyle w:val="a6"/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р</w:t>
      </w:r>
      <w:r w:rsidRPr="007831D6">
        <w:rPr>
          <w:rFonts w:ascii="Times New Roman" w:hAnsi="Times New Roman"/>
          <w:sz w:val="28"/>
          <w:szCs w:val="28"/>
        </w:rPr>
        <w:t>ешение экзаменационных вариантов</w:t>
      </w:r>
      <w:r>
        <w:rPr>
          <w:rFonts w:ascii="Times New Roman" w:hAnsi="Times New Roman"/>
          <w:sz w:val="28"/>
          <w:szCs w:val="28"/>
        </w:rPr>
        <w:t>;</w:t>
      </w:r>
    </w:p>
    <w:p w:rsidR="004E6970" w:rsidRDefault="00FC68A7" w:rsidP="002E6CFF">
      <w:pPr>
        <w:pStyle w:val="a6"/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="004E6970">
        <w:rPr>
          <w:rFonts w:ascii="Times New Roman" w:hAnsi="Times New Roman"/>
          <w:sz w:val="28"/>
          <w:szCs w:val="28"/>
        </w:rPr>
        <w:t>с</w:t>
      </w:r>
      <w:r w:rsidR="004E6970" w:rsidRPr="007831D6">
        <w:rPr>
          <w:rFonts w:ascii="Times New Roman" w:hAnsi="Times New Roman"/>
          <w:sz w:val="28"/>
          <w:szCs w:val="28"/>
        </w:rPr>
        <w:t>оставление алгоритмов</w:t>
      </w:r>
      <w:r w:rsidR="004E6970">
        <w:rPr>
          <w:rFonts w:ascii="Times New Roman" w:hAnsi="Times New Roman"/>
          <w:sz w:val="28"/>
          <w:szCs w:val="28"/>
        </w:rPr>
        <w:t xml:space="preserve"> для типовых заданий;</w:t>
      </w:r>
    </w:p>
    <w:p w:rsidR="004E6970" w:rsidRPr="0017436B" w:rsidRDefault="00FC68A7" w:rsidP="002E6CFF">
      <w:pPr>
        <w:pStyle w:val="a6"/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="004E6970">
        <w:rPr>
          <w:rFonts w:ascii="Times New Roman" w:hAnsi="Times New Roman"/>
          <w:sz w:val="28"/>
          <w:szCs w:val="28"/>
        </w:rPr>
        <w:t>с</w:t>
      </w:r>
      <w:r w:rsidR="004E6970" w:rsidRPr="007831D6">
        <w:rPr>
          <w:rFonts w:ascii="Times New Roman" w:hAnsi="Times New Roman"/>
          <w:sz w:val="28"/>
          <w:szCs w:val="28"/>
        </w:rPr>
        <w:t>оставление и решение самостоятельно составленных заданий</w:t>
      </w:r>
      <w:r w:rsidR="004E6970">
        <w:rPr>
          <w:rFonts w:ascii="Times New Roman" w:hAnsi="Times New Roman"/>
          <w:sz w:val="28"/>
          <w:szCs w:val="28"/>
        </w:rPr>
        <w:t>;</w:t>
      </w:r>
    </w:p>
    <w:p w:rsidR="004E6970" w:rsidRDefault="00FC68A7" w:rsidP="002E6CFF">
      <w:pPr>
        <w:pStyle w:val="a6"/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="004E6970">
        <w:rPr>
          <w:rFonts w:ascii="Times New Roman" w:hAnsi="Times New Roman"/>
          <w:sz w:val="28"/>
          <w:szCs w:val="28"/>
        </w:rPr>
        <w:t>с</w:t>
      </w:r>
      <w:r w:rsidR="004E6970" w:rsidRPr="007831D6">
        <w:rPr>
          <w:rFonts w:ascii="Times New Roman" w:hAnsi="Times New Roman"/>
          <w:sz w:val="28"/>
          <w:szCs w:val="28"/>
        </w:rPr>
        <w:t xml:space="preserve">оставление и заполнение таблиц </w:t>
      </w:r>
      <w:r w:rsidR="004E6970">
        <w:rPr>
          <w:rFonts w:ascii="Times New Roman" w:hAnsi="Times New Roman"/>
          <w:sz w:val="28"/>
          <w:szCs w:val="28"/>
        </w:rPr>
        <w:t>для систематизации учебного материала;</w:t>
      </w:r>
    </w:p>
    <w:p w:rsidR="004E6970" w:rsidRDefault="00FC68A7" w:rsidP="002E6CFF">
      <w:pPr>
        <w:pStyle w:val="a6"/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="004E6970">
        <w:rPr>
          <w:rFonts w:ascii="Times New Roman" w:hAnsi="Times New Roman"/>
          <w:sz w:val="28"/>
          <w:szCs w:val="28"/>
        </w:rPr>
        <w:t>составление теста и эталона к нему;</w:t>
      </w:r>
    </w:p>
    <w:p w:rsidR="004E6970" w:rsidRPr="007831D6" w:rsidRDefault="00FC68A7" w:rsidP="002E6CFF">
      <w:pPr>
        <w:pStyle w:val="a6"/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="004E6970">
        <w:rPr>
          <w:rFonts w:ascii="Times New Roman" w:hAnsi="Times New Roman"/>
          <w:sz w:val="28"/>
          <w:szCs w:val="28"/>
        </w:rPr>
        <w:t>с</w:t>
      </w:r>
      <w:r w:rsidR="004E6970" w:rsidRPr="007831D6">
        <w:rPr>
          <w:rFonts w:ascii="Times New Roman" w:hAnsi="Times New Roman"/>
          <w:sz w:val="28"/>
          <w:szCs w:val="28"/>
        </w:rPr>
        <w:t>оставление и</w:t>
      </w:r>
      <w:r w:rsidR="004E6970">
        <w:rPr>
          <w:rFonts w:ascii="Times New Roman" w:hAnsi="Times New Roman"/>
          <w:sz w:val="28"/>
          <w:szCs w:val="28"/>
        </w:rPr>
        <w:t>ли</w:t>
      </w:r>
      <w:r w:rsidR="004E6970" w:rsidRPr="007831D6">
        <w:rPr>
          <w:rFonts w:ascii="Times New Roman" w:hAnsi="Times New Roman"/>
          <w:sz w:val="28"/>
          <w:szCs w:val="28"/>
        </w:rPr>
        <w:t xml:space="preserve"> решение </w:t>
      </w:r>
      <w:r w:rsidR="004E6970">
        <w:rPr>
          <w:rFonts w:ascii="Times New Roman" w:hAnsi="Times New Roman"/>
          <w:sz w:val="28"/>
          <w:szCs w:val="28"/>
        </w:rPr>
        <w:t xml:space="preserve">математического </w:t>
      </w:r>
      <w:r w:rsidR="004E6970" w:rsidRPr="007831D6">
        <w:rPr>
          <w:rFonts w:ascii="Times New Roman" w:hAnsi="Times New Roman"/>
          <w:sz w:val="28"/>
          <w:szCs w:val="28"/>
        </w:rPr>
        <w:t>кроссворда</w:t>
      </w:r>
      <w:r w:rsidR="004E6970">
        <w:rPr>
          <w:rFonts w:ascii="Times New Roman" w:hAnsi="Times New Roman"/>
          <w:sz w:val="28"/>
          <w:szCs w:val="28"/>
        </w:rPr>
        <w:t xml:space="preserve"> на математические понятия, определения и т.п.;</w:t>
      </w:r>
    </w:p>
    <w:p w:rsidR="004E6970" w:rsidRPr="00A5172F" w:rsidRDefault="00782FD8" w:rsidP="002E6CFF">
      <w:pPr>
        <w:pStyle w:val="a6"/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="004E6970" w:rsidRPr="00A5172F">
        <w:rPr>
          <w:rFonts w:ascii="Times New Roman" w:hAnsi="Times New Roman"/>
          <w:sz w:val="28"/>
          <w:szCs w:val="28"/>
        </w:rPr>
        <w:t xml:space="preserve">творческие работы (реферат, доклад, сообщение, сочинение); </w:t>
      </w:r>
    </w:p>
    <w:p w:rsidR="004E6970" w:rsidRPr="00782FD8" w:rsidRDefault="00782FD8" w:rsidP="002E6CFF">
      <w:pPr>
        <w:pStyle w:val="a6"/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782FD8">
        <w:rPr>
          <w:rFonts w:ascii="Times New Roman" w:hAnsi="Times New Roman"/>
          <w:sz w:val="28"/>
          <w:szCs w:val="28"/>
        </w:rPr>
        <w:t xml:space="preserve">- </w:t>
      </w:r>
      <w:r w:rsidR="004E6970" w:rsidRPr="00782FD8">
        <w:rPr>
          <w:rFonts w:ascii="Times New Roman" w:hAnsi="Times New Roman"/>
          <w:sz w:val="28"/>
          <w:szCs w:val="28"/>
        </w:rPr>
        <w:t>изготовление</w:t>
      </w:r>
      <w:r w:rsidRPr="00782FD8">
        <w:rPr>
          <w:rFonts w:ascii="Times New Roman" w:hAnsi="Times New Roman"/>
          <w:sz w:val="28"/>
          <w:szCs w:val="28"/>
        </w:rPr>
        <w:t xml:space="preserve"> моделей геометрических фигур.</w:t>
      </w:r>
    </w:p>
    <w:p w:rsidR="004E6970" w:rsidRDefault="004E6970" w:rsidP="002E6CFF">
      <w:pPr>
        <w:ind w:firstLine="567"/>
        <w:jc w:val="both"/>
        <w:rPr>
          <w:sz w:val="28"/>
          <w:szCs w:val="28"/>
        </w:rPr>
      </w:pPr>
      <w:r w:rsidRPr="00D6034B">
        <w:rPr>
          <w:b/>
          <w:sz w:val="28"/>
          <w:szCs w:val="28"/>
        </w:rPr>
        <w:t>Критериями оценки результатов самостоятельной работы студентов являются</w:t>
      </w:r>
      <w:r>
        <w:rPr>
          <w:sz w:val="28"/>
          <w:szCs w:val="28"/>
        </w:rPr>
        <w:t>:</w:t>
      </w:r>
    </w:p>
    <w:p w:rsidR="004E6970" w:rsidRDefault="00EB49AB" w:rsidP="002E6CFF">
      <w:pPr>
        <w:pStyle w:val="a6"/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="004E6970">
        <w:rPr>
          <w:rFonts w:ascii="Times New Roman" w:hAnsi="Times New Roman"/>
          <w:sz w:val="28"/>
          <w:szCs w:val="28"/>
        </w:rPr>
        <w:t>уровень усвоения студентом учебного материала;</w:t>
      </w:r>
    </w:p>
    <w:p w:rsidR="004E6970" w:rsidRDefault="00EB49AB" w:rsidP="002E6CFF">
      <w:pPr>
        <w:pStyle w:val="a6"/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="004E6970">
        <w:rPr>
          <w:rFonts w:ascii="Times New Roman" w:hAnsi="Times New Roman"/>
          <w:sz w:val="28"/>
          <w:szCs w:val="28"/>
        </w:rPr>
        <w:t>умение студента использовать теоретические знания при выполнении практических задач;</w:t>
      </w:r>
    </w:p>
    <w:p w:rsidR="004E6970" w:rsidRDefault="00EB49AB" w:rsidP="002E6CFF">
      <w:pPr>
        <w:pStyle w:val="a6"/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="004E6970">
        <w:rPr>
          <w:rFonts w:ascii="Times New Roman" w:hAnsi="Times New Roman"/>
          <w:sz w:val="28"/>
          <w:szCs w:val="28"/>
        </w:rPr>
        <w:t>сформированность ключевых (</w:t>
      </w:r>
      <w:r>
        <w:rPr>
          <w:rFonts w:ascii="Times New Roman" w:hAnsi="Times New Roman"/>
          <w:sz w:val="28"/>
          <w:szCs w:val="28"/>
        </w:rPr>
        <w:t>общих</w:t>
      </w:r>
      <w:r w:rsidR="004E6970">
        <w:rPr>
          <w:rFonts w:ascii="Times New Roman" w:hAnsi="Times New Roman"/>
          <w:sz w:val="28"/>
          <w:szCs w:val="28"/>
        </w:rPr>
        <w:t>) компетенций;</w:t>
      </w:r>
    </w:p>
    <w:p w:rsidR="004E6970" w:rsidRDefault="00EB49AB" w:rsidP="002E6CFF">
      <w:pPr>
        <w:pStyle w:val="a6"/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="004E6970">
        <w:rPr>
          <w:rFonts w:ascii="Times New Roman" w:hAnsi="Times New Roman"/>
          <w:sz w:val="28"/>
          <w:szCs w:val="28"/>
        </w:rPr>
        <w:t>обоснованность и четкость изложения материала;</w:t>
      </w:r>
    </w:p>
    <w:p w:rsidR="004E6970" w:rsidRPr="006C3514" w:rsidRDefault="00EB49AB" w:rsidP="002E6CFF">
      <w:pPr>
        <w:pStyle w:val="a6"/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="004E6970">
        <w:rPr>
          <w:rFonts w:ascii="Times New Roman" w:hAnsi="Times New Roman"/>
          <w:sz w:val="28"/>
          <w:szCs w:val="28"/>
        </w:rPr>
        <w:t xml:space="preserve">уровень оформления работы. </w:t>
      </w:r>
    </w:p>
    <w:p w:rsidR="004E6970" w:rsidRDefault="004E6970" w:rsidP="002E6CFF">
      <w:pPr>
        <w:ind w:firstLine="567"/>
        <w:jc w:val="both"/>
        <w:rPr>
          <w:sz w:val="28"/>
          <w:szCs w:val="28"/>
        </w:rPr>
      </w:pPr>
    </w:p>
    <w:p w:rsidR="002D2B23" w:rsidRPr="00EB49AB" w:rsidRDefault="004E6970" w:rsidP="002E6CFF">
      <w:pPr>
        <w:ind w:firstLine="567"/>
        <w:jc w:val="both"/>
        <w:rPr>
          <w:sz w:val="28"/>
          <w:szCs w:val="28"/>
        </w:rPr>
      </w:pPr>
      <w:r w:rsidRPr="00434482">
        <w:rPr>
          <w:sz w:val="28"/>
          <w:szCs w:val="28"/>
        </w:rPr>
        <w:t>Методические указания предназначены студентам первого курса</w:t>
      </w:r>
      <w:r>
        <w:rPr>
          <w:sz w:val="28"/>
          <w:szCs w:val="28"/>
        </w:rPr>
        <w:t xml:space="preserve">, обучающимся по специальностям </w:t>
      </w:r>
      <w:r w:rsidRPr="003A4819">
        <w:rPr>
          <w:sz w:val="28"/>
          <w:szCs w:val="28"/>
        </w:rPr>
        <w:t xml:space="preserve">технического </w:t>
      </w:r>
      <w:r w:rsidR="003A4819">
        <w:rPr>
          <w:sz w:val="28"/>
          <w:szCs w:val="28"/>
        </w:rPr>
        <w:t xml:space="preserve">и экономического </w:t>
      </w:r>
      <w:r w:rsidRPr="003A4819">
        <w:rPr>
          <w:sz w:val="28"/>
          <w:szCs w:val="28"/>
        </w:rPr>
        <w:t>профиля</w:t>
      </w:r>
      <w:r w:rsidRPr="00434482">
        <w:rPr>
          <w:sz w:val="28"/>
          <w:szCs w:val="28"/>
        </w:rPr>
        <w:t>, изучающим математику.</w:t>
      </w:r>
    </w:p>
    <w:p w:rsidR="002C7746" w:rsidRPr="00434482" w:rsidRDefault="002C7746" w:rsidP="002E6CFF">
      <w:pPr>
        <w:ind w:firstLine="567"/>
        <w:jc w:val="both"/>
        <w:rPr>
          <w:sz w:val="28"/>
          <w:szCs w:val="28"/>
        </w:rPr>
      </w:pPr>
      <w:r w:rsidRPr="00434482">
        <w:rPr>
          <w:i/>
          <w:sz w:val="28"/>
          <w:szCs w:val="28"/>
          <w:u w:val="single"/>
        </w:rPr>
        <w:t>Цель:</w:t>
      </w:r>
      <w:r w:rsidRPr="00434482">
        <w:rPr>
          <w:sz w:val="28"/>
          <w:szCs w:val="28"/>
        </w:rPr>
        <w:t xml:space="preserve"> реализовать полученные теоретические знания по математике на практике.</w:t>
      </w:r>
    </w:p>
    <w:p w:rsidR="002C7746" w:rsidRPr="00434482" w:rsidRDefault="002C7746" w:rsidP="002E6CFF">
      <w:pPr>
        <w:ind w:firstLine="567"/>
        <w:jc w:val="both"/>
        <w:rPr>
          <w:sz w:val="28"/>
          <w:szCs w:val="28"/>
        </w:rPr>
      </w:pPr>
      <w:r w:rsidRPr="00434482">
        <w:rPr>
          <w:i/>
          <w:sz w:val="28"/>
          <w:szCs w:val="28"/>
          <w:u w:val="single"/>
        </w:rPr>
        <w:t>Методы:</w:t>
      </w:r>
      <w:r w:rsidRPr="00434482">
        <w:rPr>
          <w:sz w:val="28"/>
          <w:szCs w:val="28"/>
        </w:rPr>
        <w:t xml:space="preserve"> изучение литературы, конспекта.</w:t>
      </w:r>
    </w:p>
    <w:p w:rsidR="002C7746" w:rsidRPr="00434482" w:rsidRDefault="002C7746" w:rsidP="002E6CFF">
      <w:pPr>
        <w:ind w:firstLine="567"/>
        <w:jc w:val="both"/>
        <w:rPr>
          <w:sz w:val="28"/>
          <w:szCs w:val="28"/>
        </w:rPr>
      </w:pPr>
      <w:r w:rsidRPr="00434482">
        <w:rPr>
          <w:i/>
          <w:sz w:val="28"/>
          <w:szCs w:val="28"/>
          <w:u w:val="single"/>
        </w:rPr>
        <w:t>Средства:</w:t>
      </w:r>
      <w:r w:rsidRPr="00434482">
        <w:rPr>
          <w:sz w:val="28"/>
          <w:szCs w:val="28"/>
        </w:rPr>
        <w:t xml:space="preserve"> </w:t>
      </w:r>
      <w:r w:rsidR="0063036C" w:rsidRPr="00434482">
        <w:rPr>
          <w:sz w:val="28"/>
          <w:szCs w:val="28"/>
        </w:rPr>
        <w:t>справочная литература, основные понятия, свойства, формулы, алгоритмы решений.</w:t>
      </w:r>
    </w:p>
    <w:p w:rsidR="0063036C" w:rsidRPr="00434482" w:rsidRDefault="0063036C" w:rsidP="002E6CFF">
      <w:pPr>
        <w:ind w:firstLine="567"/>
        <w:jc w:val="both"/>
        <w:rPr>
          <w:b/>
          <w:i/>
          <w:sz w:val="28"/>
          <w:szCs w:val="28"/>
        </w:rPr>
      </w:pPr>
      <w:r w:rsidRPr="00434482">
        <w:rPr>
          <w:b/>
          <w:i/>
          <w:sz w:val="28"/>
          <w:szCs w:val="28"/>
        </w:rPr>
        <w:lastRenderedPageBreak/>
        <w:t>Прогнозируемый результат:</w:t>
      </w:r>
    </w:p>
    <w:p w:rsidR="0063036C" w:rsidRPr="00434482" w:rsidRDefault="0063036C" w:rsidP="002E6CFF">
      <w:pPr>
        <w:ind w:firstLine="540"/>
        <w:jc w:val="both"/>
        <w:rPr>
          <w:sz w:val="28"/>
          <w:szCs w:val="28"/>
        </w:rPr>
      </w:pPr>
      <w:r w:rsidRPr="00434482">
        <w:rPr>
          <w:sz w:val="28"/>
          <w:szCs w:val="28"/>
        </w:rPr>
        <w:t>-формируются навыки использования математического аппарата в решении прикладных задач;</w:t>
      </w:r>
    </w:p>
    <w:p w:rsidR="0063036C" w:rsidRPr="00434482" w:rsidRDefault="0063036C" w:rsidP="002E6CFF">
      <w:pPr>
        <w:ind w:firstLine="540"/>
        <w:jc w:val="both"/>
        <w:rPr>
          <w:sz w:val="28"/>
          <w:szCs w:val="28"/>
        </w:rPr>
      </w:pPr>
      <w:r w:rsidRPr="00434482">
        <w:rPr>
          <w:sz w:val="28"/>
          <w:szCs w:val="28"/>
        </w:rPr>
        <w:t xml:space="preserve">-развиваются качества </w:t>
      </w:r>
      <w:r w:rsidR="004F3EF2" w:rsidRPr="00434482">
        <w:rPr>
          <w:sz w:val="28"/>
          <w:szCs w:val="28"/>
        </w:rPr>
        <w:t xml:space="preserve">конкурентного выпускника – целеустремленность, самостоятельность, способность к творчеству. </w:t>
      </w:r>
    </w:p>
    <w:p w:rsidR="004F3EF2" w:rsidRPr="00434482" w:rsidRDefault="004F3EF2" w:rsidP="002E6CFF">
      <w:pPr>
        <w:jc w:val="both"/>
        <w:rPr>
          <w:b/>
          <w:sz w:val="28"/>
          <w:szCs w:val="28"/>
        </w:rPr>
      </w:pPr>
    </w:p>
    <w:p w:rsidR="00434482" w:rsidRDefault="005975A1" w:rsidP="002E6CFF">
      <w:pPr>
        <w:jc w:val="center"/>
        <w:rPr>
          <w:b/>
          <w:sz w:val="28"/>
          <w:szCs w:val="28"/>
        </w:rPr>
      </w:pPr>
      <w:r w:rsidRPr="00434482">
        <w:rPr>
          <w:b/>
          <w:sz w:val="28"/>
          <w:szCs w:val="28"/>
        </w:rPr>
        <w:t>РАБОТА НАД ТЕОРЕ</w:t>
      </w:r>
      <w:r w:rsidR="004F3EF2" w:rsidRPr="00434482">
        <w:rPr>
          <w:b/>
          <w:sz w:val="28"/>
          <w:szCs w:val="28"/>
        </w:rPr>
        <w:t>ТИЧЕСКИМ</w:t>
      </w:r>
      <w:r w:rsidR="00DA12DD" w:rsidRPr="00434482">
        <w:rPr>
          <w:b/>
          <w:sz w:val="28"/>
          <w:szCs w:val="28"/>
        </w:rPr>
        <w:t xml:space="preserve"> </w:t>
      </w:r>
      <w:r w:rsidR="00792598">
        <w:rPr>
          <w:b/>
          <w:sz w:val="28"/>
          <w:szCs w:val="28"/>
        </w:rPr>
        <w:t>МАТЕРИАЛОМ</w:t>
      </w:r>
    </w:p>
    <w:p w:rsidR="004F3EF2" w:rsidRPr="00434482" w:rsidRDefault="004F3EF2" w:rsidP="002E6CFF">
      <w:pPr>
        <w:jc w:val="center"/>
        <w:rPr>
          <w:b/>
          <w:sz w:val="28"/>
          <w:szCs w:val="28"/>
        </w:rPr>
      </w:pPr>
      <w:r w:rsidRPr="00434482">
        <w:rPr>
          <w:b/>
          <w:sz w:val="28"/>
          <w:szCs w:val="28"/>
        </w:rPr>
        <w:t>(конспекта или учебника)</w:t>
      </w:r>
    </w:p>
    <w:p w:rsidR="0056076F" w:rsidRPr="00434482" w:rsidRDefault="0056076F" w:rsidP="002E6CFF">
      <w:pPr>
        <w:shd w:val="clear" w:color="auto" w:fill="FFFFFF"/>
        <w:ind w:left="19" w:firstLine="521"/>
        <w:jc w:val="both"/>
        <w:rPr>
          <w:sz w:val="28"/>
          <w:szCs w:val="28"/>
        </w:rPr>
      </w:pPr>
      <w:r w:rsidRPr="00434482">
        <w:rPr>
          <w:color w:val="000000"/>
          <w:spacing w:val="2"/>
          <w:sz w:val="28"/>
          <w:szCs w:val="28"/>
        </w:rPr>
        <w:t xml:space="preserve">Учи в спокойной обстановке. Преодолей неоправданный страх перед новым и во </w:t>
      </w:r>
      <w:r w:rsidRPr="00434482">
        <w:rPr>
          <w:color w:val="000000"/>
          <w:spacing w:val="-2"/>
          <w:sz w:val="28"/>
          <w:szCs w:val="28"/>
        </w:rPr>
        <w:t>многом сложным материалом, преодолей неуверенность. Найди способ полюбить материал, понять его ценность.</w:t>
      </w:r>
    </w:p>
    <w:p w:rsidR="0056076F" w:rsidRPr="00434482" w:rsidRDefault="0056076F" w:rsidP="002E6CFF">
      <w:pPr>
        <w:shd w:val="clear" w:color="auto" w:fill="FFFFFF"/>
        <w:ind w:left="24" w:right="72" w:firstLine="521"/>
        <w:jc w:val="both"/>
        <w:rPr>
          <w:sz w:val="28"/>
          <w:szCs w:val="28"/>
        </w:rPr>
      </w:pPr>
      <w:r w:rsidRPr="00434482">
        <w:rPr>
          <w:color w:val="000000"/>
          <w:spacing w:val="-3"/>
          <w:sz w:val="28"/>
          <w:szCs w:val="28"/>
        </w:rPr>
        <w:t xml:space="preserve">Внутренне настрой себя запомнить материал надолго и прочно, будь сосредоточен. </w:t>
      </w:r>
      <w:r w:rsidRPr="00434482">
        <w:rPr>
          <w:color w:val="000000"/>
          <w:spacing w:val="-1"/>
          <w:sz w:val="28"/>
          <w:szCs w:val="28"/>
        </w:rPr>
        <w:t>Материал должен быть осмыслен. Не оставляй ничего неясного.</w:t>
      </w:r>
    </w:p>
    <w:p w:rsidR="0056076F" w:rsidRPr="00434482" w:rsidRDefault="0056076F" w:rsidP="002E6CFF">
      <w:pPr>
        <w:shd w:val="clear" w:color="auto" w:fill="FFFFFF"/>
        <w:ind w:left="24" w:right="10" w:firstLine="521"/>
        <w:jc w:val="both"/>
        <w:rPr>
          <w:sz w:val="28"/>
          <w:szCs w:val="28"/>
        </w:rPr>
      </w:pPr>
      <w:r w:rsidRPr="00434482">
        <w:rPr>
          <w:color w:val="000000"/>
          <w:spacing w:val="6"/>
          <w:sz w:val="28"/>
          <w:szCs w:val="28"/>
        </w:rPr>
        <w:t xml:space="preserve">Выделяй самое главное, отличай его </w:t>
      </w:r>
      <w:proofErr w:type="gramStart"/>
      <w:r w:rsidRPr="00434482">
        <w:rPr>
          <w:color w:val="000000"/>
          <w:spacing w:val="6"/>
          <w:sz w:val="28"/>
          <w:szCs w:val="28"/>
        </w:rPr>
        <w:t>от</w:t>
      </w:r>
      <w:proofErr w:type="gramEnd"/>
      <w:r w:rsidRPr="00434482">
        <w:rPr>
          <w:color w:val="000000"/>
          <w:spacing w:val="6"/>
          <w:sz w:val="28"/>
          <w:szCs w:val="28"/>
        </w:rPr>
        <w:t xml:space="preserve"> второстепенного. Составляй, хотя бы </w:t>
      </w:r>
      <w:r w:rsidRPr="00434482">
        <w:rPr>
          <w:color w:val="000000"/>
          <w:spacing w:val="2"/>
          <w:sz w:val="28"/>
          <w:szCs w:val="28"/>
        </w:rPr>
        <w:t xml:space="preserve">мысленно, план (алгоритм). Сравнивай, противопоставляй, обобщай изучаемый и уже известный материал. Приведи знания в систему, учись раскладывать их по полочкам и </w:t>
      </w:r>
      <w:r w:rsidRPr="00434482">
        <w:rPr>
          <w:color w:val="000000"/>
          <w:spacing w:val="-6"/>
          <w:sz w:val="28"/>
          <w:szCs w:val="28"/>
        </w:rPr>
        <w:t>обобщать.</w:t>
      </w:r>
    </w:p>
    <w:p w:rsidR="0056076F" w:rsidRPr="00434482" w:rsidRDefault="0056076F" w:rsidP="002E6CFF">
      <w:pPr>
        <w:shd w:val="clear" w:color="auto" w:fill="FFFFFF"/>
        <w:ind w:left="19" w:right="24" w:firstLine="521"/>
        <w:jc w:val="both"/>
        <w:rPr>
          <w:sz w:val="28"/>
          <w:szCs w:val="28"/>
        </w:rPr>
      </w:pPr>
      <w:r w:rsidRPr="00434482">
        <w:rPr>
          <w:color w:val="000000"/>
          <w:spacing w:val="1"/>
          <w:sz w:val="28"/>
          <w:szCs w:val="28"/>
        </w:rPr>
        <w:t xml:space="preserve">Заучивай материал целиком, а не кусками. Трудные части заучивай отдельно. Как </w:t>
      </w:r>
      <w:r w:rsidRPr="00434482">
        <w:rPr>
          <w:color w:val="000000"/>
          <w:sz w:val="28"/>
          <w:szCs w:val="28"/>
        </w:rPr>
        <w:t>можно меньше перечитывай, как можно больше повторяй, пересказывай, напрягая память</w:t>
      </w:r>
      <w:r w:rsidR="00857D91">
        <w:rPr>
          <w:color w:val="000000"/>
          <w:sz w:val="28"/>
          <w:szCs w:val="28"/>
        </w:rPr>
        <w:t>.</w:t>
      </w:r>
      <w:r w:rsidRPr="00434482">
        <w:rPr>
          <w:color w:val="000000"/>
          <w:sz w:val="28"/>
          <w:szCs w:val="28"/>
        </w:rPr>
        <w:t xml:space="preserve"> </w:t>
      </w:r>
      <w:r w:rsidRPr="00434482">
        <w:rPr>
          <w:color w:val="000000"/>
          <w:spacing w:val="-1"/>
          <w:sz w:val="28"/>
          <w:szCs w:val="28"/>
        </w:rPr>
        <w:t>При повторении подглядывай в текст только после старательного припоминания.</w:t>
      </w:r>
    </w:p>
    <w:p w:rsidR="0056076F" w:rsidRPr="00434482" w:rsidRDefault="0056076F" w:rsidP="002E6CFF">
      <w:pPr>
        <w:shd w:val="clear" w:color="auto" w:fill="FFFFFF"/>
        <w:ind w:left="14" w:right="14" w:firstLine="521"/>
        <w:jc w:val="both"/>
        <w:rPr>
          <w:sz w:val="28"/>
          <w:szCs w:val="28"/>
        </w:rPr>
      </w:pPr>
      <w:r w:rsidRPr="00434482">
        <w:rPr>
          <w:color w:val="000000"/>
          <w:spacing w:val="1"/>
          <w:sz w:val="28"/>
          <w:szCs w:val="28"/>
        </w:rPr>
        <w:t xml:space="preserve">Работай 45-50 минут, а затем 10-15 минут отдыхай. Ошибки не только исправляй, но </w:t>
      </w:r>
      <w:r w:rsidRPr="00434482">
        <w:rPr>
          <w:color w:val="000000"/>
          <w:spacing w:val="-1"/>
          <w:sz w:val="28"/>
          <w:szCs w:val="28"/>
        </w:rPr>
        <w:t>и осмысливай. Конспектируй материал. Это тоже развивает память.</w:t>
      </w:r>
    </w:p>
    <w:p w:rsidR="00DF18C4" w:rsidRPr="00100773" w:rsidRDefault="0056076F" w:rsidP="002E6CFF">
      <w:pPr>
        <w:shd w:val="clear" w:color="auto" w:fill="FFFFFF"/>
        <w:ind w:left="14" w:right="77" w:firstLine="521"/>
        <w:jc w:val="both"/>
        <w:rPr>
          <w:sz w:val="28"/>
          <w:szCs w:val="28"/>
        </w:rPr>
      </w:pPr>
      <w:r w:rsidRPr="00434482">
        <w:rPr>
          <w:color w:val="000000"/>
          <w:sz w:val="28"/>
          <w:szCs w:val="28"/>
        </w:rPr>
        <w:t xml:space="preserve">Усвоение </w:t>
      </w:r>
      <w:r w:rsidR="003A4819">
        <w:rPr>
          <w:color w:val="000000"/>
          <w:sz w:val="28"/>
          <w:szCs w:val="28"/>
        </w:rPr>
        <w:t>–</w:t>
      </w:r>
      <w:r w:rsidRPr="00434482">
        <w:rPr>
          <w:color w:val="000000"/>
          <w:sz w:val="28"/>
          <w:szCs w:val="28"/>
        </w:rPr>
        <w:t xml:space="preserve"> не просто «повторение </w:t>
      </w:r>
      <w:r w:rsidR="003A4819">
        <w:rPr>
          <w:color w:val="000000"/>
          <w:sz w:val="28"/>
          <w:szCs w:val="28"/>
        </w:rPr>
        <w:t>–</w:t>
      </w:r>
      <w:r w:rsidRPr="00434482">
        <w:rPr>
          <w:color w:val="000000"/>
          <w:sz w:val="28"/>
          <w:szCs w:val="28"/>
        </w:rPr>
        <w:t xml:space="preserve"> мать учения», а лишь активное повторение </w:t>
      </w:r>
      <w:r w:rsidRPr="00434482">
        <w:rPr>
          <w:color w:val="000000"/>
          <w:spacing w:val="-1"/>
          <w:sz w:val="28"/>
          <w:szCs w:val="28"/>
        </w:rPr>
        <w:t>упорными тренировками, с постоянной работой над собой.</w:t>
      </w:r>
    </w:p>
    <w:p w:rsidR="00374EA9" w:rsidRDefault="00374EA9" w:rsidP="002E6CFF">
      <w:pPr>
        <w:shd w:val="clear" w:color="auto" w:fill="FFFFFF"/>
        <w:ind w:left="154"/>
        <w:jc w:val="center"/>
        <w:rPr>
          <w:b/>
          <w:bCs/>
          <w:color w:val="000000"/>
          <w:spacing w:val="-1"/>
          <w:sz w:val="28"/>
          <w:szCs w:val="28"/>
        </w:rPr>
      </w:pPr>
    </w:p>
    <w:p w:rsidR="0056076F" w:rsidRDefault="0056076F" w:rsidP="002E6CFF">
      <w:pPr>
        <w:shd w:val="clear" w:color="auto" w:fill="FFFFFF"/>
        <w:ind w:left="154"/>
        <w:jc w:val="center"/>
        <w:rPr>
          <w:b/>
          <w:bCs/>
          <w:color w:val="000000"/>
          <w:spacing w:val="-1"/>
          <w:sz w:val="28"/>
          <w:szCs w:val="28"/>
        </w:rPr>
      </w:pPr>
      <w:r w:rsidRPr="00434482">
        <w:rPr>
          <w:b/>
          <w:bCs/>
          <w:color w:val="000000"/>
          <w:spacing w:val="-1"/>
          <w:sz w:val="28"/>
          <w:szCs w:val="28"/>
        </w:rPr>
        <w:t>РЕШЕНИЕ АЛГЕБРАИЧЕСКИХ ЗАДАНИЙ</w:t>
      </w:r>
    </w:p>
    <w:p w:rsidR="0056076F" w:rsidRPr="00434482" w:rsidRDefault="0056076F" w:rsidP="002E6CFF">
      <w:pPr>
        <w:widowControl w:val="0"/>
        <w:numPr>
          <w:ilvl w:val="0"/>
          <w:numId w:val="1"/>
        </w:numPr>
        <w:shd w:val="clear" w:color="auto" w:fill="FFFFFF"/>
        <w:tabs>
          <w:tab w:val="left" w:pos="720"/>
          <w:tab w:val="left" w:pos="1800"/>
        </w:tabs>
        <w:autoSpaceDE w:val="0"/>
        <w:autoSpaceDN w:val="0"/>
        <w:adjustRightInd w:val="0"/>
        <w:ind w:firstLine="540"/>
        <w:jc w:val="both"/>
        <w:rPr>
          <w:color w:val="000000"/>
          <w:spacing w:val="-28"/>
          <w:sz w:val="28"/>
          <w:szCs w:val="28"/>
        </w:rPr>
      </w:pPr>
      <w:r w:rsidRPr="00434482">
        <w:rPr>
          <w:color w:val="000000"/>
          <w:spacing w:val="-2"/>
          <w:sz w:val="28"/>
          <w:szCs w:val="28"/>
        </w:rPr>
        <w:t>Выпиши в свой личный справочник все определения основные свойства и</w:t>
      </w:r>
      <w:r w:rsidR="00792598" w:rsidRPr="00792598">
        <w:rPr>
          <w:color w:val="000000"/>
          <w:spacing w:val="-2"/>
          <w:sz w:val="28"/>
          <w:szCs w:val="28"/>
        </w:rPr>
        <w:t xml:space="preserve"> </w:t>
      </w:r>
      <w:r w:rsidR="00792598">
        <w:rPr>
          <w:color w:val="000000"/>
          <w:spacing w:val="-2"/>
          <w:sz w:val="28"/>
          <w:szCs w:val="28"/>
        </w:rPr>
        <w:t>ф</w:t>
      </w:r>
      <w:r w:rsidRPr="00434482">
        <w:rPr>
          <w:color w:val="000000"/>
          <w:spacing w:val="-1"/>
          <w:sz w:val="28"/>
          <w:szCs w:val="28"/>
        </w:rPr>
        <w:t>ормулы по изученному материалу. Проговори их, постарайся понять.</w:t>
      </w:r>
    </w:p>
    <w:p w:rsidR="0056076F" w:rsidRPr="00434482" w:rsidRDefault="0056076F" w:rsidP="002E6CFF">
      <w:pPr>
        <w:widowControl w:val="0"/>
        <w:numPr>
          <w:ilvl w:val="0"/>
          <w:numId w:val="1"/>
        </w:numPr>
        <w:shd w:val="clear" w:color="auto" w:fill="FFFFFF"/>
        <w:tabs>
          <w:tab w:val="left" w:pos="720"/>
          <w:tab w:val="left" w:pos="1800"/>
        </w:tabs>
        <w:autoSpaceDE w:val="0"/>
        <w:autoSpaceDN w:val="0"/>
        <w:adjustRightInd w:val="0"/>
        <w:ind w:firstLine="540"/>
        <w:jc w:val="both"/>
        <w:rPr>
          <w:color w:val="000000"/>
          <w:spacing w:val="-16"/>
          <w:sz w:val="28"/>
          <w:szCs w:val="28"/>
        </w:rPr>
      </w:pPr>
      <w:r w:rsidRPr="00434482">
        <w:rPr>
          <w:color w:val="000000"/>
          <w:spacing w:val="-1"/>
          <w:sz w:val="28"/>
          <w:szCs w:val="28"/>
        </w:rPr>
        <w:t xml:space="preserve">Обрати внимание на способы решений, </w:t>
      </w:r>
      <w:r w:rsidR="00857D91" w:rsidRPr="00434482">
        <w:rPr>
          <w:color w:val="000000"/>
          <w:spacing w:val="-1"/>
          <w:sz w:val="28"/>
          <w:szCs w:val="28"/>
        </w:rPr>
        <w:t>разберись,</w:t>
      </w:r>
      <w:r w:rsidRPr="00434482">
        <w:rPr>
          <w:color w:val="000000"/>
          <w:spacing w:val="-1"/>
          <w:sz w:val="28"/>
          <w:szCs w:val="28"/>
        </w:rPr>
        <w:t xml:space="preserve"> в чем они состоят.</w:t>
      </w:r>
    </w:p>
    <w:p w:rsidR="0056076F" w:rsidRPr="00434482" w:rsidRDefault="0056076F" w:rsidP="002E6CFF">
      <w:pPr>
        <w:widowControl w:val="0"/>
        <w:numPr>
          <w:ilvl w:val="0"/>
          <w:numId w:val="1"/>
        </w:numPr>
        <w:shd w:val="clear" w:color="auto" w:fill="FFFFFF"/>
        <w:tabs>
          <w:tab w:val="left" w:pos="720"/>
          <w:tab w:val="left" w:pos="1800"/>
        </w:tabs>
        <w:autoSpaceDE w:val="0"/>
        <w:autoSpaceDN w:val="0"/>
        <w:adjustRightInd w:val="0"/>
        <w:ind w:firstLine="540"/>
        <w:jc w:val="both"/>
        <w:rPr>
          <w:color w:val="000000"/>
          <w:spacing w:val="-16"/>
          <w:sz w:val="28"/>
          <w:szCs w:val="28"/>
        </w:rPr>
      </w:pPr>
      <w:r w:rsidRPr="00434482">
        <w:rPr>
          <w:color w:val="000000"/>
          <w:spacing w:val="-1"/>
          <w:sz w:val="28"/>
          <w:szCs w:val="28"/>
        </w:rPr>
        <w:t xml:space="preserve">Если есть алгоритмы решения заданий </w:t>
      </w:r>
      <w:r w:rsidR="003A4819">
        <w:rPr>
          <w:color w:val="000000"/>
          <w:spacing w:val="-1"/>
          <w:sz w:val="28"/>
          <w:szCs w:val="28"/>
        </w:rPr>
        <w:t>–</w:t>
      </w:r>
      <w:r w:rsidRPr="00434482">
        <w:rPr>
          <w:color w:val="000000"/>
          <w:spacing w:val="-1"/>
          <w:sz w:val="28"/>
          <w:szCs w:val="28"/>
        </w:rPr>
        <w:t xml:space="preserve"> выучи их. Если их нет </w:t>
      </w:r>
      <w:r w:rsidR="003A4819">
        <w:rPr>
          <w:color w:val="000000"/>
          <w:spacing w:val="-1"/>
          <w:sz w:val="28"/>
          <w:szCs w:val="28"/>
        </w:rPr>
        <w:t>–</w:t>
      </w:r>
      <w:r w:rsidRPr="00434482">
        <w:rPr>
          <w:color w:val="000000"/>
          <w:spacing w:val="-1"/>
          <w:sz w:val="28"/>
          <w:szCs w:val="28"/>
        </w:rPr>
        <w:t xml:space="preserve"> составь сам п</w:t>
      </w:r>
      <w:r w:rsidR="00DC4D21" w:rsidRPr="00434482">
        <w:rPr>
          <w:color w:val="000000"/>
          <w:spacing w:val="-1"/>
          <w:sz w:val="28"/>
          <w:szCs w:val="28"/>
        </w:rPr>
        <w:t>о</w:t>
      </w:r>
      <w:r w:rsidR="00434482">
        <w:rPr>
          <w:color w:val="000000"/>
          <w:spacing w:val="-1"/>
          <w:sz w:val="28"/>
          <w:szCs w:val="28"/>
        </w:rPr>
        <w:t xml:space="preserve"> </w:t>
      </w:r>
      <w:r w:rsidRPr="00434482">
        <w:rPr>
          <w:color w:val="000000"/>
          <w:spacing w:val="-1"/>
          <w:sz w:val="28"/>
          <w:szCs w:val="28"/>
        </w:rPr>
        <w:t>предложенным правилам.</w:t>
      </w:r>
    </w:p>
    <w:p w:rsidR="0056076F" w:rsidRPr="00434482" w:rsidRDefault="0056076F" w:rsidP="002E6CFF">
      <w:pPr>
        <w:widowControl w:val="0"/>
        <w:numPr>
          <w:ilvl w:val="0"/>
          <w:numId w:val="1"/>
        </w:numPr>
        <w:shd w:val="clear" w:color="auto" w:fill="FFFFFF"/>
        <w:tabs>
          <w:tab w:val="left" w:pos="720"/>
          <w:tab w:val="left" w:pos="1800"/>
        </w:tabs>
        <w:autoSpaceDE w:val="0"/>
        <w:autoSpaceDN w:val="0"/>
        <w:adjustRightInd w:val="0"/>
        <w:ind w:firstLine="540"/>
        <w:jc w:val="both"/>
        <w:rPr>
          <w:color w:val="000000"/>
          <w:spacing w:val="-10"/>
          <w:sz w:val="28"/>
          <w:szCs w:val="28"/>
        </w:rPr>
      </w:pPr>
      <w:r w:rsidRPr="00434482">
        <w:rPr>
          <w:color w:val="000000"/>
          <w:spacing w:val="-2"/>
          <w:sz w:val="28"/>
          <w:szCs w:val="28"/>
        </w:rPr>
        <w:t>Разбери решение практических заданий</w:t>
      </w:r>
      <w:r w:rsidR="00434482">
        <w:rPr>
          <w:color w:val="000000"/>
          <w:spacing w:val="-2"/>
          <w:sz w:val="28"/>
          <w:szCs w:val="28"/>
        </w:rPr>
        <w:t xml:space="preserve"> в тетради, которые были решены на </w:t>
      </w:r>
      <w:r w:rsidRPr="00434482">
        <w:rPr>
          <w:color w:val="000000"/>
          <w:spacing w:val="-2"/>
          <w:sz w:val="28"/>
          <w:szCs w:val="28"/>
        </w:rPr>
        <w:t>занятии. Постарайся понять, что из чего и почему следует. Проговори вслух</w:t>
      </w:r>
      <w:r w:rsidR="00434482">
        <w:rPr>
          <w:color w:val="000000"/>
          <w:spacing w:val="-2"/>
          <w:sz w:val="28"/>
          <w:szCs w:val="28"/>
        </w:rPr>
        <w:t xml:space="preserve"> </w:t>
      </w:r>
      <w:r w:rsidRPr="00434482">
        <w:rPr>
          <w:color w:val="000000"/>
          <w:spacing w:val="-5"/>
          <w:sz w:val="28"/>
          <w:szCs w:val="28"/>
        </w:rPr>
        <w:t>решение.</w:t>
      </w:r>
    </w:p>
    <w:p w:rsidR="00792598" w:rsidRPr="00792598" w:rsidRDefault="0056076F" w:rsidP="002E6CFF">
      <w:pPr>
        <w:widowControl w:val="0"/>
        <w:numPr>
          <w:ilvl w:val="0"/>
          <w:numId w:val="1"/>
        </w:numPr>
        <w:shd w:val="clear" w:color="auto" w:fill="FFFFFF"/>
        <w:tabs>
          <w:tab w:val="left" w:pos="720"/>
          <w:tab w:val="left" w:pos="1800"/>
        </w:tabs>
        <w:autoSpaceDE w:val="0"/>
        <w:autoSpaceDN w:val="0"/>
        <w:adjustRightInd w:val="0"/>
        <w:ind w:firstLine="540"/>
        <w:jc w:val="both"/>
        <w:rPr>
          <w:color w:val="000000"/>
          <w:spacing w:val="-11"/>
          <w:sz w:val="28"/>
          <w:szCs w:val="28"/>
        </w:rPr>
      </w:pPr>
      <w:r w:rsidRPr="00434482">
        <w:rPr>
          <w:color w:val="000000"/>
          <w:spacing w:val="-1"/>
          <w:sz w:val="28"/>
          <w:szCs w:val="28"/>
        </w:rPr>
        <w:t>Запиши пример, разобранный в тетради, закрой тетрадь. Проговаривая вслух</w:t>
      </w:r>
    </w:p>
    <w:p w:rsidR="0056076F" w:rsidRPr="00792598" w:rsidRDefault="0056076F" w:rsidP="002E6CFF">
      <w:pPr>
        <w:widowControl w:val="0"/>
        <w:shd w:val="clear" w:color="auto" w:fill="FFFFFF"/>
        <w:tabs>
          <w:tab w:val="left" w:pos="720"/>
          <w:tab w:val="left" w:pos="1800"/>
        </w:tabs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434482">
        <w:rPr>
          <w:color w:val="000000"/>
          <w:spacing w:val="-4"/>
          <w:sz w:val="28"/>
          <w:szCs w:val="28"/>
        </w:rPr>
        <w:t xml:space="preserve">решение, пропиши его. </w:t>
      </w:r>
      <w:r w:rsidRPr="00792598">
        <w:rPr>
          <w:color w:val="000000"/>
          <w:sz w:val="28"/>
          <w:szCs w:val="28"/>
        </w:rPr>
        <w:t>Полученный ответ сверь с ответом в тетради. Если</w:t>
      </w:r>
      <w:r w:rsidR="00792598">
        <w:rPr>
          <w:color w:val="000000"/>
          <w:sz w:val="28"/>
          <w:szCs w:val="28"/>
        </w:rPr>
        <w:t xml:space="preserve"> ответ</w:t>
      </w:r>
      <w:r w:rsidR="00792598" w:rsidRPr="00792598">
        <w:rPr>
          <w:smallCaps/>
          <w:color w:val="000000"/>
          <w:sz w:val="28"/>
          <w:szCs w:val="28"/>
        </w:rPr>
        <w:t xml:space="preserve"> </w:t>
      </w:r>
      <w:r w:rsidRPr="00792598">
        <w:rPr>
          <w:color w:val="000000"/>
          <w:sz w:val="28"/>
          <w:szCs w:val="28"/>
        </w:rPr>
        <w:t>совпал с ответом в тетради, то можно решать домашнее задание.</w:t>
      </w:r>
    </w:p>
    <w:p w:rsidR="0056076F" w:rsidRPr="00792598" w:rsidRDefault="0056076F" w:rsidP="002E6CFF">
      <w:pPr>
        <w:widowControl w:val="0"/>
        <w:numPr>
          <w:ilvl w:val="0"/>
          <w:numId w:val="1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ind w:firstLine="540"/>
        <w:jc w:val="both"/>
        <w:rPr>
          <w:color w:val="000000"/>
          <w:spacing w:val="-12"/>
          <w:sz w:val="28"/>
          <w:szCs w:val="28"/>
        </w:rPr>
      </w:pPr>
      <w:r w:rsidRPr="00792598">
        <w:rPr>
          <w:color w:val="000000"/>
          <w:spacing w:val="-1"/>
          <w:sz w:val="28"/>
          <w:szCs w:val="28"/>
        </w:rPr>
        <w:t>Перейди к решению подобного задания в домашней работе:</w:t>
      </w:r>
    </w:p>
    <w:p w:rsidR="0056076F" w:rsidRPr="00434482" w:rsidRDefault="0056076F" w:rsidP="002E6CFF">
      <w:pPr>
        <w:shd w:val="clear" w:color="auto" w:fill="FFFFFF"/>
        <w:tabs>
          <w:tab w:val="left" w:pos="993"/>
          <w:tab w:val="left" w:pos="1378"/>
        </w:tabs>
        <w:ind w:firstLine="540"/>
        <w:jc w:val="both"/>
        <w:rPr>
          <w:sz w:val="28"/>
          <w:szCs w:val="28"/>
        </w:rPr>
      </w:pPr>
      <w:r w:rsidRPr="00434482">
        <w:rPr>
          <w:color w:val="000000"/>
          <w:spacing w:val="-17"/>
          <w:sz w:val="28"/>
          <w:szCs w:val="28"/>
        </w:rPr>
        <w:t>а)</w:t>
      </w:r>
      <w:r w:rsidRPr="00434482">
        <w:rPr>
          <w:color w:val="000000"/>
          <w:sz w:val="28"/>
          <w:szCs w:val="28"/>
        </w:rPr>
        <w:tab/>
      </w:r>
      <w:r w:rsidRPr="00434482">
        <w:rPr>
          <w:color w:val="000000"/>
          <w:spacing w:val="-1"/>
          <w:sz w:val="28"/>
          <w:szCs w:val="28"/>
        </w:rPr>
        <w:t>выбери способ его решения;</w:t>
      </w:r>
    </w:p>
    <w:p w:rsidR="0056076F" w:rsidRPr="00434482" w:rsidRDefault="0056076F" w:rsidP="002E6CFF">
      <w:pPr>
        <w:shd w:val="clear" w:color="auto" w:fill="FFFFFF"/>
        <w:tabs>
          <w:tab w:val="left" w:pos="993"/>
          <w:tab w:val="left" w:pos="1378"/>
        </w:tabs>
        <w:ind w:firstLine="540"/>
        <w:jc w:val="both"/>
        <w:rPr>
          <w:sz w:val="28"/>
          <w:szCs w:val="28"/>
        </w:rPr>
      </w:pPr>
      <w:r w:rsidRPr="00434482">
        <w:rPr>
          <w:color w:val="000000"/>
          <w:spacing w:val="-10"/>
          <w:sz w:val="28"/>
          <w:szCs w:val="28"/>
        </w:rPr>
        <w:t>б)</w:t>
      </w:r>
      <w:r w:rsidRPr="00434482">
        <w:rPr>
          <w:color w:val="000000"/>
          <w:sz w:val="28"/>
          <w:szCs w:val="28"/>
        </w:rPr>
        <w:tab/>
      </w:r>
      <w:r w:rsidRPr="00434482">
        <w:rPr>
          <w:color w:val="000000"/>
          <w:spacing w:val="-2"/>
          <w:sz w:val="28"/>
          <w:szCs w:val="28"/>
        </w:rPr>
        <w:t xml:space="preserve">проговори </w:t>
      </w:r>
      <w:r w:rsidR="00857D91" w:rsidRPr="00434482">
        <w:rPr>
          <w:color w:val="000000"/>
          <w:spacing w:val="-2"/>
          <w:sz w:val="28"/>
          <w:szCs w:val="28"/>
        </w:rPr>
        <w:t>вслух,</w:t>
      </w:r>
      <w:r w:rsidRPr="00434482">
        <w:rPr>
          <w:color w:val="000000"/>
          <w:spacing w:val="-2"/>
          <w:sz w:val="28"/>
          <w:szCs w:val="28"/>
        </w:rPr>
        <w:t xml:space="preserve"> в чем он состоит, или продумай какие преобразования на</w:t>
      </w:r>
      <w:r w:rsidR="00DC4D21" w:rsidRPr="00434482">
        <w:rPr>
          <w:color w:val="000000"/>
          <w:spacing w:val="-2"/>
          <w:sz w:val="28"/>
          <w:szCs w:val="28"/>
        </w:rPr>
        <w:t>до</w:t>
      </w:r>
      <w:r w:rsidR="00434482">
        <w:rPr>
          <w:color w:val="000000"/>
          <w:spacing w:val="-2"/>
          <w:sz w:val="28"/>
          <w:szCs w:val="28"/>
        </w:rPr>
        <w:t xml:space="preserve"> </w:t>
      </w:r>
      <w:r w:rsidRPr="00434482">
        <w:rPr>
          <w:color w:val="000000"/>
          <w:spacing w:val="-1"/>
          <w:sz w:val="28"/>
          <w:szCs w:val="28"/>
        </w:rPr>
        <w:t>сделать, чтобы потом можно было применить выбранный способ</w:t>
      </w:r>
      <w:r w:rsidR="00930EC1">
        <w:rPr>
          <w:color w:val="000000"/>
          <w:spacing w:val="-1"/>
          <w:sz w:val="28"/>
          <w:szCs w:val="28"/>
        </w:rPr>
        <w:t>;</w:t>
      </w:r>
    </w:p>
    <w:p w:rsidR="0056076F" w:rsidRPr="00434482" w:rsidRDefault="0056076F" w:rsidP="002E6CFF">
      <w:pPr>
        <w:shd w:val="clear" w:color="auto" w:fill="FFFFFF"/>
        <w:tabs>
          <w:tab w:val="left" w:pos="993"/>
          <w:tab w:val="left" w:pos="1378"/>
        </w:tabs>
        <w:ind w:firstLine="540"/>
        <w:jc w:val="both"/>
        <w:rPr>
          <w:sz w:val="28"/>
          <w:szCs w:val="28"/>
        </w:rPr>
      </w:pPr>
      <w:r w:rsidRPr="00434482">
        <w:rPr>
          <w:color w:val="000000"/>
          <w:spacing w:val="-15"/>
          <w:sz w:val="28"/>
          <w:szCs w:val="28"/>
        </w:rPr>
        <w:t>в)</w:t>
      </w:r>
      <w:r w:rsidRPr="00434482">
        <w:rPr>
          <w:color w:val="000000"/>
          <w:sz w:val="28"/>
          <w:szCs w:val="28"/>
        </w:rPr>
        <w:tab/>
      </w:r>
      <w:r w:rsidRPr="00434482">
        <w:rPr>
          <w:color w:val="000000"/>
          <w:spacing w:val="-2"/>
          <w:sz w:val="28"/>
          <w:szCs w:val="28"/>
        </w:rPr>
        <w:t>еще раз начни проговаривать и в то же время записывать решение, продумывай</w:t>
      </w:r>
      <w:r w:rsidR="00434482">
        <w:rPr>
          <w:color w:val="000000"/>
          <w:spacing w:val="-2"/>
          <w:sz w:val="28"/>
          <w:szCs w:val="28"/>
        </w:rPr>
        <w:t xml:space="preserve"> </w:t>
      </w:r>
      <w:r w:rsidRPr="00434482">
        <w:rPr>
          <w:color w:val="000000"/>
          <w:spacing w:val="-1"/>
          <w:sz w:val="28"/>
          <w:szCs w:val="28"/>
        </w:rPr>
        <w:t>и проговаривай вслух каждый свой следующий шаг</w:t>
      </w:r>
      <w:r w:rsidR="00930EC1">
        <w:rPr>
          <w:color w:val="000000"/>
          <w:spacing w:val="-1"/>
          <w:sz w:val="28"/>
          <w:szCs w:val="28"/>
        </w:rPr>
        <w:t>;</w:t>
      </w:r>
    </w:p>
    <w:p w:rsidR="0056076F" w:rsidRPr="00434482" w:rsidRDefault="0056076F" w:rsidP="002E6CFF">
      <w:pPr>
        <w:shd w:val="clear" w:color="auto" w:fill="FFFFFF"/>
        <w:tabs>
          <w:tab w:val="left" w:pos="993"/>
          <w:tab w:val="left" w:pos="1378"/>
        </w:tabs>
        <w:ind w:right="845" w:firstLine="540"/>
        <w:jc w:val="both"/>
        <w:rPr>
          <w:sz w:val="28"/>
          <w:szCs w:val="28"/>
        </w:rPr>
      </w:pPr>
      <w:r w:rsidRPr="00434482">
        <w:rPr>
          <w:color w:val="000000"/>
          <w:spacing w:val="-12"/>
          <w:sz w:val="28"/>
          <w:szCs w:val="28"/>
        </w:rPr>
        <w:t>г)</w:t>
      </w:r>
      <w:r w:rsidRPr="00434482">
        <w:rPr>
          <w:color w:val="000000"/>
          <w:sz w:val="28"/>
          <w:szCs w:val="28"/>
        </w:rPr>
        <w:tab/>
      </w:r>
      <w:r w:rsidRPr="00434482">
        <w:rPr>
          <w:color w:val="000000"/>
          <w:spacing w:val="-2"/>
          <w:sz w:val="28"/>
          <w:szCs w:val="28"/>
        </w:rPr>
        <w:t>закончив решение, еще раз просмотри решение (проанализируй). Если</w:t>
      </w:r>
      <w:r w:rsidR="00434482">
        <w:rPr>
          <w:color w:val="000000"/>
          <w:spacing w:val="-2"/>
          <w:sz w:val="28"/>
          <w:szCs w:val="28"/>
        </w:rPr>
        <w:t xml:space="preserve"> </w:t>
      </w:r>
      <w:r w:rsidRPr="00434482">
        <w:rPr>
          <w:color w:val="000000"/>
          <w:spacing w:val="-1"/>
          <w:sz w:val="28"/>
          <w:szCs w:val="28"/>
        </w:rPr>
        <w:t>возможно, делай (хотя бы устно) проверку</w:t>
      </w:r>
      <w:r w:rsidR="00930EC1">
        <w:rPr>
          <w:color w:val="000000"/>
          <w:spacing w:val="-1"/>
          <w:sz w:val="28"/>
          <w:szCs w:val="28"/>
        </w:rPr>
        <w:t>;</w:t>
      </w:r>
    </w:p>
    <w:p w:rsidR="0056076F" w:rsidRPr="00434482" w:rsidRDefault="0056076F" w:rsidP="002E6CFF">
      <w:pPr>
        <w:shd w:val="clear" w:color="auto" w:fill="FFFFFF"/>
        <w:tabs>
          <w:tab w:val="left" w:pos="993"/>
        </w:tabs>
        <w:ind w:firstLine="540"/>
        <w:jc w:val="both"/>
        <w:rPr>
          <w:sz w:val="28"/>
          <w:szCs w:val="28"/>
        </w:rPr>
      </w:pPr>
      <w:r w:rsidRPr="00434482">
        <w:rPr>
          <w:color w:val="000000"/>
          <w:spacing w:val="-1"/>
          <w:sz w:val="28"/>
          <w:szCs w:val="28"/>
        </w:rPr>
        <w:t>е) запиши ответ.</w:t>
      </w:r>
    </w:p>
    <w:p w:rsidR="0056076F" w:rsidRPr="00434482" w:rsidRDefault="00792598" w:rsidP="002E6CFF">
      <w:pPr>
        <w:shd w:val="clear" w:color="auto" w:fill="FFFFFF"/>
        <w:ind w:left="120"/>
        <w:jc w:val="center"/>
        <w:rPr>
          <w:sz w:val="28"/>
          <w:szCs w:val="28"/>
        </w:rPr>
      </w:pPr>
      <w:r>
        <w:rPr>
          <w:b/>
          <w:bCs/>
          <w:color w:val="000000"/>
          <w:spacing w:val="-1"/>
          <w:sz w:val="28"/>
          <w:szCs w:val="28"/>
        </w:rPr>
        <w:br w:type="page"/>
      </w:r>
      <w:r w:rsidR="0056076F" w:rsidRPr="00434482">
        <w:rPr>
          <w:b/>
          <w:bCs/>
          <w:color w:val="000000"/>
          <w:spacing w:val="-1"/>
          <w:sz w:val="28"/>
          <w:szCs w:val="28"/>
        </w:rPr>
        <w:lastRenderedPageBreak/>
        <w:t>РЕШЕНИЕ СТЕРЕОМЕТРИЧЕСКИХ ЗАДАЧ</w:t>
      </w:r>
    </w:p>
    <w:p w:rsidR="0056076F" w:rsidRPr="00434482" w:rsidRDefault="0056076F" w:rsidP="002E6CFF">
      <w:pPr>
        <w:widowControl w:val="0"/>
        <w:numPr>
          <w:ilvl w:val="0"/>
          <w:numId w:val="2"/>
        </w:numPr>
        <w:shd w:val="clear" w:color="auto" w:fill="FFFFFF"/>
        <w:tabs>
          <w:tab w:val="left" w:pos="350"/>
        </w:tabs>
        <w:autoSpaceDE w:val="0"/>
        <w:autoSpaceDN w:val="0"/>
        <w:adjustRightInd w:val="0"/>
        <w:ind w:right="-50" w:firstLine="540"/>
        <w:jc w:val="both"/>
        <w:rPr>
          <w:color w:val="000000"/>
          <w:spacing w:val="-28"/>
          <w:sz w:val="28"/>
          <w:szCs w:val="28"/>
        </w:rPr>
      </w:pPr>
      <w:r w:rsidRPr="00434482">
        <w:rPr>
          <w:color w:val="000000"/>
          <w:spacing w:val="-1"/>
          <w:sz w:val="28"/>
          <w:szCs w:val="28"/>
        </w:rPr>
        <w:t xml:space="preserve">Для успешного решения стереометрических </w:t>
      </w:r>
      <w:r w:rsidR="00434482">
        <w:rPr>
          <w:color w:val="000000"/>
          <w:spacing w:val="-1"/>
          <w:sz w:val="28"/>
          <w:szCs w:val="28"/>
        </w:rPr>
        <w:t xml:space="preserve">задач необходимо хорошее знание </w:t>
      </w:r>
      <w:r w:rsidRPr="00434482">
        <w:rPr>
          <w:color w:val="000000"/>
          <w:spacing w:val="-1"/>
          <w:sz w:val="28"/>
          <w:szCs w:val="28"/>
        </w:rPr>
        <w:t>планиметрии: геометрические фигуры, их свойства и формулы.</w:t>
      </w:r>
    </w:p>
    <w:p w:rsidR="0056076F" w:rsidRPr="00434482" w:rsidRDefault="0056076F" w:rsidP="002E6CFF">
      <w:pPr>
        <w:widowControl w:val="0"/>
        <w:numPr>
          <w:ilvl w:val="0"/>
          <w:numId w:val="2"/>
        </w:numPr>
        <w:shd w:val="clear" w:color="auto" w:fill="FFFFFF"/>
        <w:tabs>
          <w:tab w:val="left" w:pos="350"/>
        </w:tabs>
        <w:autoSpaceDE w:val="0"/>
        <w:autoSpaceDN w:val="0"/>
        <w:adjustRightInd w:val="0"/>
        <w:ind w:right="-50" w:firstLine="540"/>
        <w:jc w:val="both"/>
        <w:rPr>
          <w:color w:val="000000"/>
          <w:spacing w:val="-14"/>
          <w:sz w:val="28"/>
          <w:szCs w:val="28"/>
        </w:rPr>
      </w:pPr>
      <w:r w:rsidRPr="00434482">
        <w:rPr>
          <w:color w:val="000000"/>
          <w:spacing w:val="-2"/>
          <w:sz w:val="28"/>
          <w:szCs w:val="28"/>
        </w:rPr>
        <w:t>Основные сведения о них желательно повторить и выписать в свой личный справочник, а</w:t>
      </w:r>
      <w:r w:rsidR="00434482">
        <w:rPr>
          <w:color w:val="000000"/>
          <w:spacing w:val="-2"/>
          <w:sz w:val="28"/>
          <w:szCs w:val="28"/>
        </w:rPr>
        <w:t xml:space="preserve"> </w:t>
      </w:r>
      <w:r w:rsidRPr="00434482">
        <w:rPr>
          <w:color w:val="000000"/>
          <w:spacing w:val="-5"/>
          <w:sz w:val="28"/>
          <w:szCs w:val="28"/>
        </w:rPr>
        <w:t>именно</w:t>
      </w:r>
      <w:r w:rsidR="00970970">
        <w:rPr>
          <w:color w:val="000000"/>
          <w:spacing w:val="-5"/>
          <w:sz w:val="28"/>
          <w:szCs w:val="28"/>
        </w:rPr>
        <w:t>:</w:t>
      </w:r>
    </w:p>
    <w:p w:rsidR="0056076F" w:rsidRPr="00434482" w:rsidRDefault="0056076F" w:rsidP="002E6CFF">
      <w:pPr>
        <w:widowControl w:val="0"/>
        <w:numPr>
          <w:ilvl w:val="0"/>
          <w:numId w:val="3"/>
        </w:numPr>
        <w:shd w:val="clear" w:color="auto" w:fill="FFFFFF"/>
        <w:tabs>
          <w:tab w:val="left" w:pos="1541"/>
        </w:tabs>
        <w:autoSpaceDE w:val="0"/>
        <w:autoSpaceDN w:val="0"/>
        <w:adjustRightInd w:val="0"/>
        <w:ind w:right="-50" w:firstLine="540"/>
        <w:jc w:val="both"/>
        <w:rPr>
          <w:color w:val="000000"/>
          <w:sz w:val="28"/>
          <w:szCs w:val="28"/>
        </w:rPr>
      </w:pPr>
      <w:r w:rsidRPr="00434482">
        <w:rPr>
          <w:color w:val="000000"/>
          <w:spacing w:val="-1"/>
          <w:sz w:val="28"/>
          <w:szCs w:val="28"/>
        </w:rPr>
        <w:t>виды углов, и их свойства;</w:t>
      </w:r>
    </w:p>
    <w:p w:rsidR="0056076F" w:rsidRPr="00434482" w:rsidRDefault="0056076F" w:rsidP="002E6CFF">
      <w:pPr>
        <w:widowControl w:val="0"/>
        <w:numPr>
          <w:ilvl w:val="0"/>
          <w:numId w:val="4"/>
        </w:numPr>
        <w:shd w:val="clear" w:color="auto" w:fill="FFFFFF"/>
        <w:tabs>
          <w:tab w:val="left" w:pos="1541"/>
        </w:tabs>
        <w:autoSpaceDE w:val="0"/>
        <w:autoSpaceDN w:val="0"/>
        <w:adjustRightInd w:val="0"/>
        <w:ind w:right="-50" w:firstLine="540"/>
        <w:jc w:val="both"/>
        <w:rPr>
          <w:color w:val="000000"/>
          <w:sz w:val="28"/>
          <w:szCs w:val="28"/>
        </w:rPr>
      </w:pPr>
      <w:r w:rsidRPr="00434482">
        <w:rPr>
          <w:color w:val="000000"/>
          <w:spacing w:val="-2"/>
          <w:sz w:val="28"/>
          <w:szCs w:val="28"/>
        </w:rPr>
        <w:t>виды треугольников (прямоугольный, равнобедренный, равносторонний</w:t>
      </w:r>
      <w:r w:rsidRPr="00434482">
        <w:rPr>
          <w:color w:val="000000"/>
          <w:sz w:val="28"/>
          <w:szCs w:val="28"/>
        </w:rPr>
        <w:t>), их свойства, формулы площадей;</w:t>
      </w:r>
    </w:p>
    <w:p w:rsidR="0056076F" w:rsidRPr="00434482" w:rsidRDefault="0056076F" w:rsidP="002E6CFF">
      <w:pPr>
        <w:widowControl w:val="0"/>
        <w:numPr>
          <w:ilvl w:val="0"/>
          <w:numId w:val="4"/>
        </w:numPr>
        <w:shd w:val="clear" w:color="auto" w:fill="FFFFFF"/>
        <w:tabs>
          <w:tab w:val="left" w:pos="1541"/>
        </w:tabs>
        <w:autoSpaceDE w:val="0"/>
        <w:autoSpaceDN w:val="0"/>
        <w:adjustRightInd w:val="0"/>
        <w:ind w:right="-50" w:firstLine="540"/>
        <w:jc w:val="both"/>
        <w:rPr>
          <w:color w:val="000000"/>
          <w:sz w:val="28"/>
          <w:szCs w:val="28"/>
        </w:rPr>
      </w:pPr>
      <w:proofErr w:type="gramStart"/>
      <w:r w:rsidRPr="00434482">
        <w:rPr>
          <w:color w:val="000000"/>
          <w:spacing w:val="-2"/>
          <w:sz w:val="28"/>
          <w:szCs w:val="28"/>
        </w:rPr>
        <w:t>виды четырехугольников (параллелограмм, ромб, прямоугольник, квадрат,</w:t>
      </w:r>
      <w:r w:rsidR="00792598">
        <w:rPr>
          <w:color w:val="000000"/>
          <w:spacing w:val="-2"/>
          <w:sz w:val="28"/>
          <w:szCs w:val="28"/>
        </w:rPr>
        <w:t xml:space="preserve"> </w:t>
      </w:r>
      <w:r w:rsidRPr="00434482">
        <w:rPr>
          <w:color w:val="000000"/>
          <w:sz w:val="28"/>
          <w:szCs w:val="28"/>
        </w:rPr>
        <w:t>трапеция), их свойства, формулы площадей;</w:t>
      </w:r>
      <w:proofErr w:type="gramEnd"/>
    </w:p>
    <w:p w:rsidR="0056076F" w:rsidRPr="00434482" w:rsidRDefault="0056076F" w:rsidP="002E6CFF">
      <w:pPr>
        <w:shd w:val="clear" w:color="auto" w:fill="FFFFFF"/>
        <w:tabs>
          <w:tab w:val="left" w:pos="350"/>
          <w:tab w:val="left" w:pos="900"/>
          <w:tab w:val="left" w:pos="1440"/>
          <w:tab w:val="left" w:pos="1620"/>
        </w:tabs>
        <w:ind w:right="-50" w:firstLine="540"/>
        <w:jc w:val="both"/>
        <w:rPr>
          <w:color w:val="000000"/>
          <w:spacing w:val="-4"/>
          <w:sz w:val="28"/>
          <w:szCs w:val="28"/>
        </w:rPr>
      </w:pPr>
      <w:r w:rsidRPr="00434482">
        <w:rPr>
          <w:color w:val="000000"/>
          <w:spacing w:val="-15"/>
          <w:sz w:val="28"/>
          <w:szCs w:val="28"/>
        </w:rPr>
        <w:t>3)</w:t>
      </w:r>
      <w:r w:rsidRPr="00434482">
        <w:rPr>
          <w:color w:val="000000"/>
          <w:sz w:val="28"/>
          <w:szCs w:val="28"/>
        </w:rPr>
        <w:tab/>
      </w:r>
      <w:r w:rsidRPr="00434482">
        <w:rPr>
          <w:color w:val="000000"/>
          <w:spacing w:val="-2"/>
          <w:sz w:val="28"/>
          <w:szCs w:val="28"/>
        </w:rPr>
        <w:t>Также необходимо помнить, что в пространстве изображение геометрических фигур</w:t>
      </w:r>
      <w:r w:rsidR="00970970">
        <w:rPr>
          <w:color w:val="000000"/>
          <w:spacing w:val="-2"/>
          <w:sz w:val="28"/>
          <w:szCs w:val="28"/>
        </w:rPr>
        <w:t xml:space="preserve"> </w:t>
      </w:r>
      <w:r w:rsidRPr="00434482">
        <w:rPr>
          <w:color w:val="000000"/>
          <w:spacing w:val="-4"/>
          <w:sz w:val="28"/>
          <w:szCs w:val="28"/>
        </w:rPr>
        <w:t>меняется:</w:t>
      </w:r>
    </w:p>
    <w:p w:rsidR="00A14CB6" w:rsidRPr="00970970" w:rsidRDefault="00986C41" w:rsidP="002E6CFF">
      <w:pPr>
        <w:shd w:val="clear" w:color="auto" w:fill="FFFFFF"/>
        <w:ind w:right="-50" w:firstLine="540"/>
        <w:jc w:val="both"/>
        <w:rPr>
          <w:color w:val="000000"/>
          <w:spacing w:val="-1"/>
          <w:sz w:val="28"/>
          <w:szCs w:val="28"/>
        </w:rPr>
      </w:pPr>
      <w:r w:rsidRPr="00434482">
        <w:rPr>
          <w:sz w:val="28"/>
          <w:szCs w:val="28"/>
        </w:rPr>
        <w:t xml:space="preserve">- </w:t>
      </w:r>
      <w:r w:rsidRPr="00434482">
        <w:rPr>
          <w:color w:val="000000"/>
          <w:spacing w:val="-1"/>
          <w:sz w:val="28"/>
          <w:szCs w:val="28"/>
        </w:rPr>
        <w:t>все треугольники изображаются разносторонними;</w:t>
      </w:r>
    </w:p>
    <w:p w:rsidR="00A14CB6" w:rsidRPr="00434482" w:rsidRDefault="00970970" w:rsidP="002E6CFF">
      <w:pPr>
        <w:shd w:val="clear" w:color="auto" w:fill="FFFFFF"/>
        <w:ind w:right="422" w:firstLine="567"/>
        <w:jc w:val="center"/>
        <w:rPr>
          <w:sz w:val="28"/>
          <w:szCs w:val="28"/>
        </w:rPr>
      </w:pPr>
      <w:r w:rsidRPr="00434482">
        <w:rPr>
          <w:noProof/>
          <w:sz w:val="28"/>
          <w:szCs w:val="28"/>
        </w:rPr>
      </w:r>
      <w:r w:rsidRPr="00434482">
        <w:rPr>
          <w:sz w:val="28"/>
          <w:szCs w:val="28"/>
        </w:rPr>
        <w:pict>
          <v:group id="_x0000_s1115" editas="canvas" style="width:207pt;height:135pt;mso-position-horizontal-relative:char;mso-position-vertical-relative:line" coordorigin="4162,12273" coordsize="2957,1963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116" type="#_x0000_t75" style="position:absolute;left:4162;top:12273;width:2957;height:1963" o:preferrelative="f">
              <v:fill o:detectmouseclick="t"/>
              <v:path o:extrusionok="t" o:connecttype="none"/>
              <o:lock v:ext="edit" text="t"/>
            </v:shape>
            <v:line id="_x0000_s1117" style="position:absolute;flip:y" from="5319,13320" to="6733,13844"/>
            <v:line id="_x0000_s1118" style="position:absolute;flip:x y" from="4805,12535" to="5319,13844"/>
            <v:line id="_x0000_s1119" style="position:absolute" from="4805,12535" to="6733,13320"/>
            <w10:wrap type="none"/>
            <w10:anchorlock/>
          </v:group>
        </w:pict>
      </w:r>
    </w:p>
    <w:p w:rsidR="005F3849" w:rsidRPr="00434482" w:rsidRDefault="005F3849" w:rsidP="002E6CFF">
      <w:pPr>
        <w:shd w:val="clear" w:color="auto" w:fill="FFFFFF"/>
        <w:ind w:right="-50" w:firstLine="567"/>
        <w:rPr>
          <w:sz w:val="28"/>
          <w:szCs w:val="28"/>
        </w:rPr>
      </w:pPr>
      <w:r w:rsidRPr="00434482">
        <w:rPr>
          <w:sz w:val="28"/>
          <w:szCs w:val="28"/>
        </w:rPr>
        <w:t>- все четырехугольники (кроме трапеции) изображаются параллелограммом;</w:t>
      </w:r>
    </w:p>
    <w:p w:rsidR="00857D91" w:rsidRDefault="005F3849" w:rsidP="002E6CFF">
      <w:pPr>
        <w:shd w:val="clear" w:color="auto" w:fill="FFFFFF"/>
        <w:tabs>
          <w:tab w:val="left" w:pos="350"/>
        </w:tabs>
        <w:ind w:left="350" w:right="422" w:hanging="350"/>
        <w:jc w:val="center"/>
        <w:rPr>
          <w:sz w:val="28"/>
          <w:szCs w:val="28"/>
        </w:rPr>
      </w:pPr>
      <w:r w:rsidRPr="00434482">
        <w:rPr>
          <w:noProof/>
          <w:color w:val="000000"/>
          <w:spacing w:val="-2"/>
          <w:sz w:val="28"/>
          <w:szCs w:val="28"/>
        </w:rPr>
      </w:r>
      <w:r w:rsidR="00970970" w:rsidRPr="00434482">
        <w:rPr>
          <w:sz w:val="28"/>
          <w:szCs w:val="28"/>
        </w:rPr>
        <w:pict>
          <v:group id="_x0000_s1095" editas="canvas" style="width:207pt;height:108pt;mso-position-horizontal-relative:char;mso-position-vertical-relative:line" coordorigin="3776,12573" coordsize="2957,1571">
            <o:lock v:ext="edit" aspectratio="t"/>
            <v:shape id="_x0000_s1094" type="#_x0000_t75" style="position:absolute;left:3776;top:12573;width:2957;height:1571" o:preferrelative="f">
              <v:fill o:detectmouseclick="t"/>
              <v:path o:extrusionok="t" o:connecttype="none"/>
              <o:lock v:ext="edit" text="t"/>
            </v:shape>
            <v:shapetype id="_x0000_t111" coordsize="21600,21600" o:spt="111" path="m4321,l21600,,17204,21600,,21600xe">
              <v:stroke joinstyle="miter"/>
              <v:path gradientshapeok="t" o:connecttype="custom" o:connectlocs="12961,0;10800,0;2161,10800;8602,21600;10800,21600;19402,10800" textboxrect="4321,0,17204,21600"/>
            </v:shapetype>
            <v:shape id="_x0000_s1097" type="#_x0000_t111" style="position:absolute;left:4291;top:12835;width:2314;height:916"/>
            <w10:wrap type="none"/>
            <w10:anchorlock/>
          </v:group>
        </w:pict>
      </w:r>
    </w:p>
    <w:p w:rsidR="00DF18C4" w:rsidRPr="00434482" w:rsidRDefault="005F3849" w:rsidP="002E6CFF">
      <w:pPr>
        <w:shd w:val="clear" w:color="auto" w:fill="FFFFFF"/>
        <w:ind w:right="-50" w:firstLine="567"/>
        <w:jc w:val="both"/>
        <w:rPr>
          <w:sz w:val="28"/>
          <w:szCs w:val="28"/>
        </w:rPr>
      </w:pPr>
      <w:r w:rsidRPr="00434482">
        <w:rPr>
          <w:sz w:val="28"/>
          <w:szCs w:val="28"/>
        </w:rPr>
        <w:t xml:space="preserve">- трапеция (в том числе и равнобедренная) – параллельность оснований сохраняется, </w:t>
      </w:r>
      <w:r w:rsidRPr="00434482">
        <w:rPr>
          <w:color w:val="000000"/>
          <w:spacing w:val="-1"/>
          <w:sz w:val="28"/>
          <w:szCs w:val="28"/>
        </w:rPr>
        <w:t>а боковые стороны изображаются разной длины</w:t>
      </w:r>
      <w:r w:rsidR="00970970">
        <w:rPr>
          <w:color w:val="000000"/>
          <w:spacing w:val="-1"/>
          <w:sz w:val="28"/>
          <w:szCs w:val="28"/>
        </w:rPr>
        <w:t>;</w:t>
      </w:r>
    </w:p>
    <w:p w:rsidR="00DF18C4" w:rsidRPr="00434482" w:rsidRDefault="00DF18C4" w:rsidP="002E6CFF">
      <w:pPr>
        <w:shd w:val="clear" w:color="auto" w:fill="FFFFFF"/>
        <w:tabs>
          <w:tab w:val="left" w:pos="350"/>
        </w:tabs>
        <w:ind w:left="350" w:right="422" w:hanging="350"/>
        <w:jc w:val="center"/>
        <w:rPr>
          <w:sz w:val="28"/>
          <w:szCs w:val="28"/>
        </w:rPr>
      </w:pPr>
      <w:r w:rsidRPr="00434482">
        <w:rPr>
          <w:noProof/>
          <w:sz w:val="28"/>
          <w:szCs w:val="28"/>
        </w:rPr>
      </w:r>
      <w:r w:rsidR="00970970" w:rsidRPr="00434482">
        <w:rPr>
          <w:sz w:val="28"/>
          <w:szCs w:val="28"/>
        </w:rPr>
        <w:pict>
          <v:group id="_x0000_s1099" editas="canvas" style="width:270pt;height:135pt;mso-position-horizontal-relative:char;mso-position-vertical-relative:line" coordorigin="4162,3670" coordsize="3857,1963">
            <o:lock v:ext="edit" aspectratio="t"/>
            <v:shape id="_x0000_s1098" type="#_x0000_t75" style="position:absolute;left:4162;top:3670;width:3857;height:1963" o:preferrelative="f">
              <v:fill o:detectmouseclick="t"/>
              <v:path o:extrusionok="t" o:connecttype="none"/>
              <o:lock v:ext="edit" text="t"/>
            </v:shape>
            <v:line id="_x0000_s1101" style="position:absolute" from="4676,4193" to="6348,4193"/>
            <v:line id="_x0000_s1102" style="position:absolute" from="4162,4848" to="8019,4848"/>
            <v:line id="_x0000_s1103" style="position:absolute;flip:x" from="4162,4193" to="4676,4848"/>
            <v:line id="_x0000_s1104" style="position:absolute" from="6348,4193" to="8019,4848"/>
            <w10:wrap type="none"/>
            <w10:anchorlock/>
          </v:group>
        </w:pict>
      </w:r>
    </w:p>
    <w:p w:rsidR="00A14CB6" w:rsidRDefault="00DF18C4" w:rsidP="002E6CFF">
      <w:pPr>
        <w:shd w:val="clear" w:color="auto" w:fill="FFFFFF"/>
        <w:ind w:right="422" w:firstLine="567"/>
        <w:jc w:val="both"/>
        <w:rPr>
          <w:sz w:val="28"/>
          <w:szCs w:val="28"/>
        </w:rPr>
      </w:pPr>
      <w:r w:rsidRPr="00434482">
        <w:rPr>
          <w:sz w:val="28"/>
          <w:szCs w:val="28"/>
        </w:rPr>
        <w:t>- видимые линии – сплошной линией, невидимые – пунктирной;</w:t>
      </w:r>
    </w:p>
    <w:p w:rsidR="00CA6E74" w:rsidRPr="00434482" w:rsidRDefault="007D5CEA" w:rsidP="002E6CFF">
      <w:pPr>
        <w:shd w:val="clear" w:color="auto" w:fill="FFFFFF"/>
        <w:tabs>
          <w:tab w:val="left" w:pos="350"/>
        </w:tabs>
        <w:ind w:left="350" w:right="422" w:hanging="35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25" type="#_x0000_t32" style="position:absolute;left:0;text-align:left;margin-left:163.5pt;margin-top:17.75pt;width:.75pt;height:86.35pt;z-index:251655680" o:connectortype="straight" strokeweight="1pt">
            <v:stroke dashstyle="dash"/>
            <v:shadow color="#868686"/>
          </v:shape>
        </w:pict>
      </w:r>
      <w:r w:rsidR="00094719">
        <w:rPr>
          <w:noProof/>
          <w:sz w:val="28"/>
          <w:szCs w:val="28"/>
        </w:rPr>
        <w:pict>
          <v:shapetype id="_x0000_t16" coordsize="21600,21600" o:spt="16" adj="5400" path="m@0,l0@0,,21600@1,21600,21600@2,21600,xem0@0nfl@1@0,21600,em@1@0nfl@1,21600e">
            <v:stroke joinstyle="miter"/>
            <v:formulas>
              <v:f eqn="val #0"/>
              <v:f eqn="sum width 0 #0"/>
              <v:f eqn="sum height 0 #0"/>
              <v:f eqn="mid height #0"/>
              <v:f eqn="prod @1 1 2"/>
              <v:f eqn="prod @2 1 2"/>
              <v:f eqn="mid width #0"/>
            </v:formulas>
            <v:path o:extrusionok="f" gradientshapeok="t" limo="10800,10800" o:connecttype="custom" o:connectlocs="@6,0;@4,@0;0,@3;@4,21600;@1,@3;21600,@5" o:connectangles="270,270,180,90,0,0" textboxrect="0,@0,@1,21600"/>
            <v:handles>
              <v:h position="topLeft,#0" switch="" yrange="0,21600"/>
            </v:handles>
            <o:complex v:ext="view"/>
          </v:shapetype>
          <v:shape id="_x0000_s1122" type="#_x0000_t16" style="position:absolute;left:0;text-align:left;margin-left:135pt;margin-top:17.75pt;width:206.25pt;height:116.65pt;z-index:251654656"/>
        </w:pict>
      </w:r>
    </w:p>
    <w:p w:rsidR="00986C41" w:rsidRDefault="00986C41" w:rsidP="002E6CFF">
      <w:pPr>
        <w:shd w:val="clear" w:color="auto" w:fill="FFFFFF"/>
        <w:tabs>
          <w:tab w:val="left" w:pos="350"/>
        </w:tabs>
        <w:ind w:right="422"/>
        <w:jc w:val="both"/>
        <w:rPr>
          <w:sz w:val="28"/>
          <w:szCs w:val="28"/>
        </w:rPr>
      </w:pPr>
    </w:p>
    <w:p w:rsidR="00CA6E74" w:rsidRDefault="00CA6E74" w:rsidP="002E6CFF">
      <w:pPr>
        <w:shd w:val="clear" w:color="auto" w:fill="FFFFFF"/>
        <w:tabs>
          <w:tab w:val="left" w:pos="350"/>
        </w:tabs>
        <w:ind w:right="422"/>
        <w:jc w:val="both"/>
        <w:rPr>
          <w:sz w:val="28"/>
          <w:szCs w:val="28"/>
        </w:rPr>
      </w:pPr>
    </w:p>
    <w:p w:rsidR="00CA6E74" w:rsidRDefault="00CA6E74" w:rsidP="002E6CFF">
      <w:pPr>
        <w:shd w:val="clear" w:color="auto" w:fill="FFFFFF"/>
        <w:tabs>
          <w:tab w:val="left" w:pos="350"/>
        </w:tabs>
        <w:ind w:right="422"/>
        <w:jc w:val="both"/>
        <w:rPr>
          <w:sz w:val="28"/>
          <w:szCs w:val="28"/>
        </w:rPr>
      </w:pPr>
    </w:p>
    <w:p w:rsidR="00CA6E74" w:rsidRDefault="007D5CEA" w:rsidP="002E6CFF">
      <w:pPr>
        <w:shd w:val="clear" w:color="auto" w:fill="FFFFFF"/>
        <w:tabs>
          <w:tab w:val="left" w:pos="350"/>
        </w:tabs>
        <w:ind w:right="422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128" type="#_x0000_t32" style="position:absolute;left:0;text-align:left;margin-left:135pt;margin-top:7.5pt;width:28.5pt;height:30.3pt;flip:x;z-index:251657728" o:connectortype="straight" strokeweight="1pt">
            <v:stroke dashstyle="dash"/>
            <v:shadow color="#868686"/>
          </v:shape>
        </w:pict>
      </w:r>
      <w:r>
        <w:rPr>
          <w:noProof/>
          <w:sz w:val="28"/>
          <w:szCs w:val="28"/>
        </w:rPr>
        <w:pict>
          <v:shape id="_x0000_s1126" type="#_x0000_t32" style="position:absolute;left:0;text-align:left;margin-left:164.25pt;margin-top:7.5pt;width:177pt;height:0;z-index:251656704" o:connectortype="straight" strokeweight="1pt">
            <v:stroke dashstyle="dash"/>
            <v:shadow color="#868686"/>
          </v:shape>
        </w:pict>
      </w:r>
    </w:p>
    <w:p w:rsidR="00DF18C4" w:rsidRDefault="00DF18C4" w:rsidP="002E6CFF">
      <w:pPr>
        <w:rPr>
          <w:lang w:val="en-US"/>
        </w:rPr>
      </w:pPr>
    </w:p>
    <w:p w:rsidR="00D34C58" w:rsidRPr="00D34C58" w:rsidRDefault="00F758D5" w:rsidP="002E6CFF">
      <w:pPr>
        <w:rPr>
          <w:lang w:val="en-US"/>
        </w:rPr>
      </w:pPr>
      <w:r>
        <w:rPr>
          <w:lang w:val="en-US"/>
        </w:rPr>
        <w:br w:type="page"/>
      </w:r>
    </w:p>
    <w:p w:rsidR="0056076F" w:rsidRPr="00792598" w:rsidRDefault="0056076F" w:rsidP="002E6CFF">
      <w:pPr>
        <w:shd w:val="clear" w:color="auto" w:fill="FFFFFF"/>
        <w:ind w:left="567"/>
        <w:jc w:val="both"/>
        <w:rPr>
          <w:b/>
          <w:sz w:val="28"/>
          <w:szCs w:val="28"/>
        </w:rPr>
      </w:pPr>
      <w:r w:rsidRPr="00792598">
        <w:rPr>
          <w:b/>
          <w:color w:val="000000"/>
          <w:sz w:val="28"/>
          <w:szCs w:val="28"/>
        </w:rPr>
        <w:t>Алгоритм решения геометрической задачи:</w:t>
      </w:r>
    </w:p>
    <w:p w:rsidR="0056076F" w:rsidRPr="00434482" w:rsidRDefault="0056076F" w:rsidP="002E6CFF">
      <w:pPr>
        <w:widowControl w:val="0"/>
        <w:numPr>
          <w:ilvl w:val="0"/>
          <w:numId w:val="4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ind w:firstLine="567"/>
        <w:jc w:val="both"/>
        <w:rPr>
          <w:color w:val="000000"/>
          <w:sz w:val="28"/>
          <w:szCs w:val="28"/>
        </w:rPr>
      </w:pPr>
      <w:r w:rsidRPr="00100773">
        <w:rPr>
          <w:color w:val="000000"/>
          <w:spacing w:val="-2"/>
          <w:sz w:val="28"/>
          <w:szCs w:val="28"/>
        </w:rPr>
        <w:t>изучи текст задачи до полного понимания.</w:t>
      </w:r>
      <w:r w:rsidRPr="00434482">
        <w:rPr>
          <w:color w:val="000000"/>
          <w:spacing w:val="-2"/>
          <w:sz w:val="28"/>
          <w:szCs w:val="28"/>
        </w:rPr>
        <w:t xml:space="preserve"> </w:t>
      </w:r>
      <w:r w:rsidR="00970970">
        <w:rPr>
          <w:color w:val="000000"/>
          <w:spacing w:val="-2"/>
          <w:sz w:val="28"/>
          <w:szCs w:val="28"/>
        </w:rPr>
        <w:t xml:space="preserve">Не следует суетливо приниматься </w:t>
      </w:r>
      <w:r w:rsidRPr="00434482">
        <w:rPr>
          <w:color w:val="000000"/>
          <w:spacing w:val="-2"/>
          <w:sz w:val="28"/>
          <w:szCs w:val="28"/>
        </w:rPr>
        <w:t>за решение задачи, не поняв всех условий задачи и той цели, которая должна</w:t>
      </w:r>
      <w:r w:rsidR="00970970">
        <w:rPr>
          <w:color w:val="000000"/>
          <w:spacing w:val="-2"/>
          <w:sz w:val="28"/>
          <w:szCs w:val="28"/>
        </w:rPr>
        <w:t xml:space="preserve"> </w:t>
      </w:r>
      <w:proofErr w:type="gramStart"/>
      <w:r w:rsidRPr="00434482">
        <w:rPr>
          <w:color w:val="000000"/>
          <w:spacing w:val="-1"/>
          <w:sz w:val="28"/>
          <w:szCs w:val="28"/>
        </w:rPr>
        <w:t>быть</w:t>
      </w:r>
      <w:proofErr w:type="gramEnd"/>
      <w:r w:rsidRPr="00434482">
        <w:rPr>
          <w:color w:val="000000"/>
          <w:spacing w:val="-1"/>
          <w:sz w:val="28"/>
          <w:szCs w:val="28"/>
        </w:rPr>
        <w:t xml:space="preserve"> достигнута;</w:t>
      </w:r>
    </w:p>
    <w:p w:rsidR="0056076F" w:rsidRPr="00434482" w:rsidRDefault="0056076F" w:rsidP="002E6CFF">
      <w:pPr>
        <w:widowControl w:val="0"/>
        <w:numPr>
          <w:ilvl w:val="0"/>
          <w:numId w:val="4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ind w:firstLine="567"/>
        <w:jc w:val="both"/>
        <w:rPr>
          <w:color w:val="000000"/>
          <w:sz w:val="28"/>
          <w:szCs w:val="28"/>
        </w:rPr>
      </w:pPr>
      <w:r w:rsidRPr="00434482">
        <w:rPr>
          <w:color w:val="000000"/>
          <w:spacing w:val="-2"/>
          <w:sz w:val="28"/>
          <w:szCs w:val="28"/>
        </w:rPr>
        <w:t>сделай чертеж и укажи на нем (если</w:t>
      </w:r>
      <w:r w:rsidR="00970970">
        <w:rPr>
          <w:color w:val="000000"/>
          <w:spacing w:val="-2"/>
          <w:sz w:val="28"/>
          <w:szCs w:val="28"/>
        </w:rPr>
        <w:t xml:space="preserve"> это возможно) данные и искомые </w:t>
      </w:r>
      <w:r w:rsidRPr="00434482">
        <w:rPr>
          <w:color w:val="000000"/>
          <w:spacing w:val="-2"/>
          <w:sz w:val="28"/>
          <w:szCs w:val="28"/>
        </w:rPr>
        <w:t>величины выбирая для обозначения наиболее подходящие и удобные</w:t>
      </w:r>
      <w:r w:rsidR="00970970">
        <w:rPr>
          <w:color w:val="000000"/>
          <w:spacing w:val="-2"/>
          <w:sz w:val="28"/>
          <w:szCs w:val="28"/>
        </w:rPr>
        <w:t xml:space="preserve"> </w:t>
      </w:r>
      <w:r w:rsidRPr="00434482">
        <w:rPr>
          <w:color w:val="000000"/>
          <w:spacing w:val="-3"/>
          <w:sz w:val="28"/>
          <w:szCs w:val="28"/>
        </w:rPr>
        <w:t>символы;</w:t>
      </w:r>
    </w:p>
    <w:p w:rsidR="0056076F" w:rsidRPr="00434482" w:rsidRDefault="0056076F" w:rsidP="002E6CFF">
      <w:pPr>
        <w:widowControl w:val="0"/>
        <w:numPr>
          <w:ilvl w:val="0"/>
          <w:numId w:val="4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ind w:firstLine="567"/>
        <w:jc w:val="both"/>
        <w:rPr>
          <w:color w:val="000000"/>
          <w:sz w:val="28"/>
          <w:szCs w:val="28"/>
        </w:rPr>
      </w:pPr>
      <w:r w:rsidRPr="00434482">
        <w:rPr>
          <w:color w:val="000000"/>
          <w:spacing w:val="-1"/>
          <w:sz w:val="28"/>
          <w:szCs w:val="28"/>
        </w:rPr>
        <w:t xml:space="preserve">запиши, что дано и что надо </w:t>
      </w:r>
      <w:proofErr w:type="gramStart"/>
      <w:r w:rsidRPr="00434482">
        <w:rPr>
          <w:color w:val="000000"/>
          <w:spacing w:val="-1"/>
          <w:sz w:val="28"/>
          <w:szCs w:val="28"/>
        </w:rPr>
        <w:t>найти</w:t>
      </w:r>
      <w:proofErr w:type="gramEnd"/>
      <w:r w:rsidRPr="00434482">
        <w:rPr>
          <w:color w:val="000000"/>
          <w:spacing w:val="-1"/>
          <w:sz w:val="28"/>
          <w:szCs w:val="28"/>
        </w:rPr>
        <w:t>;</w:t>
      </w:r>
    </w:p>
    <w:p w:rsidR="0056076F" w:rsidRPr="00434482" w:rsidRDefault="0056076F" w:rsidP="002E6CFF">
      <w:pPr>
        <w:widowControl w:val="0"/>
        <w:numPr>
          <w:ilvl w:val="0"/>
          <w:numId w:val="4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ind w:firstLine="567"/>
        <w:jc w:val="both"/>
        <w:rPr>
          <w:color w:val="000000"/>
          <w:sz w:val="28"/>
          <w:szCs w:val="28"/>
        </w:rPr>
      </w:pPr>
      <w:r w:rsidRPr="00434482">
        <w:rPr>
          <w:color w:val="000000"/>
          <w:spacing w:val="-1"/>
          <w:sz w:val="28"/>
          <w:szCs w:val="28"/>
        </w:rPr>
        <w:t>решение задачи начни с того, что надо найти: выбери и запиши формулу</w:t>
      </w:r>
      <w:r w:rsidR="00D95F6A" w:rsidRPr="00434482">
        <w:rPr>
          <w:color w:val="000000"/>
          <w:spacing w:val="-1"/>
          <w:sz w:val="28"/>
          <w:szCs w:val="28"/>
        </w:rPr>
        <w:t>,</w:t>
      </w:r>
      <w:r w:rsidRPr="00434482">
        <w:rPr>
          <w:color w:val="000000"/>
          <w:spacing w:val="-1"/>
          <w:sz w:val="28"/>
          <w:szCs w:val="28"/>
        </w:rPr>
        <w:t xml:space="preserve"> из которой можно выразить</w:t>
      </w:r>
      <w:r w:rsidR="00DF18C4" w:rsidRPr="00434482">
        <w:rPr>
          <w:color w:val="000000"/>
          <w:spacing w:val="-1"/>
          <w:sz w:val="28"/>
          <w:szCs w:val="28"/>
        </w:rPr>
        <w:t xml:space="preserve"> неизвестную величину</w:t>
      </w:r>
      <w:r w:rsidRPr="00434482">
        <w:rPr>
          <w:color w:val="000000"/>
          <w:spacing w:val="-1"/>
          <w:sz w:val="28"/>
          <w:szCs w:val="28"/>
        </w:rPr>
        <w:t>;</w:t>
      </w:r>
    </w:p>
    <w:p w:rsidR="0056076F" w:rsidRPr="00434482" w:rsidRDefault="00DF18C4" w:rsidP="002E6CFF">
      <w:pPr>
        <w:widowControl w:val="0"/>
        <w:numPr>
          <w:ilvl w:val="0"/>
          <w:numId w:val="4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ind w:firstLine="540"/>
        <w:jc w:val="both"/>
        <w:rPr>
          <w:color w:val="000000"/>
          <w:sz w:val="28"/>
          <w:szCs w:val="28"/>
        </w:rPr>
      </w:pPr>
      <w:r w:rsidRPr="00434482">
        <w:rPr>
          <w:color w:val="000000"/>
          <w:spacing w:val="-1"/>
          <w:sz w:val="28"/>
          <w:szCs w:val="28"/>
        </w:rPr>
        <w:t>п</w:t>
      </w:r>
      <w:r w:rsidR="0056076F" w:rsidRPr="00434482">
        <w:rPr>
          <w:color w:val="000000"/>
          <w:spacing w:val="-1"/>
          <w:sz w:val="28"/>
          <w:szCs w:val="28"/>
        </w:rPr>
        <w:t>осмотри, что надо найти далее;</w:t>
      </w:r>
    </w:p>
    <w:p w:rsidR="0056076F" w:rsidRPr="00434482" w:rsidRDefault="0056076F" w:rsidP="002E6CFF">
      <w:pPr>
        <w:widowControl w:val="0"/>
        <w:numPr>
          <w:ilvl w:val="0"/>
          <w:numId w:val="4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ind w:firstLine="540"/>
        <w:jc w:val="both"/>
        <w:rPr>
          <w:color w:val="000000"/>
          <w:sz w:val="28"/>
          <w:szCs w:val="28"/>
        </w:rPr>
      </w:pPr>
      <w:r w:rsidRPr="00434482">
        <w:rPr>
          <w:color w:val="000000"/>
          <w:spacing w:val="-2"/>
          <w:sz w:val="28"/>
          <w:szCs w:val="28"/>
        </w:rPr>
        <w:t>составь логическую цепочку из формул (или из рассматриваемых по очереди</w:t>
      </w:r>
      <w:r w:rsidR="00970970">
        <w:rPr>
          <w:color w:val="000000"/>
          <w:spacing w:val="-2"/>
          <w:sz w:val="28"/>
          <w:szCs w:val="28"/>
        </w:rPr>
        <w:t xml:space="preserve"> </w:t>
      </w:r>
      <w:r w:rsidRPr="00434482">
        <w:rPr>
          <w:color w:val="000000"/>
          <w:spacing w:val="-1"/>
          <w:sz w:val="28"/>
          <w:szCs w:val="28"/>
        </w:rPr>
        <w:t xml:space="preserve">геометрических фигур) пока не дойдешь </w:t>
      </w:r>
      <w:r w:rsidR="00970970">
        <w:rPr>
          <w:color w:val="000000"/>
          <w:spacing w:val="-1"/>
          <w:sz w:val="28"/>
          <w:szCs w:val="28"/>
        </w:rPr>
        <w:t xml:space="preserve">до формулы (фигуры), из которой </w:t>
      </w:r>
      <w:r w:rsidRPr="00434482">
        <w:rPr>
          <w:color w:val="000000"/>
          <w:spacing w:val="-1"/>
          <w:sz w:val="28"/>
          <w:szCs w:val="28"/>
        </w:rPr>
        <w:t>можно выразить одну из неизвестных величин через известные</w:t>
      </w:r>
      <w:r w:rsidR="00970970">
        <w:rPr>
          <w:color w:val="000000"/>
          <w:spacing w:val="-1"/>
          <w:sz w:val="28"/>
          <w:szCs w:val="28"/>
        </w:rPr>
        <w:t xml:space="preserve">, по цепочке </w:t>
      </w:r>
      <w:r w:rsidRPr="00434482">
        <w:rPr>
          <w:color w:val="000000"/>
          <w:spacing w:val="-1"/>
          <w:sz w:val="28"/>
          <w:szCs w:val="28"/>
        </w:rPr>
        <w:t>вернись в обратном порядке до первоначальной неизвестной величины;</w:t>
      </w:r>
    </w:p>
    <w:p w:rsidR="0056076F" w:rsidRPr="00434482" w:rsidRDefault="0056076F" w:rsidP="002E6CFF">
      <w:pPr>
        <w:widowControl w:val="0"/>
        <w:numPr>
          <w:ilvl w:val="0"/>
          <w:numId w:val="4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ind w:firstLine="540"/>
        <w:jc w:val="both"/>
        <w:rPr>
          <w:color w:val="000000"/>
          <w:sz w:val="28"/>
          <w:szCs w:val="28"/>
        </w:rPr>
      </w:pPr>
      <w:r w:rsidRPr="00434482">
        <w:rPr>
          <w:color w:val="000000"/>
          <w:spacing w:val="-2"/>
          <w:sz w:val="28"/>
          <w:szCs w:val="28"/>
        </w:rPr>
        <w:t>решая задачу, контролируй каждый свой шаг, то есть каждую выкладку и</w:t>
      </w:r>
      <w:r w:rsidR="00970970">
        <w:rPr>
          <w:color w:val="000000"/>
          <w:spacing w:val="-2"/>
          <w:sz w:val="28"/>
          <w:szCs w:val="28"/>
        </w:rPr>
        <w:t xml:space="preserve"> </w:t>
      </w:r>
      <w:r w:rsidRPr="00434482">
        <w:rPr>
          <w:color w:val="000000"/>
          <w:spacing w:val="-1"/>
          <w:sz w:val="28"/>
          <w:szCs w:val="28"/>
        </w:rPr>
        <w:t>вычисление, каждое построение. Помн</w:t>
      </w:r>
      <w:r w:rsidR="00970970">
        <w:rPr>
          <w:color w:val="000000"/>
          <w:spacing w:val="-1"/>
          <w:sz w:val="28"/>
          <w:szCs w:val="28"/>
        </w:rPr>
        <w:t xml:space="preserve">и, что ты обязан уметь доказать </w:t>
      </w:r>
      <w:r w:rsidRPr="00434482">
        <w:rPr>
          <w:color w:val="000000"/>
          <w:spacing w:val="-1"/>
          <w:sz w:val="28"/>
          <w:szCs w:val="28"/>
        </w:rPr>
        <w:t>правильность каждого совершенного тобой действия;</w:t>
      </w:r>
    </w:p>
    <w:p w:rsidR="0056076F" w:rsidRPr="00434482" w:rsidRDefault="0056076F" w:rsidP="002E6CFF">
      <w:pPr>
        <w:widowControl w:val="0"/>
        <w:numPr>
          <w:ilvl w:val="0"/>
          <w:numId w:val="4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ind w:firstLine="540"/>
        <w:jc w:val="both"/>
        <w:rPr>
          <w:color w:val="000000"/>
          <w:sz w:val="28"/>
          <w:szCs w:val="28"/>
        </w:rPr>
      </w:pPr>
      <w:r w:rsidRPr="00434482">
        <w:rPr>
          <w:color w:val="000000"/>
          <w:spacing w:val="-2"/>
          <w:sz w:val="28"/>
          <w:szCs w:val="28"/>
        </w:rPr>
        <w:t>в процессе решения задачи, не забывай следить за тем, все ли условия или</w:t>
      </w:r>
      <w:r w:rsidR="00970970">
        <w:rPr>
          <w:color w:val="000000"/>
          <w:spacing w:val="-2"/>
          <w:sz w:val="28"/>
          <w:szCs w:val="28"/>
        </w:rPr>
        <w:t xml:space="preserve"> </w:t>
      </w:r>
      <w:r w:rsidRPr="00434482">
        <w:rPr>
          <w:color w:val="000000"/>
          <w:spacing w:val="-1"/>
          <w:sz w:val="28"/>
          <w:szCs w:val="28"/>
        </w:rPr>
        <w:t>данные задачи тобой уже использованы;</w:t>
      </w:r>
    </w:p>
    <w:p w:rsidR="0056076F" w:rsidRPr="00434482" w:rsidRDefault="0056076F" w:rsidP="002E6CFF">
      <w:pPr>
        <w:widowControl w:val="0"/>
        <w:numPr>
          <w:ilvl w:val="0"/>
          <w:numId w:val="4"/>
        </w:numPr>
        <w:shd w:val="clear" w:color="auto" w:fill="FFFFFF"/>
        <w:autoSpaceDE w:val="0"/>
        <w:autoSpaceDN w:val="0"/>
        <w:adjustRightInd w:val="0"/>
        <w:ind w:firstLine="540"/>
        <w:jc w:val="both"/>
        <w:rPr>
          <w:color w:val="000000"/>
          <w:sz w:val="28"/>
          <w:szCs w:val="28"/>
        </w:rPr>
      </w:pPr>
      <w:r w:rsidRPr="00434482">
        <w:rPr>
          <w:color w:val="000000"/>
          <w:spacing w:val="-2"/>
          <w:sz w:val="28"/>
          <w:szCs w:val="28"/>
        </w:rPr>
        <w:t>если решая задачу, ты остановился и не знаешь, что делать дальше, сопоставь</w:t>
      </w:r>
      <w:r w:rsidR="00970970">
        <w:rPr>
          <w:color w:val="000000"/>
          <w:spacing w:val="-2"/>
          <w:sz w:val="28"/>
          <w:szCs w:val="28"/>
        </w:rPr>
        <w:t xml:space="preserve"> </w:t>
      </w:r>
      <w:r w:rsidRPr="00434482">
        <w:rPr>
          <w:color w:val="000000"/>
          <w:spacing w:val="-1"/>
          <w:sz w:val="28"/>
          <w:szCs w:val="28"/>
        </w:rPr>
        <w:t>то, что ты уже получил, с тем, что требуется получить. Во м</w:t>
      </w:r>
      <w:r w:rsidR="00970970">
        <w:rPr>
          <w:color w:val="000000"/>
          <w:spacing w:val="-1"/>
          <w:sz w:val="28"/>
          <w:szCs w:val="28"/>
        </w:rPr>
        <w:t xml:space="preserve">ногих случаях </w:t>
      </w:r>
      <w:r w:rsidRPr="00434482">
        <w:rPr>
          <w:color w:val="000000"/>
          <w:spacing w:val="-1"/>
          <w:sz w:val="28"/>
          <w:szCs w:val="28"/>
        </w:rPr>
        <w:t>одно такое сопоставление бывает достаточным, чтобы увидеть правильный</w:t>
      </w:r>
      <w:r w:rsidR="00970970">
        <w:rPr>
          <w:color w:val="000000"/>
          <w:spacing w:val="-1"/>
          <w:sz w:val="28"/>
          <w:szCs w:val="28"/>
        </w:rPr>
        <w:t xml:space="preserve"> </w:t>
      </w:r>
      <w:r w:rsidRPr="00434482">
        <w:rPr>
          <w:color w:val="000000"/>
          <w:spacing w:val="-2"/>
          <w:sz w:val="28"/>
          <w:szCs w:val="28"/>
        </w:rPr>
        <w:t>путь дальнейших действий;</w:t>
      </w:r>
    </w:p>
    <w:p w:rsidR="0056076F" w:rsidRPr="00434482" w:rsidRDefault="0056076F" w:rsidP="002E6CFF">
      <w:pPr>
        <w:widowControl w:val="0"/>
        <w:numPr>
          <w:ilvl w:val="0"/>
          <w:numId w:val="4"/>
        </w:numPr>
        <w:shd w:val="clear" w:color="auto" w:fill="FFFFFF"/>
        <w:autoSpaceDE w:val="0"/>
        <w:autoSpaceDN w:val="0"/>
        <w:adjustRightInd w:val="0"/>
        <w:ind w:firstLine="540"/>
        <w:jc w:val="both"/>
        <w:rPr>
          <w:color w:val="000000"/>
          <w:sz w:val="28"/>
          <w:szCs w:val="28"/>
        </w:rPr>
      </w:pPr>
      <w:r w:rsidRPr="00434482">
        <w:rPr>
          <w:color w:val="000000"/>
          <w:spacing w:val="-1"/>
          <w:sz w:val="28"/>
          <w:szCs w:val="28"/>
        </w:rPr>
        <w:t>проверяя ход решения, надо обратить внимание на такие моменты:</w:t>
      </w:r>
    </w:p>
    <w:p w:rsidR="0056076F" w:rsidRPr="00434482" w:rsidRDefault="00D95F6A" w:rsidP="002E6CFF">
      <w:pPr>
        <w:shd w:val="clear" w:color="auto" w:fill="FFFFFF"/>
        <w:jc w:val="both"/>
        <w:rPr>
          <w:sz w:val="28"/>
          <w:szCs w:val="28"/>
        </w:rPr>
      </w:pPr>
      <w:r w:rsidRPr="00434482">
        <w:rPr>
          <w:color w:val="000000"/>
          <w:spacing w:val="-1"/>
          <w:sz w:val="28"/>
          <w:szCs w:val="28"/>
        </w:rPr>
        <w:t>1)</w:t>
      </w:r>
      <w:r w:rsidR="0056076F" w:rsidRPr="00434482">
        <w:rPr>
          <w:color w:val="000000"/>
          <w:spacing w:val="-1"/>
          <w:sz w:val="28"/>
          <w:szCs w:val="28"/>
        </w:rPr>
        <w:t>все ли условия (данные) задачи использованы;</w:t>
      </w:r>
    </w:p>
    <w:p w:rsidR="00100773" w:rsidRPr="00100773" w:rsidRDefault="00D95F6A" w:rsidP="002E6CFF">
      <w:pPr>
        <w:widowControl w:val="0"/>
        <w:shd w:val="clear" w:color="auto" w:fill="FFFFFF"/>
        <w:tabs>
          <w:tab w:val="left" w:pos="-180"/>
        </w:tabs>
        <w:autoSpaceDE w:val="0"/>
        <w:autoSpaceDN w:val="0"/>
        <w:adjustRightInd w:val="0"/>
        <w:jc w:val="both"/>
        <w:rPr>
          <w:color w:val="000000"/>
          <w:spacing w:val="-9"/>
          <w:sz w:val="28"/>
          <w:szCs w:val="28"/>
        </w:rPr>
      </w:pPr>
      <w:r w:rsidRPr="00434482">
        <w:rPr>
          <w:color w:val="000000"/>
          <w:spacing w:val="-1"/>
          <w:sz w:val="28"/>
          <w:szCs w:val="28"/>
        </w:rPr>
        <w:t>2)</w:t>
      </w:r>
      <w:r w:rsidR="0056076F" w:rsidRPr="00434482">
        <w:rPr>
          <w:color w:val="000000"/>
          <w:spacing w:val="-1"/>
          <w:sz w:val="28"/>
          <w:szCs w:val="28"/>
        </w:rPr>
        <w:t>какими определениями и теоремами обоснованы все ссылки в решении;</w:t>
      </w:r>
    </w:p>
    <w:p w:rsidR="00DF18C4" w:rsidRDefault="00D95F6A" w:rsidP="002E6CFF">
      <w:pPr>
        <w:widowControl w:val="0"/>
        <w:shd w:val="clear" w:color="auto" w:fill="FFFFFF"/>
        <w:tabs>
          <w:tab w:val="left" w:pos="-180"/>
        </w:tabs>
        <w:autoSpaceDE w:val="0"/>
        <w:autoSpaceDN w:val="0"/>
        <w:adjustRightInd w:val="0"/>
        <w:jc w:val="both"/>
        <w:rPr>
          <w:color w:val="000000"/>
          <w:spacing w:val="-1"/>
          <w:sz w:val="28"/>
          <w:szCs w:val="28"/>
          <w:lang w:val="en-US"/>
        </w:rPr>
      </w:pPr>
      <w:r w:rsidRPr="00434482">
        <w:rPr>
          <w:color w:val="000000"/>
          <w:spacing w:val="-1"/>
          <w:sz w:val="28"/>
          <w:szCs w:val="28"/>
        </w:rPr>
        <w:t>3)</w:t>
      </w:r>
      <w:r w:rsidR="0056076F" w:rsidRPr="00434482">
        <w:rPr>
          <w:color w:val="000000"/>
          <w:spacing w:val="-1"/>
          <w:sz w:val="28"/>
          <w:szCs w:val="28"/>
        </w:rPr>
        <w:t>верны ли логические переходы.</w:t>
      </w:r>
    </w:p>
    <w:p w:rsidR="00792598" w:rsidRDefault="0056076F" w:rsidP="002E6CFF">
      <w:pPr>
        <w:shd w:val="clear" w:color="auto" w:fill="FFFFFF"/>
        <w:ind w:left="91"/>
        <w:jc w:val="center"/>
        <w:rPr>
          <w:b/>
          <w:bCs/>
          <w:color w:val="000000"/>
          <w:spacing w:val="-1"/>
          <w:sz w:val="28"/>
          <w:szCs w:val="28"/>
        </w:rPr>
      </w:pPr>
      <w:r w:rsidRPr="00434482">
        <w:rPr>
          <w:b/>
          <w:bCs/>
          <w:color w:val="000000"/>
          <w:spacing w:val="-1"/>
          <w:sz w:val="28"/>
          <w:szCs w:val="28"/>
        </w:rPr>
        <w:t xml:space="preserve">ПОДГОТОВКА К </w:t>
      </w:r>
      <w:r w:rsidR="00755AC7" w:rsidRPr="00434482">
        <w:rPr>
          <w:b/>
          <w:bCs/>
          <w:color w:val="000000"/>
          <w:spacing w:val="-1"/>
          <w:sz w:val="28"/>
          <w:szCs w:val="28"/>
        </w:rPr>
        <w:t>ЭКЗАМЕНУ</w:t>
      </w:r>
      <w:r w:rsidR="00094719">
        <w:rPr>
          <w:b/>
          <w:bCs/>
          <w:color w:val="000000"/>
          <w:spacing w:val="-1"/>
          <w:sz w:val="28"/>
          <w:szCs w:val="28"/>
        </w:rPr>
        <w:t xml:space="preserve"> </w:t>
      </w:r>
    </w:p>
    <w:p w:rsidR="00374EA9" w:rsidRDefault="00094719" w:rsidP="002E6CFF">
      <w:pPr>
        <w:shd w:val="clear" w:color="auto" w:fill="FFFFFF"/>
        <w:ind w:left="91"/>
        <w:jc w:val="center"/>
        <w:rPr>
          <w:b/>
          <w:bCs/>
          <w:color w:val="000000"/>
          <w:spacing w:val="-1"/>
          <w:sz w:val="28"/>
          <w:szCs w:val="28"/>
        </w:rPr>
      </w:pPr>
      <w:r>
        <w:rPr>
          <w:b/>
          <w:bCs/>
          <w:color w:val="000000"/>
          <w:spacing w:val="-1"/>
          <w:sz w:val="28"/>
          <w:szCs w:val="28"/>
        </w:rPr>
        <w:t>(ДИФФЕРЕНЦИРОВАННОМУ ЗАЧЕТУ)</w:t>
      </w:r>
      <w:r w:rsidR="00792598">
        <w:rPr>
          <w:b/>
          <w:bCs/>
          <w:color w:val="000000"/>
          <w:spacing w:val="-1"/>
          <w:sz w:val="28"/>
          <w:szCs w:val="28"/>
        </w:rPr>
        <w:t xml:space="preserve"> </w:t>
      </w:r>
      <w:r w:rsidR="00755AC7" w:rsidRPr="00434482">
        <w:rPr>
          <w:b/>
          <w:bCs/>
          <w:color w:val="000000"/>
          <w:spacing w:val="-1"/>
          <w:sz w:val="28"/>
          <w:szCs w:val="28"/>
        </w:rPr>
        <w:t>ПО МАТЕМАТИКЕ</w:t>
      </w:r>
    </w:p>
    <w:p w:rsidR="00EB49AB" w:rsidRPr="002622B3" w:rsidRDefault="00EB49AB" w:rsidP="002E6CFF">
      <w:pPr>
        <w:shd w:val="clear" w:color="auto" w:fill="FFFFFF"/>
        <w:ind w:left="91"/>
        <w:jc w:val="center"/>
        <w:rPr>
          <w:b/>
          <w:bCs/>
          <w:color w:val="000000"/>
          <w:spacing w:val="-1"/>
          <w:sz w:val="28"/>
          <w:szCs w:val="28"/>
        </w:rPr>
      </w:pPr>
    </w:p>
    <w:p w:rsidR="0056076F" w:rsidRPr="00434482" w:rsidRDefault="0056076F" w:rsidP="002E6CFF">
      <w:pPr>
        <w:shd w:val="clear" w:color="auto" w:fill="FFFFFF"/>
        <w:ind w:right="-50" w:firstLine="540"/>
        <w:jc w:val="both"/>
        <w:rPr>
          <w:sz w:val="28"/>
          <w:szCs w:val="28"/>
        </w:rPr>
      </w:pPr>
      <w:r w:rsidRPr="00434482">
        <w:rPr>
          <w:color w:val="000000"/>
          <w:spacing w:val="-2"/>
          <w:sz w:val="28"/>
          <w:szCs w:val="28"/>
        </w:rPr>
        <w:t xml:space="preserve">Перечень </w:t>
      </w:r>
      <w:r w:rsidR="00755AC7" w:rsidRPr="00434482">
        <w:rPr>
          <w:color w:val="000000"/>
          <w:spacing w:val="-2"/>
          <w:sz w:val="28"/>
          <w:szCs w:val="28"/>
        </w:rPr>
        <w:t xml:space="preserve">экзаменационных </w:t>
      </w:r>
      <w:r w:rsidRPr="00434482">
        <w:rPr>
          <w:color w:val="000000"/>
          <w:spacing w:val="-2"/>
          <w:sz w:val="28"/>
          <w:szCs w:val="28"/>
        </w:rPr>
        <w:t>теоретических вопросов</w:t>
      </w:r>
      <w:r w:rsidR="00EB49AB">
        <w:rPr>
          <w:color w:val="000000"/>
          <w:spacing w:val="-2"/>
          <w:sz w:val="28"/>
          <w:szCs w:val="28"/>
        </w:rPr>
        <w:t xml:space="preserve"> (вопросов к зачету)</w:t>
      </w:r>
      <w:r w:rsidRPr="00434482">
        <w:rPr>
          <w:color w:val="000000"/>
          <w:spacing w:val="-2"/>
          <w:sz w:val="28"/>
          <w:szCs w:val="28"/>
        </w:rPr>
        <w:t xml:space="preserve"> вы</w:t>
      </w:r>
      <w:r w:rsidR="00755AC7" w:rsidRPr="00434482">
        <w:rPr>
          <w:color w:val="000000"/>
          <w:spacing w:val="-2"/>
          <w:sz w:val="28"/>
          <w:szCs w:val="28"/>
        </w:rPr>
        <w:t>дается</w:t>
      </w:r>
      <w:r w:rsidRPr="00434482">
        <w:rPr>
          <w:color w:val="000000"/>
          <w:spacing w:val="-2"/>
          <w:sz w:val="28"/>
          <w:szCs w:val="28"/>
        </w:rPr>
        <w:t xml:space="preserve"> заранее за </w:t>
      </w:r>
      <w:r w:rsidR="00755AC7" w:rsidRPr="00434482">
        <w:rPr>
          <w:color w:val="000000"/>
          <w:spacing w:val="-2"/>
          <w:sz w:val="28"/>
          <w:szCs w:val="28"/>
        </w:rPr>
        <w:t xml:space="preserve">месяц до начала </w:t>
      </w:r>
      <w:r w:rsidR="00EB49AB">
        <w:rPr>
          <w:color w:val="000000"/>
          <w:spacing w:val="-2"/>
          <w:sz w:val="28"/>
          <w:szCs w:val="28"/>
        </w:rPr>
        <w:t>промежуточной аттестации</w:t>
      </w:r>
      <w:r w:rsidRPr="00434482">
        <w:rPr>
          <w:color w:val="000000"/>
          <w:spacing w:val="-2"/>
          <w:sz w:val="28"/>
          <w:szCs w:val="28"/>
        </w:rPr>
        <w:t xml:space="preserve">. </w:t>
      </w:r>
      <w:r w:rsidR="00755AC7" w:rsidRPr="00434482">
        <w:rPr>
          <w:color w:val="000000"/>
          <w:spacing w:val="-1"/>
          <w:sz w:val="28"/>
          <w:szCs w:val="28"/>
        </w:rPr>
        <w:t>Экзамен</w:t>
      </w:r>
      <w:r w:rsidR="00EB49AB">
        <w:rPr>
          <w:color w:val="000000"/>
          <w:spacing w:val="-1"/>
          <w:sz w:val="28"/>
          <w:szCs w:val="28"/>
        </w:rPr>
        <w:t xml:space="preserve"> (зачет)</w:t>
      </w:r>
      <w:r w:rsidR="00755AC7" w:rsidRPr="00434482">
        <w:rPr>
          <w:color w:val="000000"/>
          <w:spacing w:val="-1"/>
          <w:sz w:val="28"/>
          <w:szCs w:val="28"/>
        </w:rPr>
        <w:t xml:space="preserve"> по дисциплине  призван</w:t>
      </w:r>
      <w:r w:rsidRPr="00434482">
        <w:rPr>
          <w:color w:val="000000"/>
          <w:spacing w:val="-1"/>
          <w:sz w:val="28"/>
          <w:szCs w:val="28"/>
        </w:rPr>
        <w:t xml:space="preserve"> привести в систему знания теории и умения ее применять.</w:t>
      </w:r>
    </w:p>
    <w:p w:rsidR="0056076F" w:rsidRPr="00434482" w:rsidRDefault="00210638" w:rsidP="002E6CFF">
      <w:pPr>
        <w:shd w:val="clear" w:color="auto" w:fill="FFFFFF"/>
        <w:ind w:right="-50" w:firstLine="540"/>
        <w:jc w:val="both"/>
        <w:rPr>
          <w:sz w:val="28"/>
          <w:szCs w:val="28"/>
        </w:rPr>
      </w:pPr>
      <w:r w:rsidRPr="00434482">
        <w:rPr>
          <w:color w:val="000000"/>
          <w:sz w:val="28"/>
          <w:szCs w:val="28"/>
        </w:rPr>
        <w:t xml:space="preserve">Готовься к </w:t>
      </w:r>
      <w:r w:rsidR="00755AC7" w:rsidRPr="00434482">
        <w:rPr>
          <w:color w:val="000000"/>
          <w:sz w:val="28"/>
          <w:szCs w:val="28"/>
        </w:rPr>
        <w:t>экзамену</w:t>
      </w:r>
      <w:r w:rsidR="0056076F" w:rsidRPr="00434482">
        <w:rPr>
          <w:color w:val="000000"/>
          <w:sz w:val="28"/>
          <w:szCs w:val="28"/>
        </w:rPr>
        <w:t xml:space="preserve"> </w:t>
      </w:r>
      <w:r w:rsidR="00CF5026">
        <w:rPr>
          <w:color w:val="000000"/>
          <w:sz w:val="28"/>
          <w:szCs w:val="28"/>
        </w:rPr>
        <w:t xml:space="preserve">(зачету) </w:t>
      </w:r>
      <w:r w:rsidR="0056076F" w:rsidRPr="00434482">
        <w:rPr>
          <w:color w:val="000000"/>
          <w:sz w:val="28"/>
          <w:szCs w:val="28"/>
        </w:rPr>
        <w:t xml:space="preserve">заранее </w:t>
      </w:r>
      <w:r w:rsidR="003A4819">
        <w:rPr>
          <w:color w:val="000000"/>
          <w:sz w:val="28"/>
          <w:szCs w:val="28"/>
        </w:rPr>
        <w:t>–</w:t>
      </w:r>
      <w:r w:rsidR="0056076F" w:rsidRPr="00434482">
        <w:rPr>
          <w:color w:val="000000"/>
          <w:sz w:val="28"/>
          <w:szCs w:val="28"/>
        </w:rPr>
        <w:t xml:space="preserve"> за несколько дней до его проведения.</w:t>
      </w:r>
    </w:p>
    <w:p w:rsidR="0056076F" w:rsidRPr="00434482" w:rsidRDefault="0056076F" w:rsidP="002E6CFF">
      <w:pPr>
        <w:shd w:val="clear" w:color="auto" w:fill="FFFFFF"/>
        <w:tabs>
          <w:tab w:val="left" w:pos="341"/>
        </w:tabs>
        <w:ind w:right="-50" w:firstLine="567"/>
        <w:jc w:val="both"/>
        <w:rPr>
          <w:sz w:val="28"/>
          <w:szCs w:val="28"/>
        </w:rPr>
      </w:pPr>
      <w:r w:rsidRPr="00434482">
        <w:rPr>
          <w:color w:val="000000"/>
          <w:spacing w:val="-2"/>
          <w:sz w:val="28"/>
          <w:szCs w:val="28"/>
        </w:rPr>
        <w:t>Разбей все теоретические вопросы на части так, чтобы они давали полное представление</w:t>
      </w:r>
      <w:r w:rsidR="00970970">
        <w:rPr>
          <w:color w:val="000000"/>
          <w:spacing w:val="-2"/>
          <w:sz w:val="28"/>
          <w:szCs w:val="28"/>
        </w:rPr>
        <w:t xml:space="preserve"> </w:t>
      </w:r>
      <w:r w:rsidRPr="00434482">
        <w:rPr>
          <w:color w:val="000000"/>
          <w:spacing w:val="-1"/>
          <w:sz w:val="28"/>
          <w:szCs w:val="28"/>
        </w:rPr>
        <w:t>об изученном материале.</w:t>
      </w:r>
    </w:p>
    <w:p w:rsidR="0056076F" w:rsidRPr="00434482" w:rsidRDefault="0056076F" w:rsidP="002E6CFF">
      <w:pPr>
        <w:shd w:val="clear" w:color="auto" w:fill="FFFFFF"/>
        <w:ind w:right="-50" w:firstLine="540"/>
        <w:jc w:val="both"/>
        <w:rPr>
          <w:sz w:val="28"/>
          <w:szCs w:val="28"/>
        </w:rPr>
      </w:pPr>
      <w:r w:rsidRPr="00100773">
        <w:rPr>
          <w:color w:val="000000"/>
          <w:spacing w:val="-1"/>
          <w:sz w:val="28"/>
          <w:szCs w:val="28"/>
        </w:rPr>
        <w:t>Например:</w:t>
      </w:r>
      <w:r w:rsidRPr="00434482">
        <w:rPr>
          <w:color w:val="000000"/>
          <w:spacing w:val="-1"/>
          <w:sz w:val="28"/>
          <w:szCs w:val="28"/>
        </w:rPr>
        <w:t xml:space="preserve"> «Производная функции».</w:t>
      </w:r>
    </w:p>
    <w:p w:rsidR="0056076F" w:rsidRPr="00434482" w:rsidRDefault="0056076F" w:rsidP="002E6CFF">
      <w:pPr>
        <w:shd w:val="clear" w:color="auto" w:fill="FFFFFF"/>
        <w:ind w:right="-50" w:firstLine="540"/>
        <w:jc w:val="both"/>
        <w:rPr>
          <w:sz w:val="28"/>
          <w:szCs w:val="28"/>
        </w:rPr>
      </w:pPr>
      <w:r w:rsidRPr="00434482">
        <w:rPr>
          <w:color w:val="000000"/>
          <w:spacing w:val="-2"/>
          <w:sz w:val="28"/>
          <w:szCs w:val="28"/>
        </w:rPr>
        <w:t xml:space="preserve">Определи для себя глобальные вопросы, необходимые для понимания </w:t>
      </w:r>
      <w:r w:rsidRPr="00434482">
        <w:rPr>
          <w:color w:val="000000"/>
          <w:spacing w:val="-1"/>
          <w:sz w:val="28"/>
          <w:szCs w:val="28"/>
        </w:rPr>
        <w:t>этой темы. Их можно разделить на части:</w:t>
      </w:r>
    </w:p>
    <w:p w:rsidR="0056076F" w:rsidRPr="00434482" w:rsidRDefault="0056076F" w:rsidP="002E6CFF">
      <w:pPr>
        <w:widowControl w:val="0"/>
        <w:numPr>
          <w:ilvl w:val="0"/>
          <w:numId w:val="5"/>
        </w:numPr>
        <w:shd w:val="clear" w:color="auto" w:fill="FFFFFF"/>
        <w:tabs>
          <w:tab w:val="left" w:pos="2323"/>
        </w:tabs>
        <w:autoSpaceDE w:val="0"/>
        <w:autoSpaceDN w:val="0"/>
        <w:adjustRightInd w:val="0"/>
        <w:ind w:right="-50" w:firstLine="540"/>
        <w:jc w:val="both"/>
        <w:rPr>
          <w:color w:val="000000"/>
          <w:spacing w:val="-23"/>
          <w:sz w:val="28"/>
          <w:szCs w:val="28"/>
        </w:rPr>
      </w:pPr>
      <w:r w:rsidRPr="00434482">
        <w:rPr>
          <w:color w:val="000000"/>
          <w:spacing w:val="-2"/>
          <w:sz w:val="28"/>
          <w:szCs w:val="28"/>
        </w:rPr>
        <w:t xml:space="preserve">Определение производной, ее геометрический и физический </w:t>
      </w:r>
      <w:r w:rsidR="00970970">
        <w:rPr>
          <w:color w:val="000000"/>
          <w:spacing w:val="-2"/>
          <w:sz w:val="28"/>
          <w:szCs w:val="28"/>
        </w:rPr>
        <w:t xml:space="preserve">смысл. </w:t>
      </w:r>
      <w:r w:rsidRPr="00434482">
        <w:rPr>
          <w:color w:val="000000"/>
          <w:spacing w:val="-2"/>
          <w:sz w:val="28"/>
          <w:szCs w:val="28"/>
        </w:rPr>
        <w:t>Понятие дифференцирования.</w:t>
      </w:r>
    </w:p>
    <w:p w:rsidR="0056076F" w:rsidRPr="00434482" w:rsidRDefault="0056076F" w:rsidP="002E6CFF">
      <w:pPr>
        <w:widowControl w:val="0"/>
        <w:numPr>
          <w:ilvl w:val="0"/>
          <w:numId w:val="5"/>
        </w:numPr>
        <w:shd w:val="clear" w:color="auto" w:fill="FFFFFF"/>
        <w:tabs>
          <w:tab w:val="left" w:pos="2323"/>
        </w:tabs>
        <w:autoSpaceDE w:val="0"/>
        <w:autoSpaceDN w:val="0"/>
        <w:adjustRightInd w:val="0"/>
        <w:ind w:right="-50" w:firstLine="540"/>
        <w:jc w:val="both"/>
        <w:rPr>
          <w:color w:val="000000"/>
          <w:spacing w:val="-11"/>
          <w:sz w:val="28"/>
          <w:szCs w:val="28"/>
        </w:rPr>
      </w:pPr>
      <w:r w:rsidRPr="00434482">
        <w:rPr>
          <w:color w:val="000000"/>
          <w:spacing w:val="-1"/>
          <w:sz w:val="28"/>
          <w:szCs w:val="28"/>
        </w:rPr>
        <w:t>Что необходимо знать для вычисления производной: правила,</w:t>
      </w:r>
      <w:r w:rsidR="00792598">
        <w:rPr>
          <w:color w:val="000000"/>
          <w:spacing w:val="-1"/>
          <w:sz w:val="28"/>
          <w:szCs w:val="28"/>
        </w:rPr>
        <w:t xml:space="preserve"> </w:t>
      </w:r>
      <w:r w:rsidRPr="00434482">
        <w:rPr>
          <w:color w:val="000000"/>
          <w:spacing w:val="-3"/>
          <w:sz w:val="28"/>
          <w:szCs w:val="28"/>
        </w:rPr>
        <w:t>формулы дифференцирования; правило нахождения производной</w:t>
      </w:r>
      <w:r w:rsidR="00970970">
        <w:rPr>
          <w:color w:val="000000"/>
          <w:spacing w:val="-3"/>
          <w:sz w:val="28"/>
          <w:szCs w:val="28"/>
        </w:rPr>
        <w:t xml:space="preserve"> </w:t>
      </w:r>
      <w:r w:rsidRPr="00434482">
        <w:rPr>
          <w:color w:val="000000"/>
          <w:spacing w:val="-2"/>
          <w:sz w:val="28"/>
          <w:szCs w:val="28"/>
        </w:rPr>
        <w:t>сложной функции.</w:t>
      </w:r>
    </w:p>
    <w:p w:rsidR="0056076F" w:rsidRPr="00434482" w:rsidRDefault="0056076F" w:rsidP="002E6CFF">
      <w:pPr>
        <w:widowControl w:val="0"/>
        <w:numPr>
          <w:ilvl w:val="0"/>
          <w:numId w:val="5"/>
        </w:numPr>
        <w:shd w:val="clear" w:color="auto" w:fill="FFFFFF"/>
        <w:tabs>
          <w:tab w:val="left" w:pos="2323"/>
        </w:tabs>
        <w:autoSpaceDE w:val="0"/>
        <w:autoSpaceDN w:val="0"/>
        <w:adjustRightInd w:val="0"/>
        <w:ind w:right="-50" w:firstLine="540"/>
        <w:jc w:val="both"/>
        <w:rPr>
          <w:color w:val="000000"/>
          <w:spacing w:val="-9"/>
          <w:sz w:val="28"/>
          <w:szCs w:val="28"/>
        </w:rPr>
      </w:pPr>
      <w:r w:rsidRPr="00434482">
        <w:rPr>
          <w:color w:val="000000"/>
          <w:spacing w:val="-2"/>
          <w:sz w:val="28"/>
          <w:szCs w:val="28"/>
        </w:rPr>
        <w:t>Применение производной к исследованию функций: формулировки</w:t>
      </w:r>
      <w:r w:rsidR="00970970">
        <w:rPr>
          <w:color w:val="000000"/>
          <w:spacing w:val="-2"/>
          <w:sz w:val="28"/>
          <w:szCs w:val="28"/>
        </w:rPr>
        <w:t xml:space="preserve"> </w:t>
      </w:r>
      <w:r w:rsidRPr="00434482">
        <w:rPr>
          <w:color w:val="000000"/>
          <w:sz w:val="28"/>
          <w:szCs w:val="28"/>
        </w:rPr>
        <w:t xml:space="preserve">правил, а из них </w:t>
      </w:r>
      <w:r w:rsidR="003A4819">
        <w:rPr>
          <w:i/>
          <w:iCs/>
          <w:color w:val="000000"/>
          <w:sz w:val="28"/>
          <w:szCs w:val="28"/>
        </w:rPr>
        <w:t>–</w:t>
      </w:r>
      <w:r w:rsidRPr="00434482">
        <w:rPr>
          <w:i/>
          <w:iCs/>
          <w:color w:val="000000"/>
          <w:sz w:val="28"/>
          <w:szCs w:val="28"/>
        </w:rPr>
        <w:t xml:space="preserve"> </w:t>
      </w:r>
      <w:r w:rsidRPr="00434482">
        <w:rPr>
          <w:color w:val="000000"/>
          <w:sz w:val="28"/>
          <w:szCs w:val="28"/>
        </w:rPr>
        <w:t>алгоритмы действий.</w:t>
      </w:r>
    </w:p>
    <w:p w:rsidR="0056076F" w:rsidRPr="00434482" w:rsidRDefault="0056076F" w:rsidP="002E6CFF">
      <w:pPr>
        <w:widowControl w:val="0"/>
        <w:numPr>
          <w:ilvl w:val="0"/>
          <w:numId w:val="5"/>
        </w:numPr>
        <w:shd w:val="clear" w:color="auto" w:fill="FFFFFF"/>
        <w:tabs>
          <w:tab w:val="left" w:pos="2323"/>
        </w:tabs>
        <w:autoSpaceDE w:val="0"/>
        <w:autoSpaceDN w:val="0"/>
        <w:adjustRightInd w:val="0"/>
        <w:ind w:right="-50" w:firstLine="540"/>
        <w:jc w:val="both"/>
        <w:rPr>
          <w:color w:val="000000"/>
          <w:spacing w:val="-5"/>
          <w:sz w:val="28"/>
          <w:szCs w:val="28"/>
        </w:rPr>
      </w:pPr>
      <w:r w:rsidRPr="00434482">
        <w:rPr>
          <w:color w:val="000000"/>
          <w:spacing w:val="-3"/>
          <w:sz w:val="28"/>
          <w:szCs w:val="28"/>
        </w:rPr>
        <w:t>Решение геометрическ</w:t>
      </w:r>
      <w:r w:rsidR="00970970">
        <w:rPr>
          <w:color w:val="000000"/>
          <w:spacing w:val="-3"/>
          <w:sz w:val="28"/>
          <w:szCs w:val="28"/>
        </w:rPr>
        <w:t xml:space="preserve">их и физических задач с помощью </w:t>
      </w:r>
      <w:r w:rsidRPr="00434482">
        <w:rPr>
          <w:color w:val="000000"/>
          <w:spacing w:val="-3"/>
          <w:sz w:val="28"/>
          <w:szCs w:val="28"/>
        </w:rPr>
        <w:t>производной.</w:t>
      </w:r>
    </w:p>
    <w:p w:rsidR="0056076F" w:rsidRPr="00434482" w:rsidRDefault="0056076F" w:rsidP="002E6CFF">
      <w:pPr>
        <w:shd w:val="clear" w:color="auto" w:fill="FFFFFF"/>
        <w:tabs>
          <w:tab w:val="left" w:pos="341"/>
        </w:tabs>
        <w:ind w:firstLine="540"/>
        <w:jc w:val="both"/>
        <w:rPr>
          <w:sz w:val="28"/>
          <w:szCs w:val="28"/>
        </w:rPr>
      </w:pPr>
      <w:r w:rsidRPr="00434482">
        <w:rPr>
          <w:color w:val="000000"/>
          <w:spacing w:val="-2"/>
          <w:sz w:val="28"/>
          <w:szCs w:val="28"/>
        </w:rPr>
        <w:lastRenderedPageBreak/>
        <w:t>Учи теорию по частям. Выучи теорию: определения, правила, свойства. Старайся понять</w:t>
      </w:r>
      <w:r w:rsidR="00970970">
        <w:rPr>
          <w:color w:val="000000"/>
          <w:spacing w:val="-2"/>
          <w:sz w:val="28"/>
          <w:szCs w:val="28"/>
        </w:rPr>
        <w:t xml:space="preserve"> </w:t>
      </w:r>
      <w:r w:rsidRPr="00434482">
        <w:rPr>
          <w:color w:val="000000"/>
          <w:spacing w:val="-1"/>
          <w:sz w:val="28"/>
          <w:szCs w:val="28"/>
        </w:rPr>
        <w:t>суть изучаемого материала. Повтори вслух несколько раз без подглядывания.</w:t>
      </w:r>
    </w:p>
    <w:p w:rsidR="00857D91" w:rsidRPr="00857D91" w:rsidRDefault="00857D91" w:rsidP="002E6CFF">
      <w:pPr>
        <w:widowControl w:val="0"/>
        <w:shd w:val="clear" w:color="auto" w:fill="FFFFFF"/>
        <w:tabs>
          <w:tab w:val="left" w:pos="374"/>
        </w:tabs>
        <w:autoSpaceDE w:val="0"/>
        <w:autoSpaceDN w:val="0"/>
        <w:adjustRightInd w:val="0"/>
        <w:ind w:left="540"/>
        <w:jc w:val="both"/>
        <w:rPr>
          <w:color w:val="000000"/>
          <w:spacing w:val="-18"/>
          <w:sz w:val="28"/>
          <w:szCs w:val="28"/>
        </w:rPr>
      </w:pPr>
    </w:p>
    <w:p w:rsidR="00AF47AA" w:rsidRPr="00434482" w:rsidRDefault="00AF47AA" w:rsidP="002E6CFF">
      <w:pPr>
        <w:widowControl w:val="0"/>
        <w:shd w:val="clear" w:color="auto" w:fill="FFFFFF"/>
        <w:tabs>
          <w:tab w:val="left" w:pos="374"/>
        </w:tabs>
        <w:autoSpaceDE w:val="0"/>
        <w:autoSpaceDN w:val="0"/>
        <w:adjustRightInd w:val="0"/>
        <w:ind w:left="540"/>
        <w:jc w:val="both"/>
        <w:rPr>
          <w:color w:val="000000"/>
          <w:spacing w:val="-18"/>
          <w:sz w:val="28"/>
          <w:szCs w:val="28"/>
        </w:rPr>
      </w:pPr>
      <w:r w:rsidRPr="00434482">
        <w:rPr>
          <w:color w:val="000000"/>
          <w:spacing w:val="-2"/>
          <w:sz w:val="28"/>
          <w:szCs w:val="28"/>
        </w:rPr>
        <w:t>Выпиши в свой справочник основные правила и формулы и применяй их при решени</w:t>
      </w:r>
      <w:r w:rsidR="00755AC7" w:rsidRPr="00434482">
        <w:rPr>
          <w:color w:val="000000"/>
          <w:spacing w:val="-2"/>
          <w:sz w:val="28"/>
          <w:szCs w:val="28"/>
        </w:rPr>
        <w:t>и</w:t>
      </w:r>
      <w:r w:rsidR="00970970">
        <w:rPr>
          <w:color w:val="000000"/>
          <w:spacing w:val="-2"/>
          <w:sz w:val="28"/>
          <w:szCs w:val="28"/>
        </w:rPr>
        <w:t xml:space="preserve"> </w:t>
      </w:r>
      <w:r w:rsidRPr="00434482">
        <w:rPr>
          <w:color w:val="000000"/>
          <w:spacing w:val="-2"/>
          <w:sz w:val="28"/>
          <w:szCs w:val="28"/>
        </w:rPr>
        <w:t>практических заданий.</w:t>
      </w:r>
    </w:p>
    <w:p w:rsidR="00AF47AA" w:rsidRPr="00434482" w:rsidRDefault="00AF47AA" w:rsidP="002E6CFF">
      <w:pPr>
        <w:widowControl w:val="0"/>
        <w:numPr>
          <w:ilvl w:val="0"/>
          <w:numId w:val="6"/>
        </w:numPr>
        <w:shd w:val="clear" w:color="auto" w:fill="FFFFFF"/>
        <w:tabs>
          <w:tab w:val="left" w:pos="374"/>
        </w:tabs>
        <w:autoSpaceDE w:val="0"/>
        <w:autoSpaceDN w:val="0"/>
        <w:adjustRightInd w:val="0"/>
        <w:ind w:firstLine="540"/>
        <w:jc w:val="both"/>
        <w:rPr>
          <w:color w:val="000000"/>
          <w:spacing w:val="-14"/>
          <w:sz w:val="28"/>
          <w:szCs w:val="28"/>
        </w:rPr>
      </w:pPr>
      <w:r w:rsidRPr="00434482">
        <w:rPr>
          <w:color w:val="000000"/>
          <w:spacing w:val="-2"/>
          <w:sz w:val="28"/>
          <w:szCs w:val="28"/>
        </w:rPr>
        <w:t xml:space="preserve">В своей тетради </w:t>
      </w:r>
      <w:r w:rsidR="00857D91" w:rsidRPr="00434482">
        <w:rPr>
          <w:color w:val="000000"/>
          <w:spacing w:val="-2"/>
          <w:sz w:val="28"/>
          <w:szCs w:val="28"/>
        </w:rPr>
        <w:t>посмотри,</w:t>
      </w:r>
      <w:r w:rsidRPr="00434482">
        <w:rPr>
          <w:color w:val="000000"/>
          <w:spacing w:val="-2"/>
          <w:sz w:val="28"/>
          <w:szCs w:val="28"/>
        </w:rPr>
        <w:t xml:space="preserve"> как эта теория применялась на практике. Разбери решение</w:t>
      </w:r>
      <w:r w:rsidR="00970970">
        <w:rPr>
          <w:color w:val="000000"/>
          <w:spacing w:val="-2"/>
          <w:sz w:val="28"/>
          <w:szCs w:val="28"/>
        </w:rPr>
        <w:t xml:space="preserve"> </w:t>
      </w:r>
      <w:r w:rsidRPr="00434482">
        <w:rPr>
          <w:color w:val="000000"/>
          <w:spacing w:val="-1"/>
          <w:sz w:val="28"/>
          <w:szCs w:val="28"/>
        </w:rPr>
        <w:t xml:space="preserve">таких заданий устно, каждый </w:t>
      </w:r>
      <w:r w:rsidR="00857D91" w:rsidRPr="00434482">
        <w:rPr>
          <w:color w:val="000000"/>
          <w:spacing w:val="-1"/>
          <w:sz w:val="28"/>
          <w:szCs w:val="28"/>
        </w:rPr>
        <w:t>шаг,</w:t>
      </w:r>
      <w:r w:rsidRPr="00434482">
        <w:rPr>
          <w:color w:val="000000"/>
          <w:spacing w:val="-1"/>
          <w:sz w:val="28"/>
          <w:szCs w:val="28"/>
        </w:rPr>
        <w:t xml:space="preserve"> обосновывая: откуда, на основании чего, какого</w:t>
      </w:r>
      <w:r w:rsidR="00970970">
        <w:rPr>
          <w:color w:val="000000"/>
          <w:spacing w:val="-1"/>
          <w:sz w:val="28"/>
          <w:szCs w:val="28"/>
        </w:rPr>
        <w:t xml:space="preserve"> </w:t>
      </w:r>
      <w:r w:rsidRPr="00434482">
        <w:rPr>
          <w:color w:val="000000"/>
          <w:spacing w:val="-4"/>
          <w:sz w:val="28"/>
          <w:szCs w:val="28"/>
        </w:rPr>
        <w:t>правила?</w:t>
      </w:r>
    </w:p>
    <w:p w:rsidR="00AF47AA" w:rsidRPr="00434482" w:rsidRDefault="00AF47AA" w:rsidP="002E6CFF">
      <w:pPr>
        <w:widowControl w:val="0"/>
        <w:numPr>
          <w:ilvl w:val="0"/>
          <w:numId w:val="6"/>
        </w:numPr>
        <w:shd w:val="clear" w:color="auto" w:fill="FFFFFF"/>
        <w:tabs>
          <w:tab w:val="left" w:pos="374"/>
        </w:tabs>
        <w:autoSpaceDE w:val="0"/>
        <w:autoSpaceDN w:val="0"/>
        <w:adjustRightInd w:val="0"/>
        <w:ind w:firstLine="540"/>
        <w:jc w:val="both"/>
        <w:rPr>
          <w:color w:val="000000"/>
          <w:spacing w:val="-16"/>
          <w:sz w:val="28"/>
          <w:szCs w:val="28"/>
        </w:rPr>
      </w:pPr>
      <w:r w:rsidRPr="00434482">
        <w:rPr>
          <w:color w:val="000000"/>
          <w:spacing w:val="-2"/>
          <w:sz w:val="28"/>
          <w:szCs w:val="28"/>
        </w:rPr>
        <w:t>Закрой тетрадь и постарайся прорешать это задание самостоятельно, сравни резуль</w:t>
      </w:r>
      <w:r w:rsidR="00755AC7" w:rsidRPr="00434482">
        <w:rPr>
          <w:color w:val="000000"/>
          <w:spacing w:val="-2"/>
          <w:sz w:val="28"/>
          <w:szCs w:val="28"/>
        </w:rPr>
        <w:t>та</w:t>
      </w:r>
      <w:r w:rsidRPr="00434482">
        <w:rPr>
          <w:color w:val="000000"/>
          <w:spacing w:val="-2"/>
          <w:sz w:val="28"/>
          <w:szCs w:val="28"/>
        </w:rPr>
        <w:t>т</w:t>
      </w:r>
      <w:r w:rsidR="00755AC7" w:rsidRPr="00434482">
        <w:rPr>
          <w:color w:val="000000"/>
          <w:spacing w:val="-2"/>
          <w:sz w:val="28"/>
          <w:szCs w:val="28"/>
        </w:rPr>
        <w:t>ы</w:t>
      </w:r>
      <w:r w:rsidR="00970970">
        <w:rPr>
          <w:color w:val="000000"/>
          <w:spacing w:val="-2"/>
          <w:sz w:val="28"/>
          <w:szCs w:val="28"/>
        </w:rPr>
        <w:t>.</w:t>
      </w:r>
    </w:p>
    <w:p w:rsidR="00AF47AA" w:rsidRPr="00434482" w:rsidRDefault="00AF47AA" w:rsidP="002E6CFF">
      <w:pPr>
        <w:widowControl w:val="0"/>
        <w:numPr>
          <w:ilvl w:val="0"/>
          <w:numId w:val="6"/>
        </w:numPr>
        <w:shd w:val="clear" w:color="auto" w:fill="FFFFFF"/>
        <w:tabs>
          <w:tab w:val="left" w:pos="374"/>
        </w:tabs>
        <w:autoSpaceDE w:val="0"/>
        <w:autoSpaceDN w:val="0"/>
        <w:adjustRightInd w:val="0"/>
        <w:ind w:right="442" w:firstLine="540"/>
        <w:jc w:val="both"/>
        <w:rPr>
          <w:color w:val="000000"/>
          <w:spacing w:val="-14"/>
          <w:sz w:val="28"/>
          <w:szCs w:val="28"/>
        </w:rPr>
      </w:pPr>
      <w:r w:rsidRPr="00434482">
        <w:rPr>
          <w:color w:val="000000"/>
          <w:spacing w:val="-2"/>
          <w:sz w:val="28"/>
          <w:szCs w:val="28"/>
        </w:rPr>
        <w:t>Если ответ не сошелся, то проанализируй: почему, где и какая ошибка, чтобы в</w:t>
      </w:r>
      <w:r w:rsidR="00970970">
        <w:rPr>
          <w:color w:val="000000"/>
          <w:spacing w:val="-2"/>
          <w:sz w:val="28"/>
          <w:szCs w:val="28"/>
        </w:rPr>
        <w:t xml:space="preserve"> </w:t>
      </w:r>
      <w:r w:rsidRPr="00434482">
        <w:rPr>
          <w:color w:val="000000"/>
          <w:spacing w:val="-1"/>
          <w:sz w:val="28"/>
          <w:szCs w:val="28"/>
        </w:rPr>
        <w:t>дальнейшем ее не допускать.</w:t>
      </w:r>
    </w:p>
    <w:p w:rsidR="00AF47AA" w:rsidRPr="00434482" w:rsidRDefault="00AF47AA" w:rsidP="002E6CFF">
      <w:pPr>
        <w:widowControl w:val="0"/>
        <w:numPr>
          <w:ilvl w:val="0"/>
          <w:numId w:val="6"/>
        </w:numPr>
        <w:shd w:val="clear" w:color="auto" w:fill="FFFFFF"/>
        <w:tabs>
          <w:tab w:val="left" w:pos="374"/>
        </w:tabs>
        <w:autoSpaceDE w:val="0"/>
        <w:autoSpaceDN w:val="0"/>
        <w:adjustRightInd w:val="0"/>
        <w:ind w:firstLine="540"/>
        <w:jc w:val="both"/>
        <w:rPr>
          <w:color w:val="000000"/>
          <w:spacing w:val="-20"/>
          <w:sz w:val="28"/>
          <w:szCs w:val="28"/>
        </w:rPr>
      </w:pPr>
      <w:r w:rsidRPr="00434482">
        <w:rPr>
          <w:color w:val="000000"/>
          <w:spacing w:val="-2"/>
          <w:sz w:val="28"/>
          <w:szCs w:val="28"/>
        </w:rPr>
        <w:t>Реши для закрепления еще одно пробное задание из</w:t>
      </w:r>
      <w:r w:rsidR="00755AC7" w:rsidRPr="00434482">
        <w:rPr>
          <w:color w:val="000000"/>
          <w:spacing w:val="-2"/>
          <w:sz w:val="28"/>
          <w:szCs w:val="28"/>
        </w:rPr>
        <w:t xml:space="preserve"> тетради или учебника (чтобы был</w:t>
      </w:r>
      <w:r w:rsidR="00970970">
        <w:rPr>
          <w:color w:val="000000"/>
          <w:spacing w:val="-2"/>
          <w:sz w:val="28"/>
          <w:szCs w:val="28"/>
        </w:rPr>
        <w:t xml:space="preserve"> </w:t>
      </w:r>
      <w:r w:rsidRPr="00434482">
        <w:rPr>
          <w:color w:val="000000"/>
          <w:spacing w:val="-1"/>
          <w:sz w:val="28"/>
          <w:szCs w:val="28"/>
        </w:rPr>
        <w:t>ответ), проверь свое решение по ответу.</w:t>
      </w:r>
    </w:p>
    <w:p w:rsidR="0056076F" w:rsidRPr="00434482" w:rsidRDefault="00AF47AA" w:rsidP="002E6CFF">
      <w:pPr>
        <w:widowControl w:val="0"/>
        <w:numPr>
          <w:ilvl w:val="0"/>
          <w:numId w:val="6"/>
        </w:numPr>
        <w:shd w:val="clear" w:color="auto" w:fill="FFFFFF"/>
        <w:tabs>
          <w:tab w:val="left" w:pos="374"/>
        </w:tabs>
        <w:autoSpaceDE w:val="0"/>
        <w:autoSpaceDN w:val="0"/>
        <w:adjustRightInd w:val="0"/>
        <w:ind w:firstLine="540"/>
        <w:jc w:val="both"/>
        <w:rPr>
          <w:color w:val="000000"/>
          <w:spacing w:val="-20"/>
          <w:sz w:val="28"/>
          <w:szCs w:val="28"/>
        </w:rPr>
      </w:pPr>
      <w:r w:rsidRPr="00434482">
        <w:rPr>
          <w:color w:val="000000"/>
          <w:spacing w:val="-1"/>
          <w:sz w:val="28"/>
          <w:szCs w:val="28"/>
        </w:rPr>
        <w:t xml:space="preserve">Переходи к изучению следующей части (подраздела) </w:t>
      </w:r>
      <w:proofErr w:type="gramStart"/>
      <w:r w:rsidRPr="00434482">
        <w:rPr>
          <w:color w:val="000000"/>
          <w:spacing w:val="-1"/>
          <w:sz w:val="28"/>
          <w:szCs w:val="28"/>
        </w:rPr>
        <w:t>по этому</w:t>
      </w:r>
      <w:proofErr w:type="gramEnd"/>
      <w:r w:rsidRPr="00434482">
        <w:rPr>
          <w:color w:val="000000"/>
          <w:spacing w:val="-1"/>
          <w:sz w:val="28"/>
          <w:szCs w:val="28"/>
        </w:rPr>
        <w:t xml:space="preserve"> же плану.</w:t>
      </w:r>
    </w:p>
    <w:p w:rsidR="00051144" w:rsidRPr="00434482" w:rsidRDefault="00051144" w:rsidP="002E6CFF">
      <w:pPr>
        <w:shd w:val="clear" w:color="auto" w:fill="FFFFFF"/>
        <w:ind w:left="2179"/>
        <w:jc w:val="both"/>
        <w:rPr>
          <w:b/>
          <w:color w:val="000000"/>
          <w:spacing w:val="-1"/>
          <w:sz w:val="28"/>
          <w:szCs w:val="28"/>
          <w:lang w:val="en-US"/>
        </w:rPr>
      </w:pPr>
    </w:p>
    <w:p w:rsidR="00151234" w:rsidRPr="003A4819" w:rsidRDefault="00151234" w:rsidP="002E6CFF">
      <w:pPr>
        <w:ind w:firstLine="567"/>
        <w:jc w:val="both"/>
        <w:rPr>
          <w:b/>
          <w:sz w:val="28"/>
          <w:szCs w:val="28"/>
        </w:rPr>
      </w:pPr>
      <w:r w:rsidRPr="003A4819">
        <w:rPr>
          <w:b/>
          <w:sz w:val="28"/>
          <w:szCs w:val="28"/>
        </w:rPr>
        <w:t>Тема: «Развитие понятия о числе</w:t>
      </w:r>
    </w:p>
    <w:p w:rsidR="00151234" w:rsidRPr="003A4819" w:rsidRDefault="00151234" w:rsidP="002E6CFF">
      <w:pPr>
        <w:tabs>
          <w:tab w:val="left" w:pos="851"/>
        </w:tabs>
        <w:ind w:firstLine="567"/>
        <w:jc w:val="both"/>
        <w:rPr>
          <w:sz w:val="28"/>
          <w:szCs w:val="28"/>
        </w:rPr>
      </w:pPr>
      <w:r w:rsidRPr="003A4819">
        <w:rPr>
          <w:sz w:val="28"/>
          <w:szCs w:val="28"/>
        </w:rPr>
        <w:t>В результате изучения темы студенты должны знать:</w:t>
      </w:r>
    </w:p>
    <w:p w:rsidR="003A4819" w:rsidRPr="003A4819" w:rsidRDefault="003A4819" w:rsidP="002E6CFF">
      <w:pPr>
        <w:numPr>
          <w:ilvl w:val="0"/>
          <w:numId w:val="10"/>
        </w:numPr>
        <w:tabs>
          <w:tab w:val="left" w:pos="851"/>
          <w:tab w:val="left" w:pos="993"/>
        </w:tabs>
        <w:ind w:left="0" w:firstLine="567"/>
        <w:jc w:val="both"/>
        <w:rPr>
          <w:sz w:val="28"/>
          <w:szCs w:val="28"/>
        </w:rPr>
      </w:pPr>
      <w:r w:rsidRPr="003A4819">
        <w:rPr>
          <w:sz w:val="28"/>
          <w:szCs w:val="28"/>
        </w:rPr>
        <w:t>числовые множества: натуральных,  целых,  рациональных, действительных, комплексных чисел;</w:t>
      </w:r>
    </w:p>
    <w:p w:rsidR="003A4819" w:rsidRPr="003A4819" w:rsidRDefault="003A4819" w:rsidP="002E6CFF">
      <w:pPr>
        <w:numPr>
          <w:ilvl w:val="0"/>
          <w:numId w:val="10"/>
        </w:numPr>
        <w:tabs>
          <w:tab w:val="left" w:pos="851"/>
          <w:tab w:val="left" w:pos="993"/>
        </w:tabs>
        <w:ind w:left="0" w:firstLine="567"/>
        <w:jc w:val="both"/>
        <w:rPr>
          <w:sz w:val="28"/>
          <w:szCs w:val="28"/>
        </w:rPr>
      </w:pPr>
      <w:r w:rsidRPr="003A4819">
        <w:rPr>
          <w:sz w:val="28"/>
          <w:szCs w:val="28"/>
        </w:rPr>
        <w:t>формулы решения квадратного уравнения, разложения квадратного трёхчлена на линейные множ</w:t>
      </w:r>
      <w:r w:rsidRPr="003A4819">
        <w:rPr>
          <w:sz w:val="28"/>
          <w:szCs w:val="28"/>
        </w:rPr>
        <w:t>и</w:t>
      </w:r>
      <w:r w:rsidRPr="003A4819">
        <w:rPr>
          <w:sz w:val="28"/>
          <w:szCs w:val="28"/>
        </w:rPr>
        <w:t>тели.</w:t>
      </w:r>
    </w:p>
    <w:p w:rsidR="00596EB1" w:rsidRDefault="00596EB1" w:rsidP="002E6CFF">
      <w:pPr>
        <w:tabs>
          <w:tab w:val="left" w:pos="851"/>
        </w:tabs>
        <w:ind w:firstLine="567"/>
        <w:jc w:val="both"/>
        <w:rPr>
          <w:sz w:val="28"/>
          <w:szCs w:val="28"/>
        </w:rPr>
      </w:pPr>
    </w:p>
    <w:p w:rsidR="00151234" w:rsidRPr="003A4819" w:rsidRDefault="00151234" w:rsidP="002E6CFF">
      <w:pPr>
        <w:tabs>
          <w:tab w:val="left" w:pos="851"/>
        </w:tabs>
        <w:ind w:firstLine="567"/>
        <w:jc w:val="both"/>
        <w:rPr>
          <w:sz w:val="28"/>
          <w:szCs w:val="28"/>
        </w:rPr>
      </w:pPr>
      <w:r w:rsidRPr="003A4819">
        <w:rPr>
          <w:sz w:val="28"/>
          <w:szCs w:val="28"/>
        </w:rPr>
        <w:t>В результате изучения темы студенты должны уметь:</w:t>
      </w:r>
    </w:p>
    <w:p w:rsidR="00151234" w:rsidRPr="003A4819" w:rsidRDefault="00151234" w:rsidP="002E6CFF">
      <w:pPr>
        <w:numPr>
          <w:ilvl w:val="0"/>
          <w:numId w:val="11"/>
        </w:numPr>
        <w:tabs>
          <w:tab w:val="left" w:pos="851"/>
          <w:tab w:val="left" w:pos="993"/>
        </w:tabs>
        <w:ind w:left="0" w:firstLine="567"/>
        <w:jc w:val="both"/>
        <w:rPr>
          <w:sz w:val="28"/>
          <w:szCs w:val="28"/>
        </w:rPr>
      </w:pPr>
      <w:r w:rsidRPr="003A4819">
        <w:rPr>
          <w:sz w:val="28"/>
          <w:szCs w:val="28"/>
        </w:rPr>
        <w:t>выполнять с задан</w:t>
      </w:r>
      <w:r w:rsidR="002E6CFF">
        <w:rPr>
          <w:sz w:val="28"/>
          <w:szCs w:val="28"/>
        </w:rPr>
        <w:t>ной точностью на инженерном или</w:t>
      </w:r>
      <w:r w:rsidRPr="003A4819">
        <w:rPr>
          <w:sz w:val="28"/>
          <w:szCs w:val="28"/>
        </w:rPr>
        <w:t xml:space="preserve"> программируемом микрокалькуляторе (в режиме в</w:t>
      </w:r>
      <w:r w:rsidRPr="003A4819">
        <w:rPr>
          <w:sz w:val="28"/>
          <w:szCs w:val="28"/>
        </w:rPr>
        <w:t>ы</w:t>
      </w:r>
      <w:r w:rsidRPr="003A4819">
        <w:rPr>
          <w:sz w:val="28"/>
          <w:szCs w:val="28"/>
        </w:rPr>
        <w:t>числений)  арифметические действия;</w:t>
      </w:r>
    </w:p>
    <w:p w:rsidR="00151234" w:rsidRPr="003A4819" w:rsidRDefault="00151234" w:rsidP="002E6CFF">
      <w:pPr>
        <w:numPr>
          <w:ilvl w:val="0"/>
          <w:numId w:val="11"/>
        </w:numPr>
        <w:tabs>
          <w:tab w:val="left" w:pos="851"/>
          <w:tab w:val="left" w:pos="993"/>
        </w:tabs>
        <w:ind w:left="0" w:firstLine="567"/>
        <w:jc w:val="both"/>
        <w:rPr>
          <w:sz w:val="28"/>
          <w:szCs w:val="28"/>
        </w:rPr>
      </w:pPr>
      <w:r w:rsidRPr="003A4819">
        <w:rPr>
          <w:sz w:val="28"/>
          <w:szCs w:val="28"/>
        </w:rPr>
        <w:t>вычислять значения элементарных функций;</w:t>
      </w:r>
    </w:p>
    <w:p w:rsidR="00151234" w:rsidRPr="003A4819" w:rsidRDefault="00151234" w:rsidP="002E6CFF">
      <w:pPr>
        <w:numPr>
          <w:ilvl w:val="0"/>
          <w:numId w:val="11"/>
        </w:numPr>
        <w:tabs>
          <w:tab w:val="left" w:pos="851"/>
          <w:tab w:val="left" w:pos="993"/>
        </w:tabs>
        <w:ind w:left="0" w:firstLine="567"/>
        <w:jc w:val="both"/>
        <w:rPr>
          <w:sz w:val="28"/>
          <w:szCs w:val="28"/>
        </w:rPr>
      </w:pPr>
      <w:r w:rsidRPr="003A4819">
        <w:rPr>
          <w:sz w:val="28"/>
          <w:szCs w:val="28"/>
        </w:rPr>
        <w:t>выполнять действия над алгебраическими дробями;</w:t>
      </w:r>
    </w:p>
    <w:p w:rsidR="000E55E6" w:rsidRPr="003A4819" w:rsidRDefault="000E55E6" w:rsidP="002E6CFF">
      <w:pPr>
        <w:numPr>
          <w:ilvl w:val="0"/>
          <w:numId w:val="11"/>
        </w:numPr>
        <w:tabs>
          <w:tab w:val="left" w:pos="851"/>
          <w:tab w:val="left" w:pos="993"/>
        </w:tabs>
        <w:ind w:left="0" w:firstLine="567"/>
        <w:jc w:val="both"/>
        <w:rPr>
          <w:sz w:val="28"/>
          <w:szCs w:val="28"/>
        </w:rPr>
      </w:pPr>
      <w:r w:rsidRPr="003A4819">
        <w:rPr>
          <w:sz w:val="28"/>
          <w:szCs w:val="28"/>
        </w:rPr>
        <w:t>находить приближенные значения величин и п</w:t>
      </w:r>
      <w:r w:rsidRPr="003A4819">
        <w:rPr>
          <w:sz w:val="28"/>
          <w:szCs w:val="28"/>
        </w:rPr>
        <w:t>о</w:t>
      </w:r>
      <w:r w:rsidRPr="003A4819">
        <w:rPr>
          <w:sz w:val="28"/>
          <w:szCs w:val="28"/>
        </w:rPr>
        <w:t>грешности вычислений (абсолютная и относительная);</w:t>
      </w:r>
    </w:p>
    <w:p w:rsidR="00151234" w:rsidRPr="003A4819" w:rsidRDefault="00151234" w:rsidP="002E6CFF">
      <w:pPr>
        <w:numPr>
          <w:ilvl w:val="0"/>
          <w:numId w:val="11"/>
        </w:numPr>
        <w:tabs>
          <w:tab w:val="left" w:pos="851"/>
          <w:tab w:val="left" w:pos="993"/>
        </w:tabs>
        <w:ind w:left="0" w:firstLine="567"/>
        <w:jc w:val="both"/>
        <w:rPr>
          <w:sz w:val="28"/>
          <w:szCs w:val="28"/>
        </w:rPr>
      </w:pPr>
      <w:r w:rsidRPr="003A4819">
        <w:rPr>
          <w:sz w:val="28"/>
          <w:szCs w:val="28"/>
        </w:rPr>
        <w:t>выполнять арифметические действия над комплексными числами в алгебраической форме;</w:t>
      </w:r>
    </w:p>
    <w:p w:rsidR="00B44F29" w:rsidRPr="003A4819" w:rsidRDefault="00151234" w:rsidP="002E6CFF">
      <w:pPr>
        <w:numPr>
          <w:ilvl w:val="0"/>
          <w:numId w:val="11"/>
        </w:numPr>
        <w:tabs>
          <w:tab w:val="left" w:pos="851"/>
          <w:tab w:val="left" w:pos="993"/>
        </w:tabs>
        <w:ind w:left="0" w:firstLine="567"/>
        <w:jc w:val="both"/>
        <w:rPr>
          <w:sz w:val="28"/>
          <w:szCs w:val="28"/>
        </w:rPr>
      </w:pPr>
      <w:r w:rsidRPr="003A4819">
        <w:rPr>
          <w:sz w:val="28"/>
          <w:szCs w:val="28"/>
        </w:rPr>
        <w:t>решать квадратные уравнения с  отрицательным  дискриминантом</w:t>
      </w:r>
      <w:r w:rsidR="000E55E6" w:rsidRPr="003A4819">
        <w:rPr>
          <w:sz w:val="28"/>
          <w:szCs w:val="28"/>
        </w:rPr>
        <w:t>.</w:t>
      </w:r>
    </w:p>
    <w:p w:rsidR="002E6CFF" w:rsidRDefault="002E6CFF" w:rsidP="002E6CFF">
      <w:pPr>
        <w:tabs>
          <w:tab w:val="left" w:pos="851"/>
        </w:tabs>
        <w:ind w:firstLine="567"/>
        <w:jc w:val="both"/>
        <w:rPr>
          <w:b/>
          <w:sz w:val="28"/>
          <w:szCs w:val="28"/>
        </w:rPr>
      </w:pPr>
    </w:p>
    <w:p w:rsidR="000E55E6" w:rsidRDefault="000E55E6" w:rsidP="002E6CFF">
      <w:pPr>
        <w:tabs>
          <w:tab w:val="left" w:pos="851"/>
        </w:tabs>
        <w:ind w:firstLine="567"/>
        <w:jc w:val="both"/>
        <w:rPr>
          <w:b/>
          <w:sz w:val="28"/>
          <w:szCs w:val="28"/>
        </w:rPr>
      </w:pPr>
      <w:r w:rsidRPr="00151234">
        <w:rPr>
          <w:b/>
          <w:sz w:val="28"/>
          <w:szCs w:val="28"/>
        </w:rPr>
        <w:t>Тема: «</w:t>
      </w:r>
      <w:r>
        <w:rPr>
          <w:b/>
          <w:sz w:val="28"/>
          <w:szCs w:val="28"/>
        </w:rPr>
        <w:t>Корни, степени и логарифмы</w:t>
      </w:r>
      <w:r w:rsidRPr="00151234">
        <w:rPr>
          <w:b/>
          <w:sz w:val="28"/>
          <w:szCs w:val="28"/>
        </w:rPr>
        <w:t xml:space="preserve">» </w:t>
      </w:r>
    </w:p>
    <w:p w:rsidR="00970970" w:rsidRPr="008B7B91" w:rsidRDefault="00402CBD" w:rsidP="002E6CFF">
      <w:pPr>
        <w:tabs>
          <w:tab w:val="left" w:pos="851"/>
        </w:tabs>
        <w:ind w:firstLine="567"/>
        <w:jc w:val="both"/>
        <w:rPr>
          <w:sz w:val="28"/>
          <w:szCs w:val="28"/>
        </w:rPr>
      </w:pPr>
      <w:r w:rsidRPr="008B7B91">
        <w:rPr>
          <w:sz w:val="28"/>
          <w:szCs w:val="28"/>
        </w:rPr>
        <w:t>В результате изучения темы студенты должны знать:</w:t>
      </w:r>
    </w:p>
    <w:p w:rsidR="00402CBD" w:rsidRPr="008B7B91" w:rsidRDefault="00402CBD" w:rsidP="002E6CFF">
      <w:pPr>
        <w:numPr>
          <w:ilvl w:val="0"/>
          <w:numId w:val="9"/>
        </w:numPr>
        <w:tabs>
          <w:tab w:val="left" w:pos="851"/>
          <w:tab w:val="left" w:pos="993"/>
        </w:tabs>
        <w:ind w:left="0" w:firstLine="567"/>
        <w:jc w:val="both"/>
        <w:rPr>
          <w:sz w:val="28"/>
          <w:szCs w:val="28"/>
        </w:rPr>
      </w:pPr>
      <w:r w:rsidRPr="008B7B91">
        <w:rPr>
          <w:sz w:val="28"/>
          <w:szCs w:val="28"/>
        </w:rPr>
        <w:t>определение степени с произвольным действительным показателем и её свойства;</w:t>
      </w:r>
    </w:p>
    <w:p w:rsidR="00402CBD" w:rsidRPr="008B7B91" w:rsidRDefault="00402CBD" w:rsidP="002E6CFF">
      <w:pPr>
        <w:numPr>
          <w:ilvl w:val="0"/>
          <w:numId w:val="9"/>
        </w:numPr>
        <w:tabs>
          <w:tab w:val="left" w:pos="851"/>
          <w:tab w:val="left" w:pos="993"/>
        </w:tabs>
        <w:ind w:left="0" w:firstLine="567"/>
        <w:jc w:val="both"/>
        <w:rPr>
          <w:sz w:val="28"/>
          <w:szCs w:val="28"/>
        </w:rPr>
      </w:pPr>
      <w:r w:rsidRPr="008B7B91">
        <w:rPr>
          <w:sz w:val="28"/>
          <w:szCs w:val="28"/>
        </w:rPr>
        <w:t xml:space="preserve">определение корня </w:t>
      </w:r>
      <w:r w:rsidRPr="008B7B91">
        <w:rPr>
          <w:sz w:val="28"/>
          <w:szCs w:val="28"/>
          <w:lang w:val="en-US"/>
        </w:rPr>
        <w:t>n</w:t>
      </w:r>
      <w:r w:rsidRPr="008B7B91">
        <w:rPr>
          <w:sz w:val="28"/>
          <w:szCs w:val="28"/>
        </w:rPr>
        <w:t>-ой степени и его свойства</w:t>
      </w:r>
      <w:r w:rsidR="00631C99" w:rsidRPr="008B7B91">
        <w:rPr>
          <w:sz w:val="28"/>
          <w:szCs w:val="28"/>
        </w:rPr>
        <w:t>;</w:t>
      </w:r>
    </w:p>
    <w:p w:rsidR="00402CBD" w:rsidRPr="008B7B91" w:rsidRDefault="00402CBD" w:rsidP="002E6CFF">
      <w:pPr>
        <w:numPr>
          <w:ilvl w:val="0"/>
          <w:numId w:val="9"/>
        </w:numPr>
        <w:tabs>
          <w:tab w:val="left" w:pos="851"/>
          <w:tab w:val="left" w:pos="993"/>
        </w:tabs>
        <w:ind w:left="0" w:firstLine="567"/>
        <w:jc w:val="both"/>
        <w:rPr>
          <w:sz w:val="28"/>
          <w:szCs w:val="28"/>
        </w:rPr>
      </w:pPr>
      <w:r w:rsidRPr="008B7B91">
        <w:rPr>
          <w:sz w:val="28"/>
          <w:szCs w:val="28"/>
        </w:rPr>
        <w:t>определение логарифма,  основного логарифмического тождества, формулу перехода от одного основания лог</w:t>
      </w:r>
      <w:r w:rsidRPr="008B7B91">
        <w:rPr>
          <w:sz w:val="28"/>
          <w:szCs w:val="28"/>
        </w:rPr>
        <w:t>а</w:t>
      </w:r>
      <w:r w:rsidRPr="008B7B91">
        <w:rPr>
          <w:sz w:val="28"/>
          <w:szCs w:val="28"/>
        </w:rPr>
        <w:t>рифмов к другому;</w:t>
      </w:r>
    </w:p>
    <w:p w:rsidR="00631C99" w:rsidRPr="008B7B91" w:rsidRDefault="00402CBD" w:rsidP="002E6CFF">
      <w:pPr>
        <w:numPr>
          <w:ilvl w:val="0"/>
          <w:numId w:val="9"/>
        </w:numPr>
        <w:tabs>
          <w:tab w:val="left" w:pos="851"/>
        </w:tabs>
        <w:ind w:left="0" w:firstLine="567"/>
        <w:jc w:val="both"/>
        <w:rPr>
          <w:sz w:val="28"/>
          <w:szCs w:val="28"/>
        </w:rPr>
      </w:pPr>
      <w:r w:rsidRPr="008B7B91">
        <w:rPr>
          <w:sz w:val="28"/>
          <w:szCs w:val="28"/>
        </w:rPr>
        <w:t>формулы логарифмирования и поте</w:t>
      </w:r>
      <w:r w:rsidR="00631C99" w:rsidRPr="008B7B91">
        <w:rPr>
          <w:sz w:val="28"/>
          <w:szCs w:val="28"/>
        </w:rPr>
        <w:t>нцирования.</w:t>
      </w:r>
    </w:p>
    <w:p w:rsidR="00596EB1" w:rsidRDefault="00596EB1" w:rsidP="002E6CFF">
      <w:pPr>
        <w:tabs>
          <w:tab w:val="left" w:pos="851"/>
          <w:tab w:val="left" w:pos="1230"/>
        </w:tabs>
        <w:ind w:firstLine="567"/>
        <w:jc w:val="both"/>
        <w:rPr>
          <w:sz w:val="28"/>
          <w:szCs w:val="28"/>
        </w:rPr>
      </w:pPr>
    </w:p>
    <w:p w:rsidR="00402CBD" w:rsidRPr="008B7B91" w:rsidRDefault="00631C99" w:rsidP="002E6CFF">
      <w:pPr>
        <w:tabs>
          <w:tab w:val="left" w:pos="851"/>
          <w:tab w:val="left" w:pos="1230"/>
        </w:tabs>
        <w:ind w:firstLine="567"/>
        <w:jc w:val="both"/>
        <w:rPr>
          <w:sz w:val="28"/>
          <w:szCs w:val="28"/>
        </w:rPr>
      </w:pPr>
      <w:r w:rsidRPr="008B7B91">
        <w:rPr>
          <w:sz w:val="28"/>
          <w:szCs w:val="28"/>
        </w:rPr>
        <w:t>В результате изучения темы студенты должны уметь:</w:t>
      </w:r>
    </w:p>
    <w:p w:rsidR="00631C99" w:rsidRPr="008B7B91" w:rsidRDefault="00631C99" w:rsidP="002E6CFF">
      <w:pPr>
        <w:numPr>
          <w:ilvl w:val="0"/>
          <w:numId w:val="12"/>
        </w:numPr>
        <w:tabs>
          <w:tab w:val="left" w:pos="851"/>
          <w:tab w:val="left" w:pos="993"/>
        </w:tabs>
        <w:ind w:left="0" w:firstLine="567"/>
        <w:jc w:val="both"/>
        <w:rPr>
          <w:sz w:val="28"/>
          <w:szCs w:val="28"/>
        </w:rPr>
      </w:pPr>
      <w:r w:rsidRPr="008B7B91">
        <w:rPr>
          <w:sz w:val="28"/>
          <w:szCs w:val="28"/>
        </w:rPr>
        <w:t>выполнять действия над степенями с действительным показателем;</w:t>
      </w:r>
    </w:p>
    <w:p w:rsidR="008B7B91" w:rsidRPr="008B7B91" w:rsidRDefault="008B7B91" w:rsidP="002E6CFF">
      <w:pPr>
        <w:numPr>
          <w:ilvl w:val="0"/>
          <w:numId w:val="12"/>
        </w:numPr>
        <w:tabs>
          <w:tab w:val="left" w:pos="851"/>
          <w:tab w:val="left" w:pos="993"/>
        </w:tabs>
        <w:ind w:left="0" w:firstLine="567"/>
        <w:jc w:val="both"/>
        <w:rPr>
          <w:sz w:val="28"/>
          <w:szCs w:val="28"/>
        </w:rPr>
      </w:pPr>
      <w:r w:rsidRPr="008B7B91">
        <w:rPr>
          <w:sz w:val="28"/>
          <w:szCs w:val="28"/>
        </w:rPr>
        <w:t>выполнять действия над корнями;</w:t>
      </w:r>
    </w:p>
    <w:p w:rsidR="00631C99" w:rsidRPr="008B7B91" w:rsidRDefault="00631C99" w:rsidP="002E6CFF">
      <w:pPr>
        <w:numPr>
          <w:ilvl w:val="0"/>
          <w:numId w:val="12"/>
        </w:numPr>
        <w:tabs>
          <w:tab w:val="left" w:pos="851"/>
          <w:tab w:val="left" w:pos="993"/>
        </w:tabs>
        <w:ind w:left="0" w:firstLine="567"/>
        <w:jc w:val="both"/>
        <w:rPr>
          <w:sz w:val="28"/>
          <w:szCs w:val="28"/>
        </w:rPr>
      </w:pPr>
      <w:r w:rsidRPr="008B7B91">
        <w:rPr>
          <w:sz w:val="28"/>
          <w:szCs w:val="28"/>
        </w:rPr>
        <w:t>выполнять логарифмиров</w:t>
      </w:r>
      <w:r w:rsidR="008B7B91" w:rsidRPr="008B7B91">
        <w:rPr>
          <w:sz w:val="28"/>
          <w:szCs w:val="28"/>
        </w:rPr>
        <w:t>ание и потенцирование выражений.</w:t>
      </w:r>
    </w:p>
    <w:p w:rsidR="008B7B91" w:rsidRDefault="002E6CFF" w:rsidP="002E6CFF">
      <w:pPr>
        <w:tabs>
          <w:tab w:val="left" w:pos="1230"/>
        </w:tabs>
        <w:ind w:firstLine="567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8B7B91" w:rsidRPr="00151234">
        <w:rPr>
          <w:b/>
          <w:sz w:val="28"/>
          <w:szCs w:val="28"/>
        </w:rPr>
        <w:lastRenderedPageBreak/>
        <w:t>Тема: «</w:t>
      </w:r>
      <w:r w:rsidR="008B7B91">
        <w:rPr>
          <w:b/>
          <w:sz w:val="28"/>
          <w:szCs w:val="28"/>
        </w:rPr>
        <w:t>Основы тригонометрии</w:t>
      </w:r>
      <w:r w:rsidR="008B7B91" w:rsidRPr="00151234">
        <w:rPr>
          <w:b/>
          <w:sz w:val="28"/>
          <w:szCs w:val="28"/>
        </w:rPr>
        <w:t xml:space="preserve">» </w:t>
      </w:r>
    </w:p>
    <w:p w:rsidR="00466652" w:rsidRDefault="00466652" w:rsidP="002E6CFF">
      <w:pPr>
        <w:tabs>
          <w:tab w:val="left" w:pos="1230"/>
        </w:tabs>
        <w:ind w:firstLine="567"/>
        <w:jc w:val="both"/>
        <w:rPr>
          <w:b/>
          <w:sz w:val="28"/>
          <w:szCs w:val="28"/>
        </w:rPr>
      </w:pPr>
    </w:p>
    <w:p w:rsidR="008B7B91" w:rsidRPr="00466652" w:rsidRDefault="008B7B91" w:rsidP="002E6CFF">
      <w:pPr>
        <w:ind w:firstLine="567"/>
        <w:jc w:val="both"/>
        <w:rPr>
          <w:sz w:val="28"/>
          <w:szCs w:val="28"/>
        </w:rPr>
      </w:pPr>
      <w:r w:rsidRPr="00466652">
        <w:rPr>
          <w:sz w:val="28"/>
          <w:szCs w:val="28"/>
        </w:rPr>
        <w:t>В результате изучения темы студенты должны знать:</w:t>
      </w:r>
    </w:p>
    <w:p w:rsidR="008B7B91" w:rsidRPr="00466652" w:rsidRDefault="008B7B91" w:rsidP="002E6CFF">
      <w:pPr>
        <w:numPr>
          <w:ilvl w:val="0"/>
          <w:numId w:val="13"/>
        </w:numPr>
        <w:tabs>
          <w:tab w:val="left" w:pos="851"/>
        </w:tabs>
        <w:ind w:left="0" w:firstLine="567"/>
        <w:jc w:val="both"/>
        <w:rPr>
          <w:sz w:val="28"/>
          <w:szCs w:val="28"/>
        </w:rPr>
      </w:pPr>
      <w:r w:rsidRPr="00466652">
        <w:rPr>
          <w:sz w:val="28"/>
          <w:szCs w:val="28"/>
        </w:rPr>
        <w:t xml:space="preserve">определение числовой </w:t>
      </w:r>
      <w:r w:rsidR="002E6CFF">
        <w:rPr>
          <w:sz w:val="28"/>
          <w:szCs w:val="28"/>
        </w:rPr>
        <w:t xml:space="preserve">окружности и формулы перехода </w:t>
      </w:r>
      <w:r w:rsidRPr="00466652">
        <w:rPr>
          <w:sz w:val="28"/>
          <w:szCs w:val="28"/>
        </w:rPr>
        <w:t>от градусов к радианам и обратно;</w:t>
      </w:r>
    </w:p>
    <w:p w:rsidR="008B7B91" w:rsidRPr="00466652" w:rsidRDefault="008B7B91" w:rsidP="002E6CFF">
      <w:pPr>
        <w:numPr>
          <w:ilvl w:val="0"/>
          <w:numId w:val="13"/>
        </w:numPr>
        <w:tabs>
          <w:tab w:val="left" w:pos="851"/>
        </w:tabs>
        <w:ind w:left="0" w:firstLine="567"/>
        <w:jc w:val="both"/>
        <w:rPr>
          <w:sz w:val="28"/>
          <w:szCs w:val="28"/>
        </w:rPr>
      </w:pPr>
      <w:r w:rsidRPr="00466652">
        <w:rPr>
          <w:sz w:val="28"/>
          <w:szCs w:val="28"/>
        </w:rPr>
        <w:t>определ</w:t>
      </w:r>
      <w:r w:rsidR="002E6CFF">
        <w:rPr>
          <w:sz w:val="28"/>
          <w:szCs w:val="28"/>
        </w:rPr>
        <w:t>ения тригонометрических функций</w:t>
      </w:r>
      <w:r w:rsidRPr="00466652">
        <w:rPr>
          <w:sz w:val="28"/>
          <w:szCs w:val="28"/>
        </w:rPr>
        <w:t xml:space="preserve"> действительного аргумента;</w:t>
      </w:r>
    </w:p>
    <w:p w:rsidR="008B7B91" w:rsidRPr="00466652" w:rsidRDefault="002E6CFF" w:rsidP="002E6CFF">
      <w:pPr>
        <w:numPr>
          <w:ilvl w:val="0"/>
          <w:numId w:val="13"/>
        </w:numPr>
        <w:tabs>
          <w:tab w:val="left" w:pos="851"/>
        </w:tabs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формулы приведения, формулы сложения и основные</w:t>
      </w:r>
      <w:r w:rsidR="008B7B91" w:rsidRPr="00466652">
        <w:rPr>
          <w:sz w:val="28"/>
          <w:szCs w:val="28"/>
        </w:rPr>
        <w:t xml:space="preserve"> следствия из </w:t>
      </w:r>
      <w:proofErr w:type="gramStart"/>
      <w:r w:rsidR="008B7B91" w:rsidRPr="00466652">
        <w:rPr>
          <w:sz w:val="28"/>
          <w:szCs w:val="28"/>
        </w:rPr>
        <w:t>последних</w:t>
      </w:r>
      <w:proofErr w:type="gramEnd"/>
      <w:r w:rsidR="008B7B91" w:rsidRPr="00466652">
        <w:rPr>
          <w:sz w:val="28"/>
          <w:szCs w:val="28"/>
        </w:rPr>
        <w:t>;</w:t>
      </w:r>
    </w:p>
    <w:p w:rsidR="008B7B91" w:rsidRPr="00466652" w:rsidRDefault="008B7B91" w:rsidP="002E6CFF">
      <w:pPr>
        <w:numPr>
          <w:ilvl w:val="0"/>
          <w:numId w:val="13"/>
        </w:numPr>
        <w:tabs>
          <w:tab w:val="left" w:pos="851"/>
        </w:tabs>
        <w:ind w:left="0" w:firstLine="567"/>
        <w:jc w:val="both"/>
        <w:rPr>
          <w:sz w:val="28"/>
          <w:szCs w:val="28"/>
        </w:rPr>
      </w:pPr>
      <w:r w:rsidRPr="00466652">
        <w:rPr>
          <w:sz w:val="28"/>
          <w:szCs w:val="28"/>
        </w:rPr>
        <w:t>формулы для решения простейших тригонометрических уравнений;</w:t>
      </w:r>
    </w:p>
    <w:p w:rsidR="008B7B91" w:rsidRPr="00466652" w:rsidRDefault="002E6CFF" w:rsidP="002E6CFF">
      <w:pPr>
        <w:numPr>
          <w:ilvl w:val="0"/>
          <w:numId w:val="13"/>
        </w:numPr>
        <w:tabs>
          <w:tab w:val="left" w:pos="851"/>
        </w:tabs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приёмы и методы решения несложных</w:t>
      </w:r>
      <w:r w:rsidR="008B7B91" w:rsidRPr="00466652">
        <w:rPr>
          <w:sz w:val="28"/>
          <w:szCs w:val="28"/>
        </w:rPr>
        <w:t xml:space="preserve"> тригонометрических уравнений и простейших нер</w:t>
      </w:r>
      <w:r w:rsidR="008B7B91" w:rsidRPr="00466652">
        <w:rPr>
          <w:sz w:val="28"/>
          <w:szCs w:val="28"/>
        </w:rPr>
        <w:t>а</w:t>
      </w:r>
      <w:r w:rsidR="008B7B91" w:rsidRPr="00466652">
        <w:rPr>
          <w:sz w:val="28"/>
          <w:szCs w:val="28"/>
        </w:rPr>
        <w:t>венств.</w:t>
      </w:r>
    </w:p>
    <w:p w:rsidR="00596EB1" w:rsidRDefault="00596EB1" w:rsidP="002E6CFF">
      <w:pPr>
        <w:tabs>
          <w:tab w:val="left" w:pos="993"/>
        </w:tabs>
        <w:ind w:firstLine="567"/>
        <w:jc w:val="both"/>
        <w:rPr>
          <w:sz w:val="28"/>
          <w:szCs w:val="28"/>
        </w:rPr>
      </w:pPr>
    </w:p>
    <w:p w:rsidR="008B7B91" w:rsidRPr="00466652" w:rsidRDefault="008B7B91" w:rsidP="002E6CFF">
      <w:pPr>
        <w:tabs>
          <w:tab w:val="left" w:pos="993"/>
        </w:tabs>
        <w:ind w:firstLine="567"/>
        <w:jc w:val="both"/>
        <w:rPr>
          <w:sz w:val="28"/>
          <w:szCs w:val="28"/>
        </w:rPr>
      </w:pPr>
      <w:r w:rsidRPr="00466652">
        <w:rPr>
          <w:sz w:val="28"/>
          <w:szCs w:val="28"/>
        </w:rPr>
        <w:t>В результате изучения темы студенты должны уметь:</w:t>
      </w:r>
    </w:p>
    <w:p w:rsidR="008B7B91" w:rsidRPr="00466652" w:rsidRDefault="008B7B91" w:rsidP="002E6CFF">
      <w:pPr>
        <w:numPr>
          <w:ilvl w:val="0"/>
          <w:numId w:val="14"/>
        </w:numPr>
        <w:tabs>
          <w:tab w:val="left" w:pos="851"/>
        </w:tabs>
        <w:ind w:left="0" w:firstLine="567"/>
        <w:jc w:val="both"/>
        <w:rPr>
          <w:sz w:val="28"/>
          <w:szCs w:val="28"/>
        </w:rPr>
      </w:pPr>
      <w:r w:rsidRPr="00466652">
        <w:rPr>
          <w:sz w:val="28"/>
          <w:szCs w:val="28"/>
        </w:rPr>
        <w:t>находить значения тригонометрических функ</w:t>
      </w:r>
      <w:r w:rsidR="00A97090">
        <w:rPr>
          <w:sz w:val="28"/>
          <w:szCs w:val="28"/>
        </w:rPr>
        <w:t xml:space="preserve">ций по  значению одной из них, </w:t>
      </w:r>
      <w:r w:rsidRPr="00466652">
        <w:rPr>
          <w:sz w:val="28"/>
          <w:szCs w:val="28"/>
        </w:rPr>
        <w:t>вычислять значения тригон</w:t>
      </w:r>
      <w:r w:rsidRPr="00466652">
        <w:rPr>
          <w:sz w:val="28"/>
          <w:szCs w:val="28"/>
        </w:rPr>
        <w:t>о</w:t>
      </w:r>
      <w:r w:rsidRPr="00466652">
        <w:rPr>
          <w:sz w:val="28"/>
          <w:szCs w:val="28"/>
        </w:rPr>
        <w:t>метрических  выражений на микрокалькуляторе;</w:t>
      </w:r>
    </w:p>
    <w:p w:rsidR="008B7B91" w:rsidRPr="00466652" w:rsidRDefault="008B7B91" w:rsidP="002E6CFF">
      <w:pPr>
        <w:numPr>
          <w:ilvl w:val="0"/>
          <w:numId w:val="14"/>
        </w:numPr>
        <w:tabs>
          <w:tab w:val="left" w:pos="851"/>
        </w:tabs>
        <w:ind w:left="0" w:firstLine="567"/>
        <w:jc w:val="both"/>
        <w:rPr>
          <w:sz w:val="28"/>
          <w:szCs w:val="28"/>
        </w:rPr>
      </w:pPr>
      <w:r w:rsidRPr="00466652">
        <w:rPr>
          <w:sz w:val="28"/>
          <w:szCs w:val="28"/>
        </w:rPr>
        <w:t>использовать формулы для преобразования тригонометрических выражений и доказ</w:t>
      </w:r>
      <w:r w:rsidRPr="00466652">
        <w:rPr>
          <w:sz w:val="28"/>
          <w:szCs w:val="28"/>
        </w:rPr>
        <w:t>а</w:t>
      </w:r>
      <w:r w:rsidRPr="00466652">
        <w:rPr>
          <w:sz w:val="28"/>
          <w:szCs w:val="28"/>
        </w:rPr>
        <w:t>тельства тождеств;</w:t>
      </w:r>
    </w:p>
    <w:p w:rsidR="008B7B91" w:rsidRPr="00466652" w:rsidRDefault="008B7B91" w:rsidP="002E6CFF">
      <w:pPr>
        <w:numPr>
          <w:ilvl w:val="0"/>
          <w:numId w:val="14"/>
        </w:numPr>
        <w:tabs>
          <w:tab w:val="left" w:pos="851"/>
        </w:tabs>
        <w:ind w:left="0" w:firstLine="567"/>
        <w:jc w:val="both"/>
        <w:rPr>
          <w:sz w:val="28"/>
          <w:szCs w:val="28"/>
        </w:rPr>
      </w:pPr>
      <w:r w:rsidRPr="00466652">
        <w:rPr>
          <w:sz w:val="28"/>
          <w:szCs w:val="28"/>
        </w:rPr>
        <w:t>решать простейшие тригонометрические уравнения и  неравенства;</w:t>
      </w:r>
    </w:p>
    <w:p w:rsidR="008B7B91" w:rsidRPr="00466652" w:rsidRDefault="008B7B91" w:rsidP="002E6CFF">
      <w:pPr>
        <w:numPr>
          <w:ilvl w:val="0"/>
          <w:numId w:val="14"/>
        </w:numPr>
        <w:tabs>
          <w:tab w:val="left" w:pos="851"/>
        </w:tabs>
        <w:ind w:left="0" w:firstLine="567"/>
        <w:jc w:val="both"/>
        <w:rPr>
          <w:sz w:val="28"/>
          <w:szCs w:val="28"/>
        </w:rPr>
      </w:pPr>
      <w:r w:rsidRPr="00466652">
        <w:rPr>
          <w:sz w:val="28"/>
          <w:szCs w:val="28"/>
        </w:rPr>
        <w:t xml:space="preserve">применять формулы и известные приёмы для </w:t>
      </w:r>
      <w:r w:rsidR="00466652" w:rsidRPr="00466652">
        <w:rPr>
          <w:sz w:val="28"/>
          <w:szCs w:val="28"/>
        </w:rPr>
        <w:t>приведения</w:t>
      </w:r>
      <w:r w:rsidRPr="00466652">
        <w:rPr>
          <w:sz w:val="28"/>
          <w:szCs w:val="28"/>
        </w:rPr>
        <w:t xml:space="preserve">  тригонометрических уравнений к просте</w:t>
      </w:r>
      <w:r w:rsidRPr="00466652">
        <w:rPr>
          <w:sz w:val="28"/>
          <w:szCs w:val="28"/>
        </w:rPr>
        <w:t>й</w:t>
      </w:r>
      <w:r w:rsidRPr="00466652">
        <w:rPr>
          <w:sz w:val="28"/>
          <w:szCs w:val="28"/>
        </w:rPr>
        <w:t>шим</w:t>
      </w:r>
      <w:r w:rsidR="00466652" w:rsidRPr="00466652">
        <w:rPr>
          <w:sz w:val="28"/>
          <w:szCs w:val="28"/>
        </w:rPr>
        <w:t>.</w:t>
      </w:r>
    </w:p>
    <w:p w:rsidR="008B7B91" w:rsidRDefault="008B7B91" w:rsidP="002E6CFF">
      <w:pPr>
        <w:tabs>
          <w:tab w:val="left" w:pos="993"/>
          <w:tab w:val="left" w:pos="1230"/>
        </w:tabs>
        <w:ind w:firstLine="567"/>
        <w:jc w:val="both"/>
        <w:rPr>
          <w:sz w:val="28"/>
          <w:szCs w:val="28"/>
        </w:rPr>
      </w:pPr>
    </w:p>
    <w:p w:rsidR="00466652" w:rsidRDefault="00466652" w:rsidP="00A97090">
      <w:pPr>
        <w:tabs>
          <w:tab w:val="left" w:pos="1230"/>
        </w:tabs>
        <w:ind w:firstLine="567"/>
        <w:jc w:val="both"/>
        <w:rPr>
          <w:b/>
          <w:sz w:val="28"/>
          <w:szCs w:val="28"/>
        </w:rPr>
      </w:pPr>
      <w:r w:rsidRPr="00151234">
        <w:rPr>
          <w:b/>
          <w:sz w:val="28"/>
          <w:szCs w:val="28"/>
        </w:rPr>
        <w:t>Тема: «</w:t>
      </w:r>
      <w:r>
        <w:rPr>
          <w:b/>
          <w:sz w:val="28"/>
          <w:szCs w:val="28"/>
        </w:rPr>
        <w:t>Функции, их свойства и графики</w:t>
      </w:r>
      <w:r w:rsidRPr="00151234">
        <w:rPr>
          <w:b/>
          <w:sz w:val="28"/>
          <w:szCs w:val="28"/>
        </w:rPr>
        <w:t xml:space="preserve">» </w:t>
      </w:r>
    </w:p>
    <w:p w:rsidR="00466652" w:rsidRDefault="00466652" w:rsidP="00A97090">
      <w:pPr>
        <w:tabs>
          <w:tab w:val="left" w:pos="1230"/>
        </w:tabs>
        <w:ind w:firstLine="567"/>
        <w:jc w:val="center"/>
        <w:rPr>
          <w:b/>
          <w:sz w:val="28"/>
          <w:szCs w:val="28"/>
        </w:rPr>
      </w:pPr>
    </w:p>
    <w:p w:rsidR="00466652" w:rsidRPr="00466652" w:rsidRDefault="00466652" w:rsidP="00A97090">
      <w:pPr>
        <w:tabs>
          <w:tab w:val="left" w:pos="1230"/>
        </w:tabs>
        <w:ind w:firstLine="567"/>
        <w:jc w:val="both"/>
        <w:rPr>
          <w:sz w:val="28"/>
          <w:szCs w:val="28"/>
        </w:rPr>
      </w:pPr>
      <w:r w:rsidRPr="00466652">
        <w:rPr>
          <w:sz w:val="28"/>
          <w:szCs w:val="28"/>
        </w:rPr>
        <w:t>В результате изучения темы студенты должны знать:</w:t>
      </w:r>
    </w:p>
    <w:p w:rsidR="00466652" w:rsidRPr="00466652" w:rsidRDefault="00466652" w:rsidP="00A97090">
      <w:pPr>
        <w:numPr>
          <w:ilvl w:val="0"/>
          <w:numId w:val="15"/>
        </w:numPr>
        <w:tabs>
          <w:tab w:val="left" w:pos="851"/>
          <w:tab w:val="left" w:pos="1230"/>
        </w:tabs>
        <w:ind w:left="0" w:firstLine="567"/>
        <w:jc w:val="both"/>
        <w:rPr>
          <w:sz w:val="28"/>
          <w:szCs w:val="28"/>
        </w:rPr>
      </w:pPr>
      <w:r w:rsidRPr="00466652">
        <w:rPr>
          <w:sz w:val="28"/>
          <w:szCs w:val="28"/>
        </w:rPr>
        <w:t xml:space="preserve">определение числовой функции, основные понятия, относящиеся к функции; </w:t>
      </w:r>
    </w:p>
    <w:p w:rsidR="00466652" w:rsidRPr="00466652" w:rsidRDefault="00466652" w:rsidP="00A97090">
      <w:pPr>
        <w:numPr>
          <w:ilvl w:val="0"/>
          <w:numId w:val="15"/>
        </w:numPr>
        <w:tabs>
          <w:tab w:val="left" w:pos="851"/>
          <w:tab w:val="left" w:pos="1230"/>
        </w:tabs>
        <w:ind w:left="0" w:firstLine="567"/>
        <w:jc w:val="both"/>
        <w:rPr>
          <w:sz w:val="28"/>
          <w:szCs w:val="28"/>
        </w:rPr>
      </w:pPr>
      <w:r w:rsidRPr="00466652">
        <w:rPr>
          <w:sz w:val="28"/>
          <w:szCs w:val="28"/>
        </w:rPr>
        <w:t>свойства функции: чётность и нечё</w:t>
      </w:r>
      <w:r w:rsidRPr="00466652">
        <w:rPr>
          <w:sz w:val="28"/>
          <w:szCs w:val="28"/>
        </w:rPr>
        <w:t>т</w:t>
      </w:r>
      <w:r w:rsidRPr="00466652">
        <w:rPr>
          <w:sz w:val="28"/>
          <w:szCs w:val="28"/>
        </w:rPr>
        <w:t>ность, периодичность</w:t>
      </w:r>
      <w:r w:rsidR="00A97090">
        <w:rPr>
          <w:sz w:val="28"/>
          <w:szCs w:val="28"/>
        </w:rPr>
        <w:t>, ограниченность, монотонность,</w:t>
      </w:r>
      <w:r w:rsidRPr="00466652">
        <w:rPr>
          <w:sz w:val="28"/>
          <w:szCs w:val="28"/>
        </w:rPr>
        <w:t xml:space="preserve"> экстремумы функции;</w:t>
      </w:r>
    </w:p>
    <w:p w:rsidR="00466652" w:rsidRPr="00466652" w:rsidRDefault="00466652" w:rsidP="00A97090">
      <w:pPr>
        <w:numPr>
          <w:ilvl w:val="0"/>
          <w:numId w:val="15"/>
        </w:numPr>
        <w:tabs>
          <w:tab w:val="left" w:pos="851"/>
          <w:tab w:val="left" w:pos="1230"/>
        </w:tabs>
        <w:ind w:left="0" w:firstLine="567"/>
        <w:jc w:val="both"/>
        <w:rPr>
          <w:sz w:val="28"/>
          <w:szCs w:val="28"/>
        </w:rPr>
      </w:pPr>
      <w:r w:rsidRPr="00466652">
        <w:rPr>
          <w:sz w:val="28"/>
          <w:szCs w:val="28"/>
        </w:rPr>
        <w:t>понятие обратной фун</w:t>
      </w:r>
      <w:r w:rsidRPr="00466652">
        <w:rPr>
          <w:sz w:val="28"/>
          <w:szCs w:val="28"/>
        </w:rPr>
        <w:t>к</w:t>
      </w:r>
      <w:r w:rsidRPr="00466652">
        <w:rPr>
          <w:sz w:val="28"/>
          <w:szCs w:val="28"/>
        </w:rPr>
        <w:t>ции.</w:t>
      </w:r>
    </w:p>
    <w:p w:rsidR="00596EB1" w:rsidRDefault="00596EB1" w:rsidP="00A97090">
      <w:pPr>
        <w:numPr>
          <w:ilvl w:val="12"/>
          <w:numId w:val="0"/>
        </w:numPr>
        <w:tabs>
          <w:tab w:val="left" w:pos="1230"/>
        </w:tabs>
        <w:ind w:firstLine="567"/>
        <w:jc w:val="both"/>
        <w:rPr>
          <w:sz w:val="28"/>
          <w:szCs w:val="28"/>
        </w:rPr>
      </w:pPr>
    </w:p>
    <w:p w:rsidR="00466652" w:rsidRPr="00466652" w:rsidRDefault="00466652" w:rsidP="00A97090">
      <w:pPr>
        <w:numPr>
          <w:ilvl w:val="12"/>
          <w:numId w:val="0"/>
        </w:numPr>
        <w:tabs>
          <w:tab w:val="left" w:pos="1230"/>
        </w:tabs>
        <w:ind w:firstLine="567"/>
        <w:jc w:val="both"/>
        <w:rPr>
          <w:sz w:val="28"/>
          <w:szCs w:val="28"/>
        </w:rPr>
      </w:pPr>
      <w:r w:rsidRPr="00466652">
        <w:rPr>
          <w:sz w:val="28"/>
          <w:szCs w:val="28"/>
        </w:rPr>
        <w:t>В результате изучения темы студенты должны уметь:</w:t>
      </w:r>
    </w:p>
    <w:p w:rsidR="00466652" w:rsidRPr="00466652" w:rsidRDefault="00466652" w:rsidP="00A97090">
      <w:pPr>
        <w:numPr>
          <w:ilvl w:val="0"/>
          <w:numId w:val="16"/>
        </w:numPr>
        <w:tabs>
          <w:tab w:val="left" w:pos="993"/>
          <w:tab w:val="left" w:pos="1230"/>
        </w:tabs>
        <w:ind w:left="0" w:firstLine="567"/>
        <w:jc w:val="both"/>
        <w:rPr>
          <w:sz w:val="28"/>
          <w:szCs w:val="28"/>
        </w:rPr>
      </w:pPr>
      <w:r w:rsidRPr="00466652">
        <w:rPr>
          <w:sz w:val="28"/>
          <w:szCs w:val="28"/>
        </w:rPr>
        <w:t>находить облас</w:t>
      </w:r>
      <w:r w:rsidR="00A97090">
        <w:rPr>
          <w:sz w:val="28"/>
          <w:szCs w:val="28"/>
        </w:rPr>
        <w:t xml:space="preserve">ть определения функции и для </w:t>
      </w:r>
      <w:r w:rsidRPr="00466652">
        <w:rPr>
          <w:sz w:val="28"/>
          <w:szCs w:val="28"/>
        </w:rPr>
        <w:t>некоторых видов функций - множества их зн</w:t>
      </w:r>
      <w:r w:rsidRPr="00466652">
        <w:rPr>
          <w:sz w:val="28"/>
          <w:szCs w:val="28"/>
        </w:rPr>
        <w:t>а</w:t>
      </w:r>
      <w:r w:rsidRPr="00466652">
        <w:rPr>
          <w:sz w:val="28"/>
          <w:szCs w:val="28"/>
        </w:rPr>
        <w:t xml:space="preserve">чений; </w:t>
      </w:r>
    </w:p>
    <w:p w:rsidR="00466652" w:rsidRPr="00466652" w:rsidRDefault="00466652" w:rsidP="00A97090">
      <w:pPr>
        <w:numPr>
          <w:ilvl w:val="0"/>
          <w:numId w:val="16"/>
        </w:numPr>
        <w:tabs>
          <w:tab w:val="left" w:pos="993"/>
          <w:tab w:val="left" w:pos="1230"/>
        </w:tabs>
        <w:ind w:left="0" w:firstLine="567"/>
        <w:jc w:val="both"/>
        <w:rPr>
          <w:sz w:val="28"/>
          <w:szCs w:val="28"/>
        </w:rPr>
      </w:pPr>
      <w:r w:rsidRPr="00466652">
        <w:rPr>
          <w:sz w:val="28"/>
          <w:szCs w:val="28"/>
        </w:rPr>
        <w:t>исследовать функцию на четность и нечетность, пользуясь формулами из определений;</w:t>
      </w:r>
    </w:p>
    <w:p w:rsidR="00466652" w:rsidRPr="00466652" w:rsidRDefault="00466652" w:rsidP="00A97090">
      <w:pPr>
        <w:numPr>
          <w:ilvl w:val="0"/>
          <w:numId w:val="16"/>
        </w:numPr>
        <w:tabs>
          <w:tab w:val="left" w:pos="993"/>
          <w:tab w:val="left" w:pos="1230"/>
        </w:tabs>
        <w:ind w:left="0" w:firstLine="567"/>
        <w:jc w:val="both"/>
        <w:rPr>
          <w:sz w:val="28"/>
          <w:szCs w:val="28"/>
        </w:rPr>
      </w:pPr>
      <w:r w:rsidRPr="00466652">
        <w:rPr>
          <w:sz w:val="28"/>
          <w:szCs w:val="28"/>
        </w:rPr>
        <w:t>проводить построение графиков функций,  с помощью  элементарных преобразований графиков фун</w:t>
      </w:r>
      <w:r w:rsidRPr="00466652">
        <w:rPr>
          <w:sz w:val="28"/>
          <w:szCs w:val="28"/>
        </w:rPr>
        <w:t>к</w:t>
      </w:r>
      <w:r w:rsidRPr="00466652">
        <w:rPr>
          <w:sz w:val="28"/>
          <w:szCs w:val="28"/>
        </w:rPr>
        <w:t>ций.</w:t>
      </w:r>
    </w:p>
    <w:p w:rsidR="00466652" w:rsidRDefault="00466652" w:rsidP="00A97090">
      <w:pPr>
        <w:tabs>
          <w:tab w:val="left" w:pos="1230"/>
        </w:tabs>
        <w:ind w:firstLine="567"/>
        <w:jc w:val="both"/>
        <w:rPr>
          <w:sz w:val="28"/>
          <w:szCs w:val="28"/>
        </w:rPr>
      </w:pPr>
    </w:p>
    <w:p w:rsidR="004567B7" w:rsidRDefault="004567B7" w:rsidP="00A97090">
      <w:pPr>
        <w:tabs>
          <w:tab w:val="left" w:pos="1230"/>
        </w:tabs>
        <w:ind w:firstLine="567"/>
        <w:jc w:val="both"/>
        <w:rPr>
          <w:b/>
          <w:sz w:val="28"/>
          <w:szCs w:val="28"/>
        </w:rPr>
      </w:pPr>
      <w:r w:rsidRPr="00151234">
        <w:rPr>
          <w:b/>
          <w:sz w:val="28"/>
          <w:szCs w:val="28"/>
        </w:rPr>
        <w:t>Тема: «</w:t>
      </w:r>
      <w:r w:rsidR="000D19CB">
        <w:rPr>
          <w:b/>
          <w:sz w:val="28"/>
          <w:szCs w:val="28"/>
        </w:rPr>
        <w:t>Степенные, показательные, логарифмические и тригонометрические функции</w:t>
      </w:r>
      <w:r w:rsidRPr="00151234">
        <w:rPr>
          <w:b/>
          <w:sz w:val="28"/>
          <w:szCs w:val="28"/>
        </w:rPr>
        <w:t xml:space="preserve">» </w:t>
      </w:r>
    </w:p>
    <w:p w:rsidR="000D19CB" w:rsidRDefault="000D19CB" w:rsidP="00A97090">
      <w:pPr>
        <w:tabs>
          <w:tab w:val="left" w:pos="1230"/>
        </w:tabs>
        <w:ind w:firstLine="567"/>
        <w:rPr>
          <w:b/>
          <w:sz w:val="28"/>
          <w:szCs w:val="28"/>
        </w:rPr>
      </w:pPr>
    </w:p>
    <w:p w:rsidR="004567B7" w:rsidRPr="000D19CB" w:rsidRDefault="000D19CB" w:rsidP="00A97090">
      <w:pPr>
        <w:tabs>
          <w:tab w:val="left" w:pos="1230"/>
        </w:tabs>
        <w:ind w:firstLine="567"/>
        <w:rPr>
          <w:sz w:val="28"/>
          <w:szCs w:val="28"/>
        </w:rPr>
      </w:pPr>
      <w:r w:rsidRPr="000D19CB">
        <w:rPr>
          <w:sz w:val="28"/>
          <w:szCs w:val="28"/>
        </w:rPr>
        <w:t>В результате изучения темы студенты должны знать:</w:t>
      </w:r>
    </w:p>
    <w:p w:rsidR="000D19CB" w:rsidRPr="000D19CB" w:rsidRDefault="000D19CB" w:rsidP="00A97090">
      <w:pPr>
        <w:numPr>
          <w:ilvl w:val="0"/>
          <w:numId w:val="17"/>
        </w:numPr>
        <w:tabs>
          <w:tab w:val="left" w:pos="993"/>
          <w:tab w:val="left" w:pos="1230"/>
        </w:tabs>
        <w:ind w:left="0" w:firstLine="567"/>
        <w:jc w:val="both"/>
        <w:rPr>
          <w:sz w:val="28"/>
          <w:szCs w:val="28"/>
        </w:rPr>
      </w:pPr>
      <w:r w:rsidRPr="000D19CB">
        <w:rPr>
          <w:sz w:val="28"/>
          <w:szCs w:val="28"/>
        </w:rPr>
        <w:t>свойства</w:t>
      </w:r>
      <w:r w:rsidR="00A97090">
        <w:rPr>
          <w:sz w:val="28"/>
          <w:szCs w:val="28"/>
        </w:rPr>
        <w:t xml:space="preserve"> и графики степенной функции y = </w:t>
      </w:r>
      <w:r w:rsidRPr="000D19CB">
        <w:rPr>
          <w:sz w:val="28"/>
          <w:szCs w:val="28"/>
        </w:rPr>
        <w:t>x</w:t>
      </w:r>
      <w:r w:rsidRPr="000D19CB">
        <w:rPr>
          <w:sz w:val="28"/>
          <w:szCs w:val="28"/>
          <w:vertAlign w:val="superscript"/>
        </w:rPr>
        <w:t>n</w:t>
      </w:r>
      <w:proofErr w:type="gramStart"/>
      <w:r w:rsidRPr="000D19CB">
        <w:rPr>
          <w:sz w:val="28"/>
          <w:szCs w:val="28"/>
        </w:rPr>
        <w:t xml:space="preserve"> ;</w:t>
      </w:r>
      <w:proofErr w:type="gramEnd"/>
      <w:r w:rsidRPr="000D19CB">
        <w:rPr>
          <w:sz w:val="28"/>
          <w:szCs w:val="28"/>
        </w:rPr>
        <w:t xml:space="preserve"> </w:t>
      </w:r>
    </w:p>
    <w:p w:rsidR="000D19CB" w:rsidRPr="000D19CB" w:rsidRDefault="000D19CB" w:rsidP="00A97090">
      <w:pPr>
        <w:numPr>
          <w:ilvl w:val="0"/>
          <w:numId w:val="17"/>
        </w:numPr>
        <w:tabs>
          <w:tab w:val="left" w:pos="993"/>
          <w:tab w:val="left" w:pos="1230"/>
        </w:tabs>
        <w:ind w:left="0" w:firstLine="567"/>
        <w:jc w:val="both"/>
        <w:rPr>
          <w:sz w:val="28"/>
          <w:szCs w:val="28"/>
        </w:rPr>
      </w:pPr>
      <w:r w:rsidRPr="000D19CB">
        <w:rPr>
          <w:sz w:val="28"/>
          <w:szCs w:val="28"/>
        </w:rPr>
        <w:t>свойства и график показ</w:t>
      </w:r>
      <w:r w:rsidR="00A97090">
        <w:rPr>
          <w:sz w:val="28"/>
          <w:szCs w:val="28"/>
        </w:rPr>
        <w:t>ательной функции при а&gt;1 и при</w:t>
      </w:r>
      <w:r w:rsidRPr="000D19CB">
        <w:rPr>
          <w:sz w:val="28"/>
          <w:szCs w:val="28"/>
        </w:rPr>
        <w:t xml:space="preserve"> </w:t>
      </w:r>
      <w:proofErr w:type="gramStart"/>
      <w:r w:rsidRPr="000D19CB">
        <w:rPr>
          <w:sz w:val="28"/>
          <w:szCs w:val="28"/>
        </w:rPr>
        <w:t>0</w:t>
      </w:r>
      <w:proofErr w:type="gramEnd"/>
      <w:r w:rsidRPr="000D19CB">
        <w:rPr>
          <w:sz w:val="28"/>
          <w:szCs w:val="28"/>
        </w:rPr>
        <w:t>&lt;а&lt;1;</w:t>
      </w:r>
    </w:p>
    <w:p w:rsidR="000D19CB" w:rsidRPr="000D19CB" w:rsidRDefault="000D19CB" w:rsidP="00A97090">
      <w:pPr>
        <w:numPr>
          <w:ilvl w:val="0"/>
          <w:numId w:val="17"/>
        </w:numPr>
        <w:tabs>
          <w:tab w:val="left" w:pos="993"/>
          <w:tab w:val="left" w:pos="1230"/>
        </w:tabs>
        <w:ind w:left="0" w:firstLine="567"/>
        <w:jc w:val="both"/>
        <w:rPr>
          <w:sz w:val="28"/>
          <w:szCs w:val="28"/>
        </w:rPr>
      </w:pPr>
      <w:r w:rsidRPr="000D19CB">
        <w:rPr>
          <w:sz w:val="28"/>
          <w:szCs w:val="28"/>
        </w:rPr>
        <w:t>свойства и график лога</w:t>
      </w:r>
      <w:r w:rsidR="00A97090">
        <w:rPr>
          <w:sz w:val="28"/>
          <w:szCs w:val="28"/>
        </w:rPr>
        <w:t xml:space="preserve">рифмической функции при  </w:t>
      </w:r>
      <w:proofErr w:type="gramStart"/>
      <w:r w:rsidR="00A97090">
        <w:rPr>
          <w:sz w:val="28"/>
          <w:szCs w:val="28"/>
        </w:rPr>
        <w:t>0</w:t>
      </w:r>
      <w:proofErr w:type="gramEnd"/>
      <w:r w:rsidR="00A97090">
        <w:rPr>
          <w:sz w:val="28"/>
          <w:szCs w:val="28"/>
        </w:rPr>
        <w:t xml:space="preserve">&lt;а&lt;1 </w:t>
      </w:r>
      <w:r w:rsidRPr="000D19CB">
        <w:rPr>
          <w:sz w:val="28"/>
          <w:szCs w:val="28"/>
        </w:rPr>
        <w:t>и при а&gt;1;</w:t>
      </w:r>
    </w:p>
    <w:p w:rsidR="000D19CB" w:rsidRPr="000D19CB" w:rsidRDefault="000D19CB" w:rsidP="00A97090">
      <w:pPr>
        <w:numPr>
          <w:ilvl w:val="0"/>
          <w:numId w:val="17"/>
        </w:numPr>
        <w:tabs>
          <w:tab w:val="left" w:pos="993"/>
          <w:tab w:val="left" w:pos="1230"/>
        </w:tabs>
        <w:ind w:left="0" w:firstLine="567"/>
        <w:jc w:val="both"/>
        <w:rPr>
          <w:sz w:val="28"/>
          <w:szCs w:val="28"/>
        </w:rPr>
      </w:pPr>
      <w:r w:rsidRPr="000D19CB">
        <w:rPr>
          <w:sz w:val="28"/>
          <w:szCs w:val="28"/>
        </w:rPr>
        <w:t xml:space="preserve">графики тригонометрических и </w:t>
      </w:r>
      <w:r w:rsidR="00A97090">
        <w:rPr>
          <w:sz w:val="28"/>
          <w:szCs w:val="28"/>
        </w:rPr>
        <w:t xml:space="preserve">обратных </w:t>
      </w:r>
      <w:r w:rsidRPr="000D19CB">
        <w:rPr>
          <w:sz w:val="28"/>
          <w:szCs w:val="28"/>
        </w:rPr>
        <w:t>тригонометриче</w:t>
      </w:r>
      <w:r w:rsidR="00A97090">
        <w:rPr>
          <w:sz w:val="28"/>
          <w:szCs w:val="28"/>
        </w:rPr>
        <w:t xml:space="preserve">ских функций и их основные </w:t>
      </w:r>
      <w:r w:rsidRPr="000D19CB">
        <w:rPr>
          <w:sz w:val="28"/>
          <w:szCs w:val="28"/>
        </w:rPr>
        <w:t>свойства.</w:t>
      </w:r>
    </w:p>
    <w:p w:rsidR="00596EB1" w:rsidRDefault="00596EB1" w:rsidP="00A97090">
      <w:pPr>
        <w:tabs>
          <w:tab w:val="left" w:pos="1230"/>
        </w:tabs>
        <w:ind w:firstLine="567"/>
        <w:jc w:val="both"/>
        <w:rPr>
          <w:sz w:val="28"/>
          <w:szCs w:val="28"/>
        </w:rPr>
      </w:pPr>
    </w:p>
    <w:p w:rsidR="000D19CB" w:rsidRPr="000D19CB" w:rsidRDefault="000D19CB" w:rsidP="00A97090">
      <w:pPr>
        <w:tabs>
          <w:tab w:val="left" w:pos="1230"/>
        </w:tabs>
        <w:ind w:firstLine="567"/>
        <w:jc w:val="both"/>
        <w:rPr>
          <w:sz w:val="28"/>
          <w:szCs w:val="28"/>
        </w:rPr>
      </w:pPr>
      <w:r w:rsidRPr="000D19CB">
        <w:rPr>
          <w:sz w:val="28"/>
          <w:szCs w:val="28"/>
        </w:rPr>
        <w:lastRenderedPageBreak/>
        <w:t>В результате изучения темы студенты должны уметь:</w:t>
      </w:r>
    </w:p>
    <w:p w:rsidR="000D19CB" w:rsidRPr="000D19CB" w:rsidRDefault="000D19CB" w:rsidP="00A97090">
      <w:pPr>
        <w:numPr>
          <w:ilvl w:val="0"/>
          <w:numId w:val="18"/>
        </w:numPr>
        <w:tabs>
          <w:tab w:val="left" w:pos="993"/>
        </w:tabs>
        <w:ind w:left="0" w:firstLine="567"/>
        <w:jc w:val="both"/>
        <w:rPr>
          <w:sz w:val="28"/>
          <w:szCs w:val="28"/>
        </w:rPr>
      </w:pPr>
      <w:r w:rsidRPr="000D19CB">
        <w:rPr>
          <w:sz w:val="28"/>
          <w:szCs w:val="28"/>
        </w:rPr>
        <w:t>выполнять</w:t>
      </w:r>
      <w:r w:rsidR="00A97090">
        <w:rPr>
          <w:sz w:val="28"/>
          <w:szCs w:val="28"/>
        </w:rPr>
        <w:t xml:space="preserve"> построение графиков степенных,</w:t>
      </w:r>
      <w:r w:rsidRPr="000D19CB">
        <w:rPr>
          <w:sz w:val="28"/>
          <w:szCs w:val="28"/>
        </w:rPr>
        <w:t xml:space="preserve"> показательных и логарифмических функций, применяя эл</w:t>
      </w:r>
      <w:r w:rsidRPr="000D19CB">
        <w:rPr>
          <w:sz w:val="28"/>
          <w:szCs w:val="28"/>
        </w:rPr>
        <w:t>е</w:t>
      </w:r>
      <w:r w:rsidRPr="000D19CB">
        <w:rPr>
          <w:sz w:val="28"/>
          <w:szCs w:val="28"/>
        </w:rPr>
        <w:t>ментарные преобразования;</w:t>
      </w:r>
    </w:p>
    <w:p w:rsidR="000D19CB" w:rsidRPr="000D19CB" w:rsidRDefault="000D19CB" w:rsidP="00A97090">
      <w:pPr>
        <w:numPr>
          <w:ilvl w:val="0"/>
          <w:numId w:val="18"/>
        </w:numPr>
        <w:tabs>
          <w:tab w:val="left" w:pos="993"/>
        </w:tabs>
        <w:ind w:left="0" w:firstLine="567"/>
        <w:jc w:val="both"/>
        <w:rPr>
          <w:sz w:val="28"/>
          <w:szCs w:val="28"/>
        </w:rPr>
      </w:pPr>
      <w:r w:rsidRPr="000D19CB">
        <w:rPr>
          <w:sz w:val="28"/>
          <w:szCs w:val="28"/>
        </w:rPr>
        <w:t>выполнять построение графиков  тригонометрических и обратных тригонометрических функций;</w:t>
      </w:r>
    </w:p>
    <w:p w:rsidR="000D19CB" w:rsidRPr="000D19CB" w:rsidRDefault="00A97090" w:rsidP="00A97090">
      <w:pPr>
        <w:numPr>
          <w:ilvl w:val="0"/>
          <w:numId w:val="18"/>
        </w:numPr>
        <w:tabs>
          <w:tab w:val="left" w:pos="993"/>
        </w:tabs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читать свойства функций, </w:t>
      </w:r>
      <w:r w:rsidR="000D19CB" w:rsidRPr="000D19CB">
        <w:rPr>
          <w:sz w:val="28"/>
          <w:szCs w:val="28"/>
        </w:rPr>
        <w:t>выполнять пр</w:t>
      </w:r>
      <w:r w:rsidR="000D19CB" w:rsidRPr="000D19CB">
        <w:rPr>
          <w:sz w:val="28"/>
          <w:szCs w:val="28"/>
        </w:rPr>
        <w:t>о</w:t>
      </w:r>
      <w:r w:rsidR="000D19CB" w:rsidRPr="000D19CB">
        <w:rPr>
          <w:sz w:val="28"/>
          <w:szCs w:val="28"/>
        </w:rPr>
        <w:t>стейшие преобразования графиков тригонометрических функций.</w:t>
      </w:r>
    </w:p>
    <w:p w:rsidR="000D19CB" w:rsidRDefault="000D19CB" w:rsidP="002E6CFF">
      <w:pPr>
        <w:tabs>
          <w:tab w:val="left" w:pos="1230"/>
        </w:tabs>
        <w:rPr>
          <w:sz w:val="28"/>
          <w:szCs w:val="28"/>
        </w:rPr>
      </w:pPr>
    </w:p>
    <w:p w:rsidR="006A0FA4" w:rsidRDefault="006A0FA4" w:rsidP="00A97090">
      <w:pPr>
        <w:tabs>
          <w:tab w:val="left" w:pos="993"/>
          <w:tab w:val="left" w:pos="1230"/>
        </w:tabs>
        <w:ind w:firstLine="567"/>
        <w:jc w:val="both"/>
        <w:rPr>
          <w:b/>
          <w:sz w:val="28"/>
          <w:szCs w:val="28"/>
        </w:rPr>
      </w:pPr>
      <w:r w:rsidRPr="00151234">
        <w:rPr>
          <w:b/>
          <w:sz w:val="28"/>
          <w:szCs w:val="28"/>
        </w:rPr>
        <w:t>Тема: «</w:t>
      </w:r>
      <w:r>
        <w:rPr>
          <w:b/>
          <w:sz w:val="28"/>
          <w:szCs w:val="28"/>
        </w:rPr>
        <w:t>Уравнения и неравенства</w:t>
      </w:r>
      <w:r w:rsidRPr="00151234">
        <w:rPr>
          <w:b/>
          <w:sz w:val="28"/>
          <w:szCs w:val="28"/>
        </w:rPr>
        <w:t xml:space="preserve">» </w:t>
      </w:r>
    </w:p>
    <w:p w:rsidR="001B40EF" w:rsidRDefault="001B40EF" w:rsidP="00A97090">
      <w:pPr>
        <w:tabs>
          <w:tab w:val="left" w:pos="993"/>
          <w:tab w:val="left" w:pos="1230"/>
        </w:tabs>
        <w:ind w:firstLine="567"/>
        <w:jc w:val="center"/>
        <w:rPr>
          <w:b/>
          <w:sz w:val="28"/>
          <w:szCs w:val="28"/>
        </w:rPr>
      </w:pPr>
    </w:p>
    <w:p w:rsidR="006A0FA4" w:rsidRPr="00963374" w:rsidRDefault="006A0FA4" w:rsidP="00A97090">
      <w:pPr>
        <w:tabs>
          <w:tab w:val="left" w:pos="993"/>
        </w:tabs>
        <w:ind w:firstLine="567"/>
        <w:jc w:val="both"/>
        <w:rPr>
          <w:sz w:val="28"/>
          <w:szCs w:val="28"/>
        </w:rPr>
      </w:pPr>
      <w:r w:rsidRPr="00963374">
        <w:rPr>
          <w:sz w:val="28"/>
          <w:szCs w:val="28"/>
        </w:rPr>
        <w:t>В результате изучения темы студенты должны знать:</w:t>
      </w:r>
    </w:p>
    <w:p w:rsidR="006A0FA4" w:rsidRPr="00963374" w:rsidRDefault="00963374" w:rsidP="00A97090">
      <w:pPr>
        <w:numPr>
          <w:ilvl w:val="0"/>
          <w:numId w:val="19"/>
        </w:numPr>
        <w:tabs>
          <w:tab w:val="left" w:pos="993"/>
        </w:tabs>
        <w:ind w:left="0" w:firstLine="567"/>
        <w:jc w:val="both"/>
        <w:rPr>
          <w:sz w:val="28"/>
          <w:szCs w:val="28"/>
        </w:rPr>
      </w:pPr>
      <w:r w:rsidRPr="00963374">
        <w:rPr>
          <w:sz w:val="28"/>
          <w:szCs w:val="28"/>
        </w:rPr>
        <w:t>определения</w:t>
      </w:r>
      <w:r w:rsidR="006A0FA4" w:rsidRPr="00963374">
        <w:rPr>
          <w:sz w:val="28"/>
          <w:szCs w:val="28"/>
        </w:rPr>
        <w:t xml:space="preserve"> уравнения, равносильных уравнений;</w:t>
      </w:r>
    </w:p>
    <w:p w:rsidR="006A0FA4" w:rsidRPr="00963374" w:rsidRDefault="00963374" w:rsidP="00A97090">
      <w:pPr>
        <w:numPr>
          <w:ilvl w:val="0"/>
          <w:numId w:val="19"/>
        </w:numPr>
        <w:tabs>
          <w:tab w:val="left" w:pos="993"/>
        </w:tabs>
        <w:ind w:left="0" w:firstLine="567"/>
        <w:jc w:val="both"/>
        <w:rPr>
          <w:sz w:val="28"/>
          <w:szCs w:val="28"/>
        </w:rPr>
      </w:pPr>
      <w:r w:rsidRPr="00963374">
        <w:rPr>
          <w:sz w:val="28"/>
          <w:szCs w:val="28"/>
        </w:rPr>
        <w:t xml:space="preserve">определение </w:t>
      </w:r>
      <w:r w:rsidR="00790E71" w:rsidRPr="00963374">
        <w:rPr>
          <w:sz w:val="28"/>
          <w:szCs w:val="28"/>
        </w:rPr>
        <w:t>линейн</w:t>
      </w:r>
      <w:r w:rsidRPr="00963374">
        <w:rPr>
          <w:sz w:val="28"/>
          <w:szCs w:val="28"/>
        </w:rPr>
        <w:t>ого</w:t>
      </w:r>
      <w:r w:rsidR="00790E71" w:rsidRPr="00963374">
        <w:rPr>
          <w:sz w:val="28"/>
          <w:szCs w:val="28"/>
        </w:rPr>
        <w:t xml:space="preserve"> уравнения, способы решения систем линейных уравнений, формулы решения квадратного уравнения;</w:t>
      </w:r>
    </w:p>
    <w:p w:rsidR="00790E71" w:rsidRPr="00963374" w:rsidRDefault="00790E71" w:rsidP="00A97090">
      <w:pPr>
        <w:numPr>
          <w:ilvl w:val="0"/>
          <w:numId w:val="19"/>
        </w:numPr>
        <w:tabs>
          <w:tab w:val="left" w:pos="993"/>
        </w:tabs>
        <w:ind w:left="0" w:firstLine="567"/>
        <w:jc w:val="both"/>
        <w:rPr>
          <w:sz w:val="28"/>
          <w:szCs w:val="28"/>
        </w:rPr>
      </w:pPr>
      <w:r w:rsidRPr="00963374">
        <w:rPr>
          <w:sz w:val="28"/>
          <w:szCs w:val="28"/>
        </w:rPr>
        <w:t>понятия дробного уравнения и дробного неравенства, способы их решения;</w:t>
      </w:r>
    </w:p>
    <w:p w:rsidR="00790E71" w:rsidRPr="00963374" w:rsidRDefault="00790E71" w:rsidP="00A97090">
      <w:pPr>
        <w:numPr>
          <w:ilvl w:val="0"/>
          <w:numId w:val="19"/>
        </w:numPr>
        <w:tabs>
          <w:tab w:val="left" w:pos="993"/>
        </w:tabs>
        <w:ind w:left="0" w:firstLine="567"/>
        <w:jc w:val="both"/>
        <w:rPr>
          <w:sz w:val="28"/>
          <w:szCs w:val="28"/>
        </w:rPr>
      </w:pPr>
      <w:r w:rsidRPr="00963374">
        <w:rPr>
          <w:sz w:val="28"/>
          <w:szCs w:val="28"/>
        </w:rPr>
        <w:t>определение и способы решения иррационального уравнения;</w:t>
      </w:r>
    </w:p>
    <w:p w:rsidR="00790E71" w:rsidRPr="00963374" w:rsidRDefault="00790E71" w:rsidP="00A97090">
      <w:pPr>
        <w:numPr>
          <w:ilvl w:val="0"/>
          <w:numId w:val="19"/>
        </w:numPr>
        <w:tabs>
          <w:tab w:val="left" w:pos="993"/>
        </w:tabs>
        <w:ind w:left="0" w:firstLine="567"/>
        <w:jc w:val="both"/>
        <w:rPr>
          <w:sz w:val="28"/>
          <w:szCs w:val="28"/>
        </w:rPr>
      </w:pPr>
      <w:r w:rsidRPr="00963374">
        <w:rPr>
          <w:sz w:val="28"/>
          <w:szCs w:val="28"/>
        </w:rPr>
        <w:t>определение и основные способы решения показательных уравнений и неравенств;</w:t>
      </w:r>
    </w:p>
    <w:p w:rsidR="00790E71" w:rsidRPr="00963374" w:rsidRDefault="00963374" w:rsidP="00A97090">
      <w:pPr>
        <w:numPr>
          <w:ilvl w:val="0"/>
          <w:numId w:val="19"/>
        </w:numPr>
        <w:tabs>
          <w:tab w:val="left" w:pos="993"/>
        </w:tabs>
        <w:ind w:left="0" w:firstLine="567"/>
        <w:jc w:val="both"/>
        <w:rPr>
          <w:sz w:val="28"/>
          <w:szCs w:val="28"/>
        </w:rPr>
      </w:pPr>
      <w:r w:rsidRPr="00963374">
        <w:rPr>
          <w:sz w:val="28"/>
          <w:szCs w:val="28"/>
        </w:rPr>
        <w:t>определение и основные с</w:t>
      </w:r>
      <w:r w:rsidR="00A97090">
        <w:rPr>
          <w:sz w:val="28"/>
          <w:szCs w:val="28"/>
        </w:rPr>
        <w:t xml:space="preserve">пособы решения логарифмических </w:t>
      </w:r>
      <w:r w:rsidRPr="00963374">
        <w:rPr>
          <w:sz w:val="28"/>
          <w:szCs w:val="28"/>
        </w:rPr>
        <w:t>уравнений и неравенств.</w:t>
      </w:r>
    </w:p>
    <w:p w:rsidR="00596EB1" w:rsidRDefault="00596EB1" w:rsidP="00A97090">
      <w:pPr>
        <w:tabs>
          <w:tab w:val="left" w:pos="993"/>
        </w:tabs>
        <w:ind w:firstLine="567"/>
        <w:jc w:val="both"/>
        <w:rPr>
          <w:sz w:val="28"/>
          <w:szCs w:val="28"/>
        </w:rPr>
      </w:pPr>
    </w:p>
    <w:p w:rsidR="00963374" w:rsidRPr="00963374" w:rsidRDefault="00963374" w:rsidP="00A97090">
      <w:pPr>
        <w:tabs>
          <w:tab w:val="left" w:pos="993"/>
        </w:tabs>
        <w:ind w:firstLine="567"/>
        <w:jc w:val="both"/>
        <w:rPr>
          <w:sz w:val="28"/>
          <w:szCs w:val="28"/>
        </w:rPr>
      </w:pPr>
      <w:r w:rsidRPr="00963374">
        <w:rPr>
          <w:sz w:val="28"/>
          <w:szCs w:val="28"/>
        </w:rPr>
        <w:t>В результате изучения темы студенты должны уметь:</w:t>
      </w:r>
    </w:p>
    <w:p w:rsidR="00963374" w:rsidRPr="00963374" w:rsidRDefault="00963374" w:rsidP="00A97090">
      <w:pPr>
        <w:numPr>
          <w:ilvl w:val="0"/>
          <w:numId w:val="20"/>
        </w:numPr>
        <w:tabs>
          <w:tab w:val="left" w:pos="993"/>
        </w:tabs>
        <w:ind w:left="0" w:firstLine="567"/>
        <w:jc w:val="both"/>
        <w:rPr>
          <w:sz w:val="28"/>
          <w:szCs w:val="28"/>
        </w:rPr>
      </w:pPr>
      <w:r w:rsidRPr="00963374">
        <w:rPr>
          <w:sz w:val="28"/>
          <w:szCs w:val="28"/>
        </w:rPr>
        <w:t>решать линейные уравнения, системы линейных уравнений;</w:t>
      </w:r>
    </w:p>
    <w:p w:rsidR="00963374" w:rsidRPr="00963374" w:rsidRDefault="00963374" w:rsidP="00A97090">
      <w:pPr>
        <w:numPr>
          <w:ilvl w:val="0"/>
          <w:numId w:val="20"/>
        </w:numPr>
        <w:tabs>
          <w:tab w:val="left" w:pos="993"/>
        </w:tabs>
        <w:ind w:left="0" w:firstLine="567"/>
        <w:jc w:val="both"/>
        <w:rPr>
          <w:sz w:val="28"/>
          <w:szCs w:val="28"/>
        </w:rPr>
      </w:pPr>
      <w:r w:rsidRPr="00963374">
        <w:rPr>
          <w:sz w:val="28"/>
          <w:szCs w:val="28"/>
        </w:rPr>
        <w:t>решать дробные уравнения и неравенства;</w:t>
      </w:r>
    </w:p>
    <w:p w:rsidR="00963374" w:rsidRPr="00963374" w:rsidRDefault="00963374" w:rsidP="00A97090">
      <w:pPr>
        <w:numPr>
          <w:ilvl w:val="0"/>
          <w:numId w:val="20"/>
        </w:numPr>
        <w:tabs>
          <w:tab w:val="left" w:pos="993"/>
        </w:tabs>
        <w:ind w:left="0" w:firstLine="567"/>
        <w:jc w:val="both"/>
        <w:rPr>
          <w:sz w:val="28"/>
          <w:szCs w:val="28"/>
        </w:rPr>
      </w:pPr>
      <w:r w:rsidRPr="00963374">
        <w:rPr>
          <w:sz w:val="28"/>
          <w:szCs w:val="28"/>
        </w:rPr>
        <w:t>решать иррациональные уравнения;</w:t>
      </w:r>
    </w:p>
    <w:p w:rsidR="00963374" w:rsidRPr="00963374" w:rsidRDefault="00963374" w:rsidP="00A97090">
      <w:pPr>
        <w:numPr>
          <w:ilvl w:val="0"/>
          <w:numId w:val="20"/>
        </w:numPr>
        <w:tabs>
          <w:tab w:val="left" w:pos="993"/>
        </w:tabs>
        <w:ind w:left="0" w:firstLine="567"/>
        <w:jc w:val="both"/>
        <w:rPr>
          <w:sz w:val="28"/>
          <w:szCs w:val="28"/>
        </w:rPr>
      </w:pPr>
      <w:r w:rsidRPr="00963374">
        <w:rPr>
          <w:sz w:val="28"/>
          <w:szCs w:val="28"/>
        </w:rPr>
        <w:t>решать несложные показательные уравнения и неравенства;</w:t>
      </w:r>
    </w:p>
    <w:p w:rsidR="00963374" w:rsidRPr="00963374" w:rsidRDefault="00963374" w:rsidP="00A97090">
      <w:pPr>
        <w:numPr>
          <w:ilvl w:val="0"/>
          <w:numId w:val="20"/>
        </w:numPr>
        <w:tabs>
          <w:tab w:val="left" w:pos="993"/>
        </w:tabs>
        <w:ind w:left="0" w:firstLine="567"/>
        <w:jc w:val="both"/>
        <w:rPr>
          <w:sz w:val="28"/>
          <w:szCs w:val="28"/>
        </w:rPr>
      </w:pPr>
      <w:r w:rsidRPr="00963374">
        <w:rPr>
          <w:sz w:val="28"/>
          <w:szCs w:val="28"/>
        </w:rPr>
        <w:t>решать несложные логарифмические уравнения и неравенства.</w:t>
      </w:r>
    </w:p>
    <w:p w:rsidR="001B40EF" w:rsidRDefault="001B40EF" w:rsidP="00A97090">
      <w:pPr>
        <w:tabs>
          <w:tab w:val="left" w:pos="993"/>
        </w:tabs>
        <w:ind w:firstLine="567"/>
        <w:jc w:val="both"/>
      </w:pPr>
    </w:p>
    <w:p w:rsidR="001B40EF" w:rsidRDefault="001B40EF" w:rsidP="00A97090">
      <w:pPr>
        <w:tabs>
          <w:tab w:val="left" w:pos="1230"/>
        </w:tabs>
        <w:ind w:firstLine="567"/>
        <w:jc w:val="both"/>
        <w:rPr>
          <w:b/>
          <w:sz w:val="28"/>
          <w:szCs w:val="28"/>
        </w:rPr>
      </w:pPr>
      <w:r w:rsidRPr="00151234">
        <w:rPr>
          <w:b/>
          <w:sz w:val="28"/>
          <w:szCs w:val="28"/>
        </w:rPr>
        <w:t>Тема: «</w:t>
      </w:r>
      <w:r>
        <w:rPr>
          <w:b/>
          <w:sz w:val="28"/>
          <w:szCs w:val="28"/>
        </w:rPr>
        <w:t>Последовательности. Предел последовательности</w:t>
      </w:r>
      <w:r w:rsidRPr="00151234">
        <w:rPr>
          <w:b/>
          <w:sz w:val="28"/>
          <w:szCs w:val="28"/>
        </w:rPr>
        <w:t xml:space="preserve">» </w:t>
      </w:r>
    </w:p>
    <w:p w:rsidR="001B40EF" w:rsidRDefault="001B40EF" w:rsidP="002E6CFF">
      <w:pPr>
        <w:tabs>
          <w:tab w:val="left" w:pos="1230"/>
        </w:tabs>
        <w:jc w:val="center"/>
        <w:rPr>
          <w:b/>
          <w:sz w:val="28"/>
          <w:szCs w:val="28"/>
        </w:rPr>
      </w:pPr>
    </w:p>
    <w:p w:rsidR="001B40EF" w:rsidRPr="001B40EF" w:rsidRDefault="001B40EF" w:rsidP="00A97090">
      <w:pPr>
        <w:tabs>
          <w:tab w:val="left" w:pos="993"/>
        </w:tabs>
        <w:ind w:firstLine="540"/>
        <w:jc w:val="both"/>
        <w:rPr>
          <w:sz w:val="28"/>
          <w:szCs w:val="28"/>
        </w:rPr>
      </w:pPr>
      <w:r w:rsidRPr="001B40EF">
        <w:rPr>
          <w:sz w:val="28"/>
          <w:szCs w:val="28"/>
        </w:rPr>
        <w:t>В результате изучения темы студенты должны знать:</w:t>
      </w:r>
    </w:p>
    <w:p w:rsidR="001B40EF" w:rsidRPr="001B40EF" w:rsidRDefault="001B40EF" w:rsidP="00A97090">
      <w:pPr>
        <w:numPr>
          <w:ilvl w:val="0"/>
          <w:numId w:val="21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1B40EF">
        <w:rPr>
          <w:sz w:val="28"/>
          <w:szCs w:val="28"/>
        </w:rPr>
        <w:t>определение числовой последовательности, свойства последовательности;</w:t>
      </w:r>
    </w:p>
    <w:p w:rsidR="001B40EF" w:rsidRPr="001B40EF" w:rsidRDefault="001B40EF" w:rsidP="00A97090">
      <w:pPr>
        <w:numPr>
          <w:ilvl w:val="0"/>
          <w:numId w:val="21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1B40EF">
        <w:rPr>
          <w:sz w:val="28"/>
          <w:szCs w:val="28"/>
        </w:rPr>
        <w:t>определение предела числовой последовательности,  некоторые свойства пределов числовой последовательности;</w:t>
      </w:r>
    </w:p>
    <w:p w:rsidR="001B40EF" w:rsidRPr="001B40EF" w:rsidRDefault="001B40EF" w:rsidP="00A97090">
      <w:pPr>
        <w:numPr>
          <w:ilvl w:val="0"/>
          <w:numId w:val="21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1B40EF">
        <w:rPr>
          <w:sz w:val="28"/>
          <w:szCs w:val="28"/>
        </w:rPr>
        <w:t>определение сходящейся и расходящейся последовательности;</w:t>
      </w:r>
    </w:p>
    <w:p w:rsidR="001B40EF" w:rsidRDefault="001B40EF" w:rsidP="00A97090">
      <w:pPr>
        <w:numPr>
          <w:ilvl w:val="0"/>
          <w:numId w:val="21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1B40EF">
        <w:rPr>
          <w:sz w:val="28"/>
          <w:szCs w:val="28"/>
        </w:rPr>
        <w:t>понятие бесконечно малой и бесконечно большой после</w:t>
      </w:r>
      <w:r w:rsidR="00EB45CB">
        <w:rPr>
          <w:sz w:val="28"/>
          <w:szCs w:val="28"/>
        </w:rPr>
        <w:t>довательности, связь между ними;</w:t>
      </w:r>
    </w:p>
    <w:p w:rsidR="00EB45CB" w:rsidRPr="00EB45CB" w:rsidRDefault="00EB45CB" w:rsidP="00A97090">
      <w:pPr>
        <w:numPr>
          <w:ilvl w:val="0"/>
          <w:numId w:val="21"/>
        </w:numPr>
        <w:tabs>
          <w:tab w:val="left" w:pos="993"/>
        </w:tabs>
        <w:ind w:left="0" w:firstLine="540"/>
        <w:jc w:val="both"/>
      </w:pPr>
      <w:r w:rsidRPr="00EB45CB">
        <w:rPr>
          <w:sz w:val="28"/>
          <w:szCs w:val="28"/>
        </w:rPr>
        <w:t>методику раскрытия неопределённости</w:t>
      </w:r>
      <w:r>
        <w:t xml:space="preserve"> </w:t>
      </w:r>
      <w:r w:rsidRPr="001B40EF">
        <w:rPr>
          <w:position w:val="-28"/>
          <w:sz w:val="28"/>
          <w:szCs w:val="28"/>
        </w:rPr>
        <w:object w:dxaOrig="499" w:dyaOrig="680">
          <v:shape id="_x0000_i1028" type="#_x0000_t75" style="width:24.75pt;height:33.75pt" o:ole="">
            <v:imagedata r:id="rId6" o:title=""/>
          </v:shape>
          <o:OLEObject Type="Embed" ProgID="Equation.DSMT4" ShapeID="_x0000_i1028" DrawAspect="Content" ObjectID="_1490717407" r:id="rId7"/>
        </w:object>
      </w:r>
      <w:r>
        <w:rPr>
          <w:sz w:val="28"/>
          <w:szCs w:val="28"/>
        </w:rPr>
        <w:t>.</w:t>
      </w:r>
    </w:p>
    <w:p w:rsidR="00596EB1" w:rsidRDefault="00596EB1" w:rsidP="00A97090">
      <w:pPr>
        <w:numPr>
          <w:ilvl w:val="12"/>
          <w:numId w:val="0"/>
        </w:numPr>
        <w:tabs>
          <w:tab w:val="left" w:pos="993"/>
        </w:tabs>
        <w:ind w:firstLine="540"/>
        <w:jc w:val="both"/>
        <w:rPr>
          <w:sz w:val="28"/>
          <w:szCs w:val="28"/>
        </w:rPr>
      </w:pPr>
    </w:p>
    <w:p w:rsidR="001B40EF" w:rsidRPr="001B40EF" w:rsidRDefault="001B40EF" w:rsidP="00A97090">
      <w:pPr>
        <w:numPr>
          <w:ilvl w:val="12"/>
          <w:numId w:val="0"/>
        </w:numPr>
        <w:tabs>
          <w:tab w:val="left" w:pos="993"/>
        </w:tabs>
        <w:ind w:firstLine="540"/>
        <w:jc w:val="both"/>
        <w:rPr>
          <w:sz w:val="28"/>
          <w:szCs w:val="28"/>
        </w:rPr>
      </w:pPr>
      <w:r w:rsidRPr="001B40EF">
        <w:rPr>
          <w:sz w:val="28"/>
          <w:szCs w:val="28"/>
        </w:rPr>
        <w:t>В результате изучения темы студенты должны уметь:</w:t>
      </w:r>
    </w:p>
    <w:p w:rsidR="001B40EF" w:rsidRPr="001B40EF" w:rsidRDefault="001B40EF" w:rsidP="00A97090">
      <w:pPr>
        <w:numPr>
          <w:ilvl w:val="0"/>
          <w:numId w:val="22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1B40EF">
        <w:rPr>
          <w:sz w:val="28"/>
          <w:szCs w:val="28"/>
        </w:rPr>
        <w:t>находить пределы числовых последовательн</w:t>
      </w:r>
      <w:r w:rsidRPr="001B40EF">
        <w:rPr>
          <w:sz w:val="28"/>
          <w:szCs w:val="28"/>
        </w:rPr>
        <w:t>о</w:t>
      </w:r>
      <w:r w:rsidRPr="001B40EF">
        <w:rPr>
          <w:sz w:val="28"/>
          <w:szCs w:val="28"/>
        </w:rPr>
        <w:t>стей;</w:t>
      </w:r>
    </w:p>
    <w:p w:rsidR="001B40EF" w:rsidRDefault="001B40EF" w:rsidP="00A97090">
      <w:pPr>
        <w:numPr>
          <w:ilvl w:val="0"/>
          <w:numId w:val="22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1B40EF">
        <w:rPr>
          <w:sz w:val="28"/>
          <w:szCs w:val="28"/>
        </w:rPr>
        <w:t xml:space="preserve">исключать  неопределенность типа </w:t>
      </w:r>
      <w:r w:rsidRPr="001B40EF">
        <w:rPr>
          <w:position w:val="-28"/>
          <w:sz w:val="28"/>
          <w:szCs w:val="28"/>
        </w:rPr>
        <w:object w:dxaOrig="499" w:dyaOrig="680">
          <v:shape id="_x0000_i1029" type="#_x0000_t75" style="width:24.75pt;height:33.75pt" o:ole="">
            <v:imagedata r:id="rId6" o:title=""/>
          </v:shape>
          <o:OLEObject Type="Embed" ProgID="Equation.DSMT4" ShapeID="_x0000_i1029" DrawAspect="Content" ObjectID="_1490717408" r:id="rId8"/>
        </w:object>
      </w:r>
      <w:r w:rsidRPr="001B40EF">
        <w:rPr>
          <w:sz w:val="28"/>
          <w:szCs w:val="28"/>
        </w:rPr>
        <w:t>.</w:t>
      </w:r>
    </w:p>
    <w:p w:rsidR="00EB45CB" w:rsidRPr="00EB45CB" w:rsidRDefault="00EB45CB" w:rsidP="00A97090">
      <w:pPr>
        <w:numPr>
          <w:ilvl w:val="0"/>
          <w:numId w:val="22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EB45CB">
        <w:rPr>
          <w:sz w:val="28"/>
          <w:szCs w:val="28"/>
        </w:rPr>
        <w:t>находить сумму  членов  бесконечно  убывающей  геометрической прогрессии.</w:t>
      </w:r>
    </w:p>
    <w:p w:rsidR="001B40EF" w:rsidRDefault="001B40EF" w:rsidP="002E6CFF">
      <w:pPr>
        <w:jc w:val="both"/>
        <w:rPr>
          <w:sz w:val="28"/>
          <w:szCs w:val="28"/>
        </w:rPr>
      </w:pPr>
    </w:p>
    <w:p w:rsidR="001B40EF" w:rsidRDefault="00A97090" w:rsidP="00A97090">
      <w:pPr>
        <w:tabs>
          <w:tab w:val="left" w:pos="1230"/>
        </w:tabs>
        <w:ind w:firstLine="567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1B40EF" w:rsidRPr="00151234">
        <w:rPr>
          <w:b/>
          <w:sz w:val="28"/>
          <w:szCs w:val="28"/>
        </w:rPr>
        <w:lastRenderedPageBreak/>
        <w:t>Тема: «</w:t>
      </w:r>
      <w:r w:rsidR="00EB45CB">
        <w:rPr>
          <w:b/>
          <w:sz w:val="28"/>
          <w:szCs w:val="28"/>
        </w:rPr>
        <w:t>Предел функции</w:t>
      </w:r>
      <w:r w:rsidR="001B40EF" w:rsidRPr="00151234">
        <w:rPr>
          <w:b/>
          <w:sz w:val="28"/>
          <w:szCs w:val="28"/>
        </w:rPr>
        <w:t xml:space="preserve">» </w:t>
      </w:r>
    </w:p>
    <w:p w:rsidR="00EB45CB" w:rsidRDefault="00EB45CB" w:rsidP="002E6CFF">
      <w:pPr>
        <w:tabs>
          <w:tab w:val="left" w:pos="1230"/>
        </w:tabs>
        <w:jc w:val="center"/>
        <w:rPr>
          <w:b/>
          <w:sz w:val="28"/>
          <w:szCs w:val="28"/>
        </w:rPr>
      </w:pPr>
    </w:p>
    <w:p w:rsidR="00EB45CB" w:rsidRPr="00EB45CB" w:rsidRDefault="00EB45CB" w:rsidP="00A97090">
      <w:pPr>
        <w:tabs>
          <w:tab w:val="left" w:pos="993"/>
        </w:tabs>
        <w:ind w:firstLine="540"/>
        <w:jc w:val="both"/>
        <w:rPr>
          <w:sz w:val="28"/>
          <w:szCs w:val="28"/>
        </w:rPr>
      </w:pPr>
      <w:r w:rsidRPr="00EB45CB">
        <w:rPr>
          <w:sz w:val="28"/>
          <w:szCs w:val="28"/>
        </w:rPr>
        <w:t>В результате изучения темы студенты должны знать:</w:t>
      </w:r>
    </w:p>
    <w:p w:rsidR="00EB45CB" w:rsidRPr="00EB45CB" w:rsidRDefault="00EB45CB" w:rsidP="00A97090">
      <w:pPr>
        <w:numPr>
          <w:ilvl w:val="0"/>
          <w:numId w:val="23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EB45CB">
        <w:rPr>
          <w:sz w:val="28"/>
          <w:szCs w:val="28"/>
        </w:rPr>
        <w:t>определение предела функции в точке;</w:t>
      </w:r>
    </w:p>
    <w:p w:rsidR="00EB45CB" w:rsidRPr="00EB45CB" w:rsidRDefault="00EB45CB" w:rsidP="00A97090">
      <w:pPr>
        <w:numPr>
          <w:ilvl w:val="0"/>
          <w:numId w:val="23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EB45CB">
        <w:rPr>
          <w:sz w:val="28"/>
          <w:szCs w:val="28"/>
        </w:rPr>
        <w:t>некоторые свойства пределов функции;</w:t>
      </w:r>
    </w:p>
    <w:p w:rsidR="00EB45CB" w:rsidRPr="00EB45CB" w:rsidRDefault="00EB45CB" w:rsidP="00A97090">
      <w:pPr>
        <w:numPr>
          <w:ilvl w:val="0"/>
          <w:numId w:val="23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EB45CB">
        <w:rPr>
          <w:sz w:val="28"/>
          <w:szCs w:val="28"/>
        </w:rPr>
        <w:t>замечательные пределы;</w:t>
      </w:r>
    </w:p>
    <w:p w:rsidR="00EB45CB" w:rsidRPr="00EB45CB" w:rsidRDefault="00EB45CB" w:rsidP="00A97090">
      <w:pPr>
        <w:numPr>
          <w:ilvl w:val="0"/>
          <w:numId w:val="23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EB45CB">
        <w:rPr>
          <w:sz w:val="28"/>
          <w:szCs w:val="28"/>
        </w:rPr>
        <w:t xml:space="preserve">методику раскрытия неопределённости </w:t>
      </w:r>
      <w:r w:rsidRPr="00EB45CB">
        <w:rPr>
          <w:position w:val="-28"/>
          <w:sz w:val="28"/>
          <w:szCs w:val="28"/>
        </w:rPr>
        <w:object w:dxaOrig="440" w:dyaOrig="680">
          <v:shape id="_x0000_i1030" type="#_x0000_t75" style="width:21.75pt;height:33.75pt" o:ole="">
            <v:imagedata r:id="rId9" o:title=""/>
          </v:shape>
          <o:OLEObject Type="Embed" ProgID="Equation.DSMT4" ShapeID="_x0000_i1030" DrawAspect="Content" ObjectID="_1490717409" r:id="rId10"/>
        </w:object>
      </w:r>
      <w:r w:rsidRPr="00EB45CB">
        <w:rPr>
          <w:sz w:val="28"/>
          <w:szCs w:val="28"/>
        </w:rPr>
        <w:t>.</w:t>
      </w:r>
    </w:p>
    <w:p w:rsidR="00596EB1" w:rsidRDefault="00596EB1" w:rsidP="00A97090">
      <w:pPr>
        <w:numPr>
          <w:ilvl w:val="12"/>
          <w:numId w:val="0"/>
        </w:numPr>
        <w:tabs>
          <w:tab w:val="left" w:pos="993"/>
        </w:tabs>
        <w:ind w:firstLine="540"/>
        <w:jc w:val="both"/>
        <w:rPr>
          <w:sz w:val="28"/>
          <w:szCs w:val="28"/>
        </w:rPr>
      </w:pPr>
    </w:p>
    <w:p w:rsidR="00EB45CB" w:rsidRPr="00EB45CB" w:rsidRDefault="00EB45CB" w:rsidP="00A97090">
      <w:pPr>
        <w:numPr>
          <w:ilvl w:val="12"/>
          <w:numId w:val="0"/>
        </w:numPr>
        <w:tabs>
          <w:tab w:val="left" w:pos="993"/>
        </w:tabs>
        <w:ind w:firstLine="540"/>
        <w:jc w:val="both"/>
        <w:rPr>
          <w:sz w:val="28"/>
          <w:szCs w:val="28"/>
        </w:rPr>
      </w:pPr>
      <w:r w:rsidRPr="00EB45CB">
        <w:rPr>
          <w:sz w:val="28"/>
          <w:szCs w:val="28"/>
        </w:rPr>
        <w:t>В результате изучения темы студенты должны уметь:</w:t>
      </w:r>
    </w:p>
    <w:p w:rsidR="00EB45CB" w:rsidRPr="00EB45CB" w:rsidRDefault="00EB45CB" w:rsidP="00A97090">
      <w:pPr>
        <w:numPr>
          <w:ilvl w:val="0"/>
          <w:numId w:val="24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EB45CB">
        <w:rPr>
          <w:sz w:val="28"/>
          <w:szCs w:val="28"/>
        </w:rPr>
        <w:t>находить пределы функции в точке;</w:t>
      </w:r>
    </w:p>
    <w:p w:rsidR="00EB45CB" w:rsidRPr="00EB45CB" w:rsidRDefault="00EB45CB" w:rsidP="00A97090">
      <w:pPr>
        <w:numPr>
          <w:ilvl w:val="0"/>
          <w:numId w:val="24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EB45CB">
        <w:rPr>
          <w:sz w:val="28"/>
          <w:szCs w:val="28"/>
        </w:rPr>
        <w:t xml:space="preserve">исключать  неопределенность типа </w:t>
      </w:r>
      <w:r w:rsidRPr="00EB45CB">
        <w:rPr>
          <w:position w:val="-28"/>
          <w:sz w:val="28"/>
          <w:szCs w:val="28"/>
        </w:rPr>
        <w:object w:dxaOrig="440" w:dyaOrig="680">
          <v:shape id="_x0000_i1031" type="#_x0000_t75" style="width:21.75pt;height:33.75pt" o:ole="">
            <v:imagedata r:id="rId9" o:title=""/>
          </v:shape>
          <o:OLEObject Type="Embed" ProgID="Equation.DSMT4" ShapeID="_x0000_i1031" DrawAspect="Content" ObjectID="_1490717410" r:id="rId11"/>
        </w:object>
      </w:r>
      <w:r w:rsidRPr="00EB45CB">
        <w:rPr>
          <w:sz w:val="28"/>
          <w:szCs w:val="28"/>
        </w:rPr>
        <w:t>;</w:t>
      </w:r>
    </w:p>
    <w:p w:rsidR="00EB45CB" w:rsidRDefault="00EB45CB" w:rsidP="00A97090">
      <w:pPr>
        <w:numPr>
          <w:ilvl w:val="0"/>
          <w:numId w:val="24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EB45CB">
        <w:rPr>
          <w:sz w:val="28"/>
          <w:szCs w:val="28"/>
        </w:rPr>
        <w:t>использовать замечательные пределы д</w:t>
      </w:r>
      <w:r>
        <w:rPr>
          <w:sz w:val="28"/>
          <w:szCs w:val="28"/>
        </w:rPr>
        <w:t>ля раскрытия  неопределённостей.</w:t>
      </w:r>
    </w:p>
    <w:p w:rsidR="00EB45CB" w:rsidRPr="00EB45CB" w:rsidRDefault="00EB45CB" w:rsidP="00A97090">
      <w:pPr>
        <w:tabs>
          <w:tab w:val="left" w:pos="993"/>
        </w:tabs>
        <w:ind w:firstLine="540"/>
        <w:jc w:val="both"/>
        <w:rPr>
          <w:sz w:val="28"/>
          <w:szCs w:val="28"/>
        </w:rPr>
      </w:pPr>
    </w:p>
    <w:p w:rsidR="00596EB1" w:rsidRDefault="00596EB1" w:rsidP="002E6CFF">
      <w:pPr>
        <w:tabs>
          <w:tab w:val="left" w:pos="1230"/>
        </w:tabs>
        <w:jc w:val="center"/>
        <w:rPr>
          <w:b/>
          <w:sz w:val="28"/>
          <w:szCs w:val="28"/>
        </w:rPr>
      </w:pPr>
    </w:p>
    <w:p w:rsidR="00EB45CB" w:rsidRDefault="00EB45CB" w:rsidP="00A97090">
      <w:pPr>
        <w:tabs>
          <w:tab w:val="left" w:pos="1230"/>
        </w:tabs>
        <w:ind w:firstLine="567"/>
        <w:jc w:val="both"/>
        <w:rPr>
          <w:b/>
          <w:sz w:val="28"/>
          <w:szCs w:val="28"/>
        </w:rPr>
      </w:pPr>
      <w:r w:rsidRPr="00151234">
        <w:rPr>
          <w:b/>
          <w:sz w:val="28"/>
          <w:szCs w:val="28"/>
        </w:rPr>
        <w:t>Тема: «</w:t>
      </w:r>
      <w:r>
        <w:rPr>
          <w:b/>
          <w:sz w:val="28"/>
          <w:szCs w:val="28"/>
        </w:rPr>
        <w:t>Дифференциальное исчисление</w:t>
      </w:r>
      <w:r w:rsidRPr="00151234">
        <w:rPr>
          <w:b/>
          <w:sz w:val="28"/>
          <w:szCs w:val="28"/>
        </w:rPr>
        <w:t xml:space="preserve">» </w:t>
      </w:r>
    </w:p>
    <w:p w:rsidR="00B44F29" w:rsidRDefault="00B44F29" w:rsidP="002E6CFF">
      <w:pPr>
        <w:tabs>
          <w:tab w:val="left" w:pos="1230"/>
        </w:tabs>
        <w:jc w:val="center"/>
        <w:rPr>
          <w:b/>
          <w:sz w:val="28"/>
          <w:szCs w:val="28"/>
        </w:rPr>
      </w:pPr>
    </w:p>
    <w:p w:rsidR="00EB45CB" w:rsidRPr="00B44F29" w:rsidRDefault="00EB45CB" w:rsidP="00A97090">
      <w:pPr>
        <w:tabs>
          <w:tab w:val="left" w:pos="993"/>
        </w:tabs>
        <w:ind w:firstLine="540"/>
        <w:jc w:val="both"/>
        <w:rPr>
          <w:sz w:val="28"/>
          <w:szCs w:val="28"/>
        </w:rPr>
      </w:pPr>
      <w:r w:rsidRPr="00B44F29">
        <w:rPr>
          <w:sz w:val="28"/>
          <w:szCs w:val="28"/>
        </w:rPr>
        <w:t>В результате изучения темы студенты должны знать:</w:t>
      </w:r>
    </w:p>
    <w:p w:rsidR="00EB45CB" w:rsidRPr="00B44F29" w:rsidRDefault="00EB45CB" w:rsidP="00A97090">
      <w:pPr>
        <w:numPr>
          <w:ilvl w:val="0"/>
          <w:numId w:val="25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B44F29">
        <w:rPr>
          <w:sz w:val="28"/>
          <w:szCs w:val="28"/>
        </w:rPr>
        <w:t>определение производной функции, её геометрический и  физический смысл;  формулы дифференциров</w:t>
      </w:r>
      <w:r w:rsidRPr="00B44F29">
        <w:rPr>
          <w:sz w:val="28"/>
          <w:szCs w:val="28"/>
        </w:rPr>
        <w:t>а</w:t>
      </w:r>
      <w:r w:rsidRPr="00B44F29">
        <w:rPr>
          <w:sz w:val="28"/>
          <w:szCs w:val="28"/>
        </w:rPr>
        <w:t>ния;</w:t>
      </w:r>
    </w:p>
    <w:p w:rsidR="00EB45CB" w:rsidRPr="00B44F29" w:rsidRDefault="00EB45CB" w:rsidP="00A97090">
      <w:pPr>
        <w:numPr>
          <w:ilvl w:val="0"/>
          <w:numId w:val="25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B44F29">
        <w:rPr>
          <w:sz w:val="28"/>
          <w:szCs w:val="28"/>
        </w:rPr>
        <w:t>понятие сложной функции, правило нахождения производной сложной функции;</w:t>
      </w:r>
    </w:p>
    <w:p w:rsidR="00EB45CB" w:rsidRPr="00B44F29" w:rsidRDefault="00EB45CB" w:rsidP="00A97090">
      <w:pPr>
        <w:numPr>
          <w:ilvl w:val="0"/>
          <w:numId w:val="25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B44F29">
        <w:rPr>
          <w:sz w:val="28"/>
          <w:szCs w:val="28"/>
        </w:rPr>
        <w:t>понятие  дифференциала  функции;</w:t>
      </w:r>
    </w:p>
    <w:p w:rsidR="00EB45CB" w:rsidRPr="00B44F29" w:rsidRDefault="00B44F29" w:rsidP="00A97090">
      <w:pPr>
        <w:numPr>
          <w:ilvl w:val="0"/>
          <w:numId w:val="25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B44F29">
        <w:rPr>
          <w:sz w:val="28"/>
          <w:szCs w:val="28"/>
        </w:rPr>
        <w:t>условие</w:t>
      </w:r>
      <w:r w:rsidR="00EB45CB" w:rsidRPr="00B44F29">
        <w:rPr>
          <w:sz w:val="28"/>
          <w:szCs w:val="28"/>
        </w:rPr>
        <w:t xml:space="preserve"> монотонности функции</w:t>
      </w:r>
      <w:r w:rsidRPr="00B44F29">
        <w:rPr>
          <w:sz w:val="28"/>
          <w:szCs w:val="28"/>
        </w:rPr>
        <w:t xml:space="preserve"> и понятия экстремумов функции;</w:t>
      </w:r>
    </w:p>
    <w:p w:rsidR="00B44F29" w:rsidRPr="00B44F29" w:rsidRDefault="00B44F29" w:rsidP="00A97090">
      <w:pPr>
        <w:numPr>
          <w:ilvl w:val="0"/>
          <w:numId w:val="25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B44F29">
        <w:rPr>
          <w:sz w:val="28"/>
          <w:szCs w:val="28"/>
        </w:rPr>
        <w:t>признаки выпуклости графиков функций;</w:t>
      </w:r>
    </w:p>
    <w:p w:rsidR="00EB45CB" w:rsidRPr="00B44F29" w:rsidRDefault="00B44F29" w:rsidP="00A97090">
      <w:pPr>
        <w:numPr>
          <w:ilvl w:val="0"/>
          <w:numId w:val="25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B44F29">
        <w:rPr>
          <w:sz w:val="28"/>
          <w:szCs w:val="28"/>
        </w:rPr>
        <w:t>план построения графиков функций с помощью производной.</w:t>
      </w:r>
    </w:p>
    <w:p w:rsidR="00596EB1" w:rsidRDefault="00596EB1" w:rsidP="00A97090">
      <w:pPr>
        <w:tabs>
          <w:tab w:val="left" w:pos="993"/>
        </w:tabs>
        <w:ind w:firstLine="540"/>
        <w:jc w:val="both"/>
        <w:rPr>
          <w:sz w:val="28"/>
          <w:szCs w:val="28"/>
        </w:rPr>
      </w:pPr>
    </w:p>
    <w:p w:rsidR="00B44F29" w:rsidRPr="00B44F29" w:rsidRDefault="00B44F29" w:rsidP="00A97090">
      <w:pPr>
        <w:tabs>
          <w:tab w:val="left" w:pos="993"/>
        </w:tabs>
        <w:ind w:firstLine="540"/>
        <w:jc w:val="both"/>
        <w:rPr>
          <w:sz w:val="28"/>
          <w:szCs w:val="28"/>
        </w:rPr>
      </w:pPr>
      <w:r w:rsidRPr="00B44F29">
        <w:rPr>
          <w:sz w:val="28"/>
          <w:szCs w:val="28"/>
        </w:rPr>
        <w:t>В результате изучения темы студенты должны уметь:</w:t>
      </w:r>
    </w:p>
    <w:p w:rsidR="00B44F29" w:rsidRPr="00B44F29" w:rsidRDefault="00B44F29" w:rsidP="00A97090">
      <w:pPr>
        <w:numPr>
          <w:ilvl w:val="0"/>
          <w:numId w:val="26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B44F29">
        <w:rPr>
          <w:sz w:val="28"/>
          <w:szCs w:val="28"/>
        </w:rPr>
        <w:t>находить производные различных функций,  используя формулы и правила дифференцирования,  вычи</w:t>
      </w:r>
      <w:r w:rsidRPr="00B44F29">
        <w:rPr>
          <w:sz w:val="28"/>
          <w:szCs w:val="28"/>
        </w:rPr>
        <w:t>с</w:t>
      </w:r>
      <w:r w:rsidRPr="00B44F29">
        <w:rPr>
          <w:sz w:val="28"/>
          <w:szCs w:val="28"/>
        </w:rPr>
        <w:t>лять значение производной функции в указанной точке;</w:t>
      </w:r>
    </w:p>
    <w:p w:rsidR="00B44F29" w:rsidRPr="00B44F29" w:rsidRDefault="00B44F29" w:rsidP="00A97090">
      <w:pPr>
        <w:numPr>
          <w:ilvl w:val="0"/>
          <w:numId w:val="26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B44F29">
        <w:rPr>
          <w:sz w:val="28"/>
          <w:szCs w:val="28"/>
        </w:rPr>
        <w:t>находить угловой коэффициент касательной,    составлять уравнения касательной и нормали к кривой в да</w:t>
      </w:r>
      <w:r w:rsidRPr="00B44F29">
        <w:rPr>
          <w:sz w:val="28"/>
          <w:szCs w:val="28"/>
        </w:rPr>
        <w:t>н</w:t>
      </w:r>
      <w:r w:rsidRPr="00B44F29">
        <w:rPr>
          <w:sz w:val="28"/>
          <w:szCs w:val="28"/>
        </w:rPr>
        <w:t>ной точке;</w:t>
      </w:r>
    </w:p>
    <w:p w:rsidR="00B44F29" w:rsidRPr="00B44F29" w:rsidRDefault="00B44F29" w:rsidP="00A97090">
      <w:pPr>
        <w:numPr>
          <w:ilvl w:val="0"/>
          <w:numId w:val="26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B44F29">
        <w:rPr>
          <w:sz w:val="28"/>
          <w:szCs w:val="28"/>
        </w:rPr>
        <w:t>находить дифференциал функции,  с помощью дифференциала вычислять значение и приращение фун</w:t>
      </w:r>
      <w:r w:rsidRPr="00B44F29">
        <w:rPr>
          <w:sz w:val="28"/>
          <w:szCs w:val="28"/>
        </w:rPr>
        <w:t>к</w:t>
      </w:r>
      <w:r w:rsidRPr="00B44F29">
        <w:rPr>
          <w:sz w:val="28"/>
          <w:szCs w:val="28"/>
        </w:rPr>
        <w:t>ции в данной точке;</w:t>
      </w:r>
    </w:p>
    <w:p w:rsidR="00B44F29" w:rsidRPr="00B44F29" w:rsidRDefault="00B44F29" w:rsidP="00A97090">
      <w:pPr>
        <w:numPr>
          <w:ilvl w:val="0"/>
          <w:numId w:val="26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B44F29">
        <w:rPr>
          <w:sz w:val="28"/>
          <w:szCs w:val="28"/>
        </w:rPr>
        <w:t>применять производную для исследования  реальных  физических процессов;</w:t>
      </w:r>
    </w:p>
    <w:p w:rsidR="00B44F29" w:rsidRPr="00B44F29" w:rsidRDefault="00B44F29" w:rsidP="00A97090">
      <w:pPr>
        <w:numPr>
          <w:ilvl w:val="0"/>
          <w:numId w:val="26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B44F29">
        <w:rPr>
          <w:sz w:val="28"/>
          <w:szCs w:val="28"/>
        </w:rPr>
        <w:t xml:space="preserve">применять производную для исследования функции и для построения ее </w:t>
      </w:r>
      <w:r w:rsidRPr="00B44F29">
        <w:rPr>
          <w:sz w:val="28"/>
          <w:szCs w:val="28"/>
        </w:rPr>
        <w:br/>
        <w:t>графика;</w:t>
      </w:r>
    </w:p>
    <w:p w:rsidR="00B44F29" w:rsidRPr="00B44F29" w:rsidRDefault="00B44F29" w:rsidP="00A97090">
      <w:pPr>
        <w:numPr>
          <w:ilvl w:val="0"/>
          <w:numId w:val="26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B44F29">
        <w:rPr>
          <w:sz w:val="28"/>
          <w:szCs w:val="28"/>
        </w:rPr>
        <w:t>решать несложные задачи на экстремум.</w:t>
      </w:r>
    </w:p>
    <w:p w:rsidR="00B44F29" w:rsidRDefault="00B44F29" w:rsidP="002E6CFF">
      <w:pPr>
        <w:jc w:val="both"/>
      </w:pPr>
    </w:p>
    <w:p w:rsidR="00B44F29" w:rsidRDefault="00B44F29" w:rsidP="00A97090">
      <w:pPr>
        <w:tabs>
          <w:tab w:val="left" w:pos="1230"/>
        </w:tabs>
        <w:ind w:firstLine="567"/>
        <w:jc w:val="both"/>
        <w:rPr>
          <w:b/>
          <w:sz w:val="28"/>
          <w:szCs w:val="28"/>
        </w:rPr>
      </w:pPr>
      <w:r w:rsidRPr="00151234">
        <w:rPr>
          <w:b/>
          <w:sz w:val="28"/>
          <w:szCs w:val="28"/>
        </w:rPr>
        <w:t>Тема: «</w:t>
      </w:r>
      <w:r>
        <w:rPr>
          <w:b/>
          <w:sz w:val="28"/>
          <w:szCs w:val="28"/>
        </w:rPr>
        <w:t>Интегральное исчисление</w:t>
      </w:r>
      <w:r w:rsidRPr="00151234">
        <w:rPr>
          <w:b/>
          <w:sz w:val="28"/>
          <w:szCs w:val="28"/>
        </w:rPr>
        <w:t xml:space="preserve">» </w:t>
      </w:r>
    </w:p>
    <w:p w:rsidR="00AA0BCE" w:rsidRDefault="00AA0BCE" w:rsidP="002E6CFF">
      <w:pPr>
        <w:tabs>
          <w:tab w:val="left" w:pos="1230"/>
        </w:tabs>
        <w:jc w:val="center"/>
        <w:rPr>
          <w:b/>
          <w:sz w:val="28"/>
          <w:szCs w:val="28"/>
        </w:rPr>
      </w:pPr>
    </w:p>
    <w:p w:rsidR="00B44F29" w:rsidRPr="00AA0BCE" w:rsidRDefault="00B44F29" w:rsidP="00A97090">
      <w:pPr>
        <w:tabs>
          <w:tab w:val="left" w:pos="993"/>
        </w:tabs>
        <w:ind w:firstLine="540"/>
        <w:jc w:val="both"/>
        <w:rPr>
          <w:sz w:val="28"/>
          <w:szCs w:val="28"/>
        </w:rPr>
      </w:pPr>
      <w:r w:rsidRPr="00AA0BCE">
        <w:rPr>
          <w:sz w:val="28"/>
          <w:szCs w:val="28"/>
        </w:rPr>
        <w:t>В результате изучения темы студенты должны знать:</w:t>
      </w:r>
    </w:p>
    <w:p w:rsidR="00B44F29" w:rsidRPr="00AA0BCE" w:rsidRDefault="00B44F29" w:rsidP="00A97090">
      <w:pPr>
        <w:numPr>
          <w:ilvl w:val="0"/>
          <w:numId w:val="27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AA0BCE">
        <w:rPr>
          <w:sz w:val="28"/>
          <w:szCs w:val="28"/>
        </w:rPr>
        <w:t xml:space="preserve">определения </w:t>
      </w:r>
      <w:proofErr w:type="gramStart"/>
      <w:r w:rsidRPr="00AA0BCE">
        <w:rPr>
          <w:sz w:val="28"/>
          <w:szCs w:val="28"/>
        </w:rPr>
        <w:t>первообразной</w:t>
      </w:r>
      <w:proofErr w:type="gramEnd"/>
      <w:r w:rsidRPr="00AA0BCE">
        <w:rPr>
          <w:sz w:val="28"/>
          <w:szCs w:val="28"/>
        </w:rPr>
        <w:t xml:space="preserve">,   </w:t>
      </w:r>
      <w:r w:rsidR="00AA0BCE" w:rsidRPr="00AA0BCE">
        <w:rPr>
          <w:sz w:val="28"/>
          <w:szCs w:val="28"/>
        </w:rPr>
        <w:t>неопределенного</w:t>
      </w:r>
      <w:r w:rsidRPr="00AA0BCE">
        <w:rPr>
          <w:sz w:val="28"/>
          <w:szCs w:val="28"/>
        </w:rPr>
        <w:t xml:space="preserve">  интеграла, его простейшие свойства;</w:t>
      </w:r>
    </w:p>
    <w:p w:rsidR="00B44F29" w:rsidRPr="00AA0BCE" w:rsidRDefault="00B44F29" w:rsidP="00A97090">
      <w:pPr>
        <w:numPr>
          <w:ilvl w:val="0"/>
          <w:numId w:val="27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AA0BCE">
        <w:rPr>
          <w:sz w:val="28"/>
          <w:szCs w:val="28"/>
        </w:rPr>
        <w:lastRenderedPageBreak/>
        <w:t>основные формулы интегрирования, методику применения метода подстановки в неопр</w:t>
      </w:r>
      <w:r w:rsidRPr="00AA0BCE">
        <w:rPr>
          <w:sz w:val="28"/>
          <w:szCs w:val="28"/>
        </w:rPr>
        <w:t>е</w:t>
      </w:r>
      <w:r w:rsidRPr="00AA0BCE">
        <w:rPr>
          <w:sz w:val="28"/>
          <w:szCs w:val="28"/>
        </w:rPr>
        <w:t>делённом интеграле;</w:t>
      </w:r>
    </w:p>
    <w:p w:rsidR="00B44F29" w:rsidRPr="00AA0BCE" w:rsidRDefault="00B44F29" w:rsidP="00A97090">
      <w:pPr>
        <w:numPr>
          <w:ilvl w:val="0"/>
          <w:numId w:val="27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AA0BCE">
        <w:rPr>
          <w:sz w:val="28"/>
          <w:szCs w:val="28"/>
        </w:rPr>
        <w:t>определение определенного интеграла, его геометрический смысл и простейшие свойства;</w:t>
      </w:r>
    </w:p>
    <w:p w:rsidR="00B44F29" w:rsidRPr="00AA0BCE" w:rsidRDefault="00B44F29" w:rsidP="00A97090">
      <w:pPr>
        <w:numPr>
          <w:ilvl w:val="0"/>
          <w:numId w:val="27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AA0BCE">
        <w:rPr>
          <w:sz w:val="28"/>
          <w:szCs w:val="28"/>
        </w:rPr>
        <w:t>формулу Ньютона-Лейбница;</w:t>
      </w:r>
    </w:p>
    <w:p w:rsidR="00B44F29" w:rsidRPr="00AA0BCE" w:rsidRDefault="00B44F29" w:rsidP="00A97090">
      <w:pPr>
        <w:numPr>
          <w:ilvl w:val="0"/>
          <w:numId w:val="27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AA0BCE">
        <w:rPr>
          <w:sz w:val="28"/>
          <w:szCs w:val="28"/>
        </w:rPr>
        <w:t>формулы и приёмы применения определённого интеграла к нахождению геометрических и физических вел</w:t>
      </w:r>
      <w:r w:rsidRPr="00AA0BCE">
        <w:rPr>
          <w:sz w:val="28"/>
          <w:szCs w:val="28"/>
        </w:rPr>
        <w:t>и</w:t>
      </w:r>
      <w:r w:rsidRPr="00AA0BCE">
        <w:rPr>
          <w:sz w:val="28"/>
          <w:szCs w:val="28"/>
        </w:rPr>
        <w:t>чин;</w:t>
      </w:r>
    </w:p>
    <w:p w:rsidR="00596EB1" w:rsidRDefault="00596EB1" w:rsidP="00A97090">
      <w:pPr>
        <w:tabs>
          <w:tab w:val="left" w:pos="993"/>
        </w:tabs>
        <w:ind w:firstLine="540"/>
        <w:jc w:val="both"/>
        <w:rPr>
          <w:sz w:val="28"/>
          <w:szCs w:val="28"/>
        </w:rPr>
      </w:pPr>
    </w:p>
    <w:p w:rsidR="00B44F29" w:rsidRPr="00AA0BCE" w:rsidRDefault="00B44F29" w:rsidP="00A97090">
      <w:pPr>
        <w:tabs>
          <w:tab w:val="left" w:pos="993"/>
        </w:tabs>
        <w:ind w:firstLine="540"/>
        <w:jc w:val="both"/>
        <w:rPr>
          <w:sz w:val="28"/>
          <w:szCs w:val="28"/>
        </w:rPr>
      </w:pPr>
      <w:r w:rsidRPr="00AA0BCE">
        <w:rPr>
          <w:sz w:val="28"/>
          <w:szCs w:val="28"/>
        </w:rPr>
        <w:t>В результате изучения темы студенты должны уметь:</w:t>
      </w:r>
    </w:p>
    <w:p w:rsidR="00B44F29" w:rsidRPr="00AA0BCE" w:rsidRDefault="00B44F29" w:rsidP="00A97090">
      <w:pPr>
        <w:numPr>
          <w:ilvl w:val="0"/>
          <w:numId w:val="28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AA0BCE">
        <w:rPr>
          <w:sz w:val="28"/>
          <w:szCs w:val="28"/>
        </w:rPr>
        <w:t xml:space="preserve">находить неопределённые интегралы, сводящиеся </w:t>
      </w:r>
      <w:proofErr w:type="gramStart"/>
      <w:r w:rsidRPr="00AA0BCE">
        <w:rPr>
          <w:sz w:val="28"/>
          <w:szCs w:val="28"/>
        </w:rPr>
        <w:t>к</w:t>
      </w:r>
      <w:proofErr w:type="gramEnd"/>
      <w:r w:rsidRPr="00AA0BCE">
        <w:rPr>
          <w:sz w:val="28"/>
          <w:szCs w:val="28"/>
        </w:rPr>
        <w:t xml:space="preserve"> табличным с помощью основных свойств и пр</w:t>
      </w:r>
      <w:r w:rsidRPr="00AA0BCE">
        <w:rPr>
          <w:sz w:val="28"/>
          <w:szCs w:val="28"/>
        </w:rPr>
        <w:t>о</w:t>
      </w:r>
      <w:r w:rsidRPr="00AA0BCE">
        <w:rPr>
          <w:sz w:val="28"/>
          <w:szCs w:val="28"/>
        </w:rPr>
        <w:t>стейших преобразований;</w:t>
      </w:r>
    </w:p>
    <w:p w:rsidR="00B44F29" w:rsidRPr="00AA0BCE" w:rsidRDefault="00B44F29" w:rsidP="00A97090">
      <w:pPr>
        <w:numPr>
          <w:ilvl w:val="0"/>
          <w:numId w:val="28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AA0BCE">
        <w:rPr>
          <w:sz w:val="28"/>
          <w:szCs w:val="28"/>
        </w:rPr>
        <w:t xml:space="preserve">определять </w:t>
      </w:r>
      <w:proofErr w:type="gramStart"/>
      <w:r w:rsidRPr="00AA0BCE">
        <w:rPr>
          <w:sz w:val="28"/>
          <w:szCs w:val="28"/>
        </w:rPr>
        <w:t>постоянную</w:t>
      </w:r>
      <w:proofErr w:type="gramEnd"/>
      <w:r w:rsidRPr="00AA0BCE">
        <w:rPr>
          <w:sz w:val="28"/>
          <w:szCs w:val="28"/>
        </w:rPr>
        <w:t xml:space="preserve"> интегрирования,  удовлетворяющую  заданным  начальным условиям;</w:t>
      </w:r>
    </w:p>
    <w:p w:rsidR="00B44F29" w:rsidRPr="00AA0BCE" w:rsidRDefault="00B44F29" w:rsidP="00A97090">
      <w:pPr>
        <w:numPr>
          <w:ilvl w:val="0"/>
          <w:numId w:val="28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AA0BCE">
        <w:rPr>
          <w:sz w:val="28"/>
          <w:szCs w:val="28"/>
        </w:rPr>
        <w:t>восстанавливать закон движения по заданной скорости, скорость по ускорению;</w:t>
      </w:r>
    </w:p>
    <w:p w:rsidR="00B44F29" w:rsidRPr="00AA0BCE" w:rsidRDefault="00B44F29" w:rsidP="00A97090">
      <w:pPr>
        <w:numPr>
          <w:ilvl w:val="0"/>
          <w:numId w:val="28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AA0BCE">
        <w:rPr>
          <w:sz w:val="28"/>
          <w:szCs w:val="28"/>
        </w:rPr>
        <w:t>вычислять  определённый интеграл с помощью основных свойств и формулы Ньютона-Лейбница;</w:t>
      </w:r>
    </w:p>
    <w:p w:rsidR="00B44F29" w:rsidRPr="00AA0BCE" w:rsidRDefault="00B44F29" w:rsidP="00A97090">
      <w:pPr>
        <w:numPr>
          <w:ilvl w:val="0"/>
          <w:numId w:val="28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AA0BCE">
        <w:rPr>
          <w:sz w:val="28"/>
          <w:szCs w:val="28"/>
        </w:rPr>
        <w:t>с помощью определённого интеграла вычислять площади плоских фигур, объём и площадь поверхн</w:t>
      </w:r>
      <w:r w:rsidRPr="00AA0BCE">
        <w:rPr>
          <w:sz w:val="28"/>
          <w:szCs w:val="28"/>
        </w:rPr>
        <w:t>о</w:t>
      </w:r>
      <w:r w:rsidRPr="00AA0BCE">
        <w:rPr>
          <w:sz w:val="28"/>
          <w:szCs w:val="28"/>
        </w:rPr>
        <w:t>сти тела вращения</w:t>
      </w:r>
      <w:r w:rsidR="00AA0BCE" w:rsidRPr="00AA0BCE">
        <w:rPr>
          <w:sz w:val="28"/>
          <w:szCs w:val="28"/>
        </w:rPr>
        <w:t>.</w:t>
      </w:r>
    </w:p>
    <w:p w:rsidR="00A97090" w:rsidRDefault="00A97090" w:rsidP="002E6CFF">
      <w:pPr>
        <w:tabs>
          <w:tab w:val="left" w:pos="1230"/>
        </w:tabs>
        <w:jc w:val="center"/>
        <w:rPr>
          <w:b/>
          <w:sz w:val="28"/>
          <w:szCs w:val="28"/>
        </w:rPr>
      </w:pPr>
    </w:p>
    <w:p w:rsidR="00AA0BCE" w:rsidRDefault="00AA0BCE" w:rsidP="00A97090">
      <w:pPr>
        <w:tabs>
          <w:tab w:val="left" w:pos="1230"/>
        </w:tabs>
        <w:ind w:firstLine="567"/>
        <w:jc w:val="both"/>
        <w:rPr>
          <w:b/>
          <w:sz w:val="28"/>
          <w:szCs w:val="28"/>
        </w:rPr>
      </w:pPr>
      <w:r w:rsidRPr="00151234">
        <w:rPr>
          <w:b/>
          <w:sz w:val="28"/>
          <w:szCs w:val="28"/>
        </w:rPr>
        <w:t>Тема: «</w:t>
      </w:r>
      <w:r>
        <w:rPr>
          <w:b/>
          <w:sz w:val="28"/>
          <w:szCs w:val="28"/>
        </w:rPr>
        <w:t>Элементы комбинаторики</w:t>
      </w:r>
      <w:r w:rsidRPr="00151234">
        <w:rPr>
          <w:b/>
          <w:sz w:val="28"/>
          <w:szCs w:val="28"/>
        </w:rPr>
        <w:t xml:space="preserve">» </w:t>
      </w:r>
    </w:p>
    <w:p w:rsidR="00AA0BCE" w:rsidRDefault="00AA0BCE" w:rsidP="002E6CFF">
      <w:pPr>
        <w:tabs>
          <w:tab w:val="left" w:pos="1230"/>
        </w:tabs>
        <w:rPr>
          <w:b/>
          <w:sz w:val="28"/>
          <w:szCs w:val="28"/>
        </w:rPr>
      </w:pPr>
    </w:p>
    <w:p w:rsidR="00AA0BCE" w:rsidRPr="00AA0BCE" w:rsidRDefault="00AA0BCE" w:rsidP="00A97090">
      <w:pPr>
        <w:ind w:firstLine="540"/>
        <w:jc w:val="both"/>
        <w:rPr>
          <w:sz w:val="28"/>
          <w:szCs w:val="28"/>
        </w:rPr>
      </w:pPr>
      <w:r w:rsidRPr="00AA0BCE">
        <w:rPr>
          <w:sz w:val="28"/>
          <w:szCs w:val="28"/>
        </w:rPr>
        <w:t>В результате изучения темы студенты должны знать:</w:t>
      </w:r>
    </w:p>
    <w:p w:rsidR="00AA0BCE" w:rsidRDefault="00AA0BCE" w:rsidP="00A97090">
      <w:pPr>
        <w:numPr>
          <w:ilvl w:val="0"/>
          <w:numId w:val="29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>
        <w:rPr>
          <w:sz w:val="28"/>
          <w:szCs w:val="28"/>
        </w:rPr>
        <w:t>основные понятия комбинаторики: перестановки, размещения, сочетания;</w:t>
      </w:r>
    </w:p>
    <w:p w:rsidR="00AA0BCE" w:rsidRPr="00AA0BCE" w:rsidRDefault="00AA0BCE" w:rsidP="00A97090">
      <w:pPr>
        <w:numPr>
          <w:ilvl w:val="0"/>
          <w:numId w:val="29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>
        <w:rPr>
          <w:iCs/>
          <w:sz w:val="28"/>
          <w:szCs w:val="28"/>
        </w:rPr>
        <w:t>формулу</w:t>
      </w:r>
      <w:r w:rsidRPr="00AA0BCE">
        <w:rPr>
          <w:iCs/>
          <w:sz w:val="28"/>
          <w:szCs w:val="28"/>
        </w:rPr>
        <w:t xml:space="preserve"> бинома Ньютона</w:t>
      </w:r>
      <w:r>
        <w:rPr>
          <w:iCs/>
          <w:sz w:val="28"/>
          <w:szCs w:val="28"/>
        </w:rPr>
        <w:t>;</w:t>
      </w:r>
    </w:p>
    <w:p w:rsidR="00AA0BCE" w:rsidRPr="00AA0BCE" w:rsidRDefault="00AA0BCE" w:rsidP="00A97090">
      <w:pPr>
        <w:numPr>
          <w:ilvl w:val="0"/>
          <w:numId w:val="29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>
        <w:rPr>
          <w:iCs/>
          <w:sz w:val="28"/>
          <w:szCs w:val="28"/>
        </w:rPr>
        <w:t>треугольник Паскаля.</w:t>
      </w:r>
    </w:p>
    <w:p w:rsidR="00596EB1" w:rsidRDefault="00596EB1" w:rsidP="00A97090">
      <w:pPr>
        <w:ind w:firstLine="540"/>
        <w:jc w:val="both"/>
        <w:rPr>
          <w:sz w:val="28"/>
          <w:szCs w:val="28"/>
        </w:rPr>
      </w:pPr>
    </w:p>
    <w:p w:rsidR="00AA0BCE" w:rsidRPr="00AA0BCE" w:rsidRDefault="00AA0BCE" w:rsidP="00A97090">
      <w:pPr>
        <w:ind w:firstLine="540"/>
        <w:jc w:val="both"/>
        <w:rPr>
          <w:sz w:val="28"/>
          <w:szCs w:val="28"/>
        </w:rPr>
      </w:pPr>
      <w:r w:rsidRPr="00AA0BCE">
        <w:rPr>
          <w:sz w:val="28"/>
          <w:szCs w:val="28"/>
        </w:rPr>
        <w:t>В результате изучения темы студенты должны уметь:</w:t>
      </w:r>
    </w:p>
    <w:p w:rsidR="00C225FE" w:rsidRPr="00C225FE" w:rsidRDefault="00AA0BCE" w:rsidP="00A97090">
      <w:pPr>
        <w:numPr>
          <w:ilvl w:val="0"/>
          <w:numId w:val="30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шать задачи </w:t>
      </w:r>
      <w:r w:rsidRPr="00AA0BCE">
        <w:rPr>
          <w:iCs/>
          <w:sz w:val="28"/>
          <w:szCs w:val="28"/>
        </w:rPr>
        <w:t>на подсчет числа разм</w:t>
      </w:r>
      <w:r w:rsidRPr="00AA0BCE">
        <w:rPr>
          <w:iCs/>
          <w:sz w:val="28"/>
          <w:szCs w:val="28"/>
        </w:rPr>
        <w:t>е</w:t>
      </w:r>
      <w:r w:rsidRPr="00AA0BCE">
        <w:rPr>
          <w:iCs/>
          <w:sz w:val="28"/>
          <w:szCs w:val="28"/>
        </w:rPr>
        <w:t>щений, перестановок, сочетаний</w:t>
      </w:r>
      <w:r>
        <w:rPr>
          <w:iCs/>
          <w:sz w:val="28"/>
          <w:szCs w:val="28"/>
        </w:rPr>
        <w:t>.</w:t>
      </w:r>
    </w:p>
    <w:p w:rsidR="00A06DC9" w:rsidRDefault="00A06DC9" w:rsidP="002E6CFF">
      <w:pPr>
        <w:tabs>
          <w:tab w:val="left" w:pos="1230"/>
        </w:tabs>
        <w:jc w:val="both"/>
        <w:rPr>
          <w:b/>
          <w:sz w:val="28"/>
          <w:szCs w:val="28"/>
        </w:rPr>
      </w:pPr>
    </w:p>
    <w:p w:rsidR="00C225FE" w:rsidRDefault="00C225FE" w:rsidP="00A97090">
      <w:pPr>
        <w:tabs>
          <w:tab w:val="left" w:pos="1230"/>
        </w:tabs>
        <w:ind w:firstLine="567"/>
        <w:jc w:val="both"/>
        <w:rPr>
          <w:b/>
          <w:sz w:val="28"/>
          <w:szCs w:val="28"/>
        </w:rPr>
      </w:pPr>
      <w:r w:rsidRPr="00151234">
        <w:rPr>
          <w:b/>
          <w:sz w:val="28"/>
          <w:szCs w:val="28"/>
        </w:rPr>
        <w:t>Тема: «</w:t>
      </w:r>
      <w:r>
        <w:rPr>
          <w:b/>
          <w:sz w:val="28"/>
          <w:szCs w:val="28"/>
        </w:rPr>
        <w:t>Элементы теории вероятностей</w:t>
      </w:r>
      <w:r w:rsidRPr="00151234">
        <w:rPr>
          <w:b/>
          <w:sz w:val="28"/>
          <w:szCs w:val="28"/>
        </w:rPr>
        <w:t xml:space="preserve">» </w:t>
      </w:r>
    </w:p>
    <w:p w:rsidR="00C225FE" w:rsidRDefault="00C225FE" w:rsidP="002E6CFF">
      <w:pPr>
        <w:tabs>
          <w:tab w:val="left" w:pos="1230"/>
        </w:tabs>
        <w:jc w:val="center"/>
        <w:rPr>
          <w:b/>
          <w:sz w:val="28"/>
          <w:szCs w:val="28"/>
        </w:rPr>
      </w:pPr>
    </w:p>
    <w:p w:rsidR="00C225FE" w:rsidRPr="00AA0BCE" w:rsidRDefault="00C225FE" w:rsidP="00A97090">
      <w:pPr>
        <w:tabs>
          <w:tab w:val="left" w:pos="851"/>
        </w:tabs>
        <w:ind w:firstLine="540"/>
        <w:jc w:val="both"/>
        <w:rPr>
          <w:sz w:val="28"/>
          <w:szCs w:val="28"/>
        </w:rPr>
      </w:pPr>
      <w:r w:rsidRPr="00AA0BCE">
        <w:rPr>
          <w:sz w:val="28"/>
          <w:szCs w:val="28"/>
        </w:rPr>
        <w:t>В результате изучения темы студенты должны знать:</w:t>
      </w:r>
    </w:p>
    <w:p w:rsidR="00C225FE" w:rsidRPr="00C225FE" w:rsidRDefault="00C225FE" w:rsidP="00A97090">
      <w:pPr>
        <w:numPr>
          <w:ilvl w:val="0"/>
          <w:numId w:val="30"/>
        </w:numPr>
        <w:tabs>
          <w:tab w:val="left" w:pos="851"/>
        </w:tabs>
        <w:ind w:left="0"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нятия события, </w:t>
      </w:r>
      <w:r>
        <w:rPr>
          <w:iCs/>
          <w:sz w:val="28"/>
          <w:szCs w:val="28"/>
        </w:rPr>
        <w:t>вероятность события;</w:t>
      </w:r>
    </w:p>
    <w:p w:rsidR="00C225FE" w:rsidRDefault="00C225FE" w:rsidP="00A97090">
      <w:pPr>
        <w:numPr>
          <w:ilvl w:val="0"/>
          <w:numId w:val="30"/>
        </w:numPr>
        <w:tabs>
          <w:tab w:val="left" w:pos="851"/>
        </w:tabs>
        <w:ind w:left="0" w:firstLine="540"/>
        <w:jc w:val="both"/>
        <w:rPr>
          <w:sz w:val="28"/>
          <w:szCs w:val="28"/>
        </w:rPr>
      </w:pPr>
      <w:r w:rsidRPr="00C225FE">
        <w:rPr>
          <w:iCs/>
          <w:sz w:val="28"/>
          <w:szCs w:val="28"/>
        </w:rPr>
        <w:t>сложение и умножение вероятн</w:t>
      </w:r>
      <w:r w:rsidRPr="00C225FE">
        <w:rPr>
          <w:iCs/>
          <w:sz w:val="28"/>
          <w:szCs w:val="28"/>
        </w:rPr>
        <w:t>о</w:t>
      </w:r>
      <w:r w:rsidRPr="00C225FE">
        <w:rPr>
          <w:iCs/>
          <w:sz w:val="28"/>
          <w:szCs w:val="28"/>
        </w:rPr>
        <w:t>стей</w:t>
      </w:r>
      <w:r>
        <w:rPr>
          <w:sz w:val="28"/>
          <w:szCs w:val="28"/>
        </w:rPr>
        <w:t>.</w:t>
      </w:r>
    </w:p>
    <w:p w:rsidR="00596EB1" w:rsidRDefault="00596EB1" w:rsidP="00A97090">
      <w:pPr>
        <w:tabs>
          <w:tab w:val="left" w:pos="851"/>
        </w:tabs>
        <w:ind w:firstLine="540"/>
        <w:jc w:val="both"/>
        <w:rPr>
          <w:sz w:val="28"/>
          <w:szCs w:val="28"/>
        </w:rPr>
      </w:pPr>
    </w:p>
    <w:p w:rsidR="00C225FE" w:rsidRPr="00AA0BCE" w:rsidRDefault="00C225FE" w:rsidP="00A97090">
      <w:pPr>
        <w:tabs>
          <w:tab w:val="left" w:pos="851"/>
        </w:tabs>
        <w:ind w:firstLine="540"/>
        <w:jc w:val="both"/>
        <w:rPr>
          <w:sz w:val="28"/>
          <w:szCs w:val="28"/>
        </w:rPr>
      </w:pPr>
      <w:r w:rsidRPr="00AA0BCE">
        <w:rPr>
          <w:sz w:val="28"/>
          <w:szCs w:val="28"/>
        </w:rPr>
        <w:t>В результате изучения темы студенты должны уметь:</w:t>
      </w:r>
    </w:p>
    <w:p w:rsidR="00CE2338" w:rsidRPr="00A06DC9" w:rsidRDefault="00CE2338" w:rsidP="00A97090">
      <w:pPr>
        <w:pStyle w:val="a4"/>
        <w:numPr>
          <w:ilvl w:val="0"/>
          <w:numId w:val="31"/>
        </w:numPr>
        <w:tabs>
          <w:tab w:val="left" w:pos="851"/>
        </w:tabs>
        <w:spacing w:line="240" w:lineRule="auto"/>
        <w:ind w:left="0" w:firstLine="540"/>
        <w:jc w:val="both"/>
        <w:rPr>
          <w:b w:val="0"/>
          <w:sz w:val="28"/>
          <w:szCs w:val="28"/>
        </w:rPr>
      </w:pPr>
      <w:r w:rsidRPr="00A06DC9">
        <w:rPr>
          <w:b w:val="0"/>
          <w:sz w:val="28"/>
          <w:szCs w:val="28"/>
        </w:rPr>
        <w:t>вычислять в простейших случаях вероятности событий на основе по</w:t>
      </w:r>
      <w:r w:rsidRPr="00A06DC9">
        <w:rPr>
          <w:b w:val="0"/>
          <w:sz w:val="28"/>
          <w:szCs w:val="28"/>
        </w:rPr>
        <w:t>д</w:t>
      </w:r>
      <w:r w:rsidRPr="00A06DC9">
        <w:rPr>
          <w:b w:val="0"/>
          <w:sz w:val="28"/>
          <w:szCs w:val="28"/>
        </w:rPr>
        <w:t>счета числа</w:t>
      </w:r>
      <w:r w:rsidR="00A06DC9">
        <w:rPr>
          <w:b w:val="0"/>
          <w:sz w:val="28"/>
          <w:szCs w:val="28"/>
        </w:rPr>
        <w:t xml:space="preserve"> </w:t>
      </w:r>
      <w:r w:rsidRPr="00A06DC9">
        <w:rPr>
          <w:b w:val="0"/>
          <w:sz w:val="28"/>
          <w:szCs w:val="28"/>
        </w:rPr>
        <w:t>исходов.</w:t>
      </w:r>
    </w:p>
    <w:p w:rsidR="00CE2338" w:rsidRDefault="00CE2338" w:rsidP="002E6CFF">
      <w:pPr>
        <w:pStyle w:val="a5"/>
        <w:spacing w:after="0"/>
        <w:rPr>
          <w:lang w:eastAsia="ar-SA"/>
        </w:rPr>
      </w:pPr>
    </w:p>
    <w:p w:rsidR="00CE2338" w:rsidRDefault="00CE2338" w:rsidP="00A97090">
      <w:pPr>
        <w:tabs>
          <w:tab w:val="left" w:pos="1230"/>
        </w:tabs>
        <w:ind w:firstLine="567"/>
        <w:jc w:val="both"/>
        <w:rPr>
          <w:b/>
          <w:sz w:val="28"/>
          <w:szCs w:val="28"/>
        </w:rPr>
      </w:pPr>
      <w:r w:rsidRPr="00151234">
        <w:rPr>
          <w:b/>
          <w:sz w:val="28"/>
          <w:szCs w:val="28"/>
        </w:rPr>
        <w:t>Тема: «</w:t>
      </w:r>
      <w:r>
        <w:rPr>
          <w:b/>
          <w:sz w:val="28"/>
          <w:szCs w:val="28"/>
        </w:rPr>
        <w:t>Элементы математической статистики</w:t>
      </w:r>
      <w:r w:rsidRPr="00151234">
        <w:rPr>
          <w:b/>
          <w:sz w:val="28"/>
          <w:szCs w:val="28"/>
        </w:rPr>
        <w:t xml:space="preserve">» </w:t>
      </w:r>
    </w:p>
    <w:p w:rsidR="00CE2338" w:rsidRDefault="00CE2338" w:rsidP="00A97090">
      <w:pPr>
        <w:tabs>
          <w:tab w:val="left" w:pos="1230"/>
        </w:tabs>
        <w:ind w:firstLine="567"/>
        <w:rPr>
          <w:b/>
          <w:sz w:val="28"/>
          <w:szCs w:val="28"/>
        </w:rPr>
      </w:pPr>
    </w:p>
    <w:p w:rsidR="00757CE3" w:rsidRPr="00AA0BCE" w:rsidRDefault="00757CE3" w:rsidP="00A97090">
      <w:pPr>
        <w:tabs>
          <w:tab w:val="left" w:pos="993"/>
        </w:tabs>
        <w:ind w:firstLine="567"/>
        <w:jc w:val="both"/>
        <w:rPr>
          <w:sz w:val="28"/>
          <w:szCs w:val="28"/>
        </w:rPr>
      </w:pPr>
      <w:r w:rsidRPr="00AA0BCE">
        <w:rPr>
          <w:sz w:val="28"/>
          <w:szCs w:val="28"/>
        </w:rPr>
        <w:t>В результате изучения темы студенты должны знать:</w:t>
      </w:r>
    </w:p>
    <w:p w:rsidR="00757CE3" w:rsidRDefault="00757CE3" w:rsidP="00A97090">
      <w:pPr>
        <w:numPr>
          <w:ilvl w:val="0"/>
          <w:numId w:val="32"/>
        </w:numPr>
        <w:tabs>
          <w:tab w:val="left" w:pos="993"/>
        </w:tabs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сновные </w:t>
      </w:r>
      <w:r w:rsidR="00AD21A9">
        <w:rPr>
          <w:sz w:val="28"/>
          <w:szCs w:val="28"/>
        </w:rPr>
        <w:t>способы представления данных (таблицы, диаграммы, графики);</w:t>
      </w:r>
    </w:p>
    <w:p w:rsidR="00AD21A9" w:rsidRDefault="00AD21A9" w:rsidP="00A97090">
      <w:pPr>
        <w:numPr>
          <w:ilvl w:val="0"/>
          <w:numId w:val="32"/>
        </w:numPr>
        <w:tabs>
          <w:tab w:val="left" w:pos="993"/>
        </w:tabs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понятия генеральной совокупности, выборки.</w:t>
      </w:r>
    </w:p>
    <w:p w:rsidR="00596EB1" w:rsidRDefault="00596EB1" w:rsidP="00A97090">
      <w:pPr>
        <w:tabs>
          <w:tab w:val="left" w:pos="993"/>
        </w:tabs>
        <w:ind w:firstLine="567"/>
        <w:jc w:val="both"/>
        <w:rPr>
          <w:sz w:val="28"/>
          <w:szCs w:val="28"/>
        </w:rPr>
      </w:pPr>
    </w:p>
    <w:p w:rsidR="00757CE3" w:rsidRPr="00AA0BCE" w:rsidRDefault="00757CE3" w:rsidP="00A97090">
      <w:pPr>
        <w:tabs>
          <w:tab w:val="left" w:pos="993"/>
        </w:tabs>
        <w:ind w:firstLine="567"/>
        <w:jc w:val="both"/>
        <w:rPr>
          <w:sz w:val="28"/>
          <w:szCs w:val="28"/>
        </w:rPr>
      </w:pPr>
      <w:r w:rsidRPr="00AA0BCE">
        <w:rPr>
          <w:sz w:val="28"/>
          <w:szCs w:val="28"/>
        </w:rPr>
        <w:t>В результате изучения темы студенты должны уметь:</w:t>
      </w:r>
    </w:p>
    <w:p w:rsidR="00757CE3" w:rsidRPr="009F191A" w:rsidRDefault="009F191A" w:rsidP="00A97090">
      <w:pPr>
        <w:numPr>
          <w:ilvl w:val="0"/>
          <w:numId w:val="33"/>
        </w:numPr>
        <w:tabs>
          <w:tab w:val="left" w:pos="993"/>
        </w:tabs>
        <w:ind w:left="0" w:firstLine="567"/>
        <w:jc w:val="both"/>
        <w:rPr>
          <w:sz w:val="28"/>
          <w:szCs w:val="28"/>
        </w:rPr>
      </w:pPr>
      <w:r w:rsidRPr="009F191A">
        <w:rPr>
          <w:sz w:val="28"/>
          <w:szCs w:val="28"/>
        </w:rPr>
        <w:t>представлять данные в виде таблиц, диаграмм, графиков.</w:t>
      </w:r>
    </w:p>
    <w:p w:rsidR="00CE2338" w:rsidRDefault="00CE2338" w:rsidP="00A97090">
      <w:pPr>
        <w:pStyle w:val="a5"/>
        <w:tabs>
          <w:tab w:val="left" w:pos="993"/>
        </w:tabs>
        <w:spacing w:after="0"/>
        <w:ind w:firstLine="567"/>
        <w:rPr>
          <w:lang w:eastAsia="ar-SA"/>
        </w:rPr>
      </w:pPr>
    </w:p>
    <w:p w:rsidR="00911FBA" w:rsidRDefault="00911FBA" w:rsidP="00A97090">
      <w:pPr>
        <w:ind w:firstLine="567"/>
        <w:jc w:val="both"/>
        <w:rPr>
          <w:b/>
          <w:sz w:val="28"/>
          <w:szCs w:val="28"/>
        </w:rPr>
      </w:pPr>
      <w:r w:rsidRPr="00151234">
        <w:rPr>
          <w:b/>
          <w:sz w:val="28"/>
          <w:szCs w:val="28"/>
        </w:rPr>
        <w:lastRenderedPageBreak/>
        <w:t>Тема: «</w:t>
      </w:r>
      <w:r>
        <w:rPr>
          <w:b/>
          <w:sz w:val="28"/>
          <w:szCs w:val="28"/>
        </w:rPr>
        <w:t>Прямые и плоскости в пространстве</w:t>
      </w:r>
      <w:r w:rsidRPr="00151234">
        <w:rPr>
          <w:b/>
          <w:sz w:val="28"/>
          <w:szCs w:val="28"/>
        </w:rPr>
        <w:t xml:space="preserve">» </w:t>
      </w:r>
    </w:p>
    <w:p w:rsidR="00911FBA" w:rsidRDefault="00911FBA" w:rsidP="00A97090">
      <w:pPr>
        <w:tabs>
          <w:tab w:val="left" w:pos="1230"/>
        </w:tabs>
        <w:ind w:firstLine="567"/>
        <w:jc w:val="center"/>
        <w:rPr>
          <w:b/>
          <w:sz w:val="28"/>
          <w:szCs w:val="28"/>
        </w:rPr>
      </w:pPr>
    </w:p>
    <w:p w:rsidR="00911FBA" w:rsidRPr="00911FBA" w:rsidRDefault="00911FBA" w:rsidP="00A97090">
      <w:pPr>
        <w:tabs>
          <w:tab w:val="left" w:pos="993"/>
        </w:tabs>
        <w:ind w:firstLine="567"/>
        <w:jc w:val="both"/>
        <w:rPr>
          <w:sz w:val="28"/>
          <w:szCs w:val="28"/>
        </w:rPr>
      </w:pPr>
      <w:r w:rsidRPr="00911FBA">
        <w:rPr>
          <w:sz w:val="28"/>
          <w:szCs w:val="28"/>
        </w:rPr>
        <w:t>В результате изучения темы студенты должны знать:</w:t>
      </w:r>
    </w:p>
    <w:p w:rsidR="00911FBA" w:rsidRPr="00911FBA" w:rsidRDefault="00911FBA" w:rsidP="00A97090">
      <w:pPr>
        <w:numPr>
          <w:ilvl w:val="0"/>
          <w:numId w:val="33"/>
        </w:numPr>
        <w:tabs>
          <w:tab w:val="left" w:pos="993"/>
        </w:tabs>
        <w:ind w:left="0" w:firstLine="567"/>
        <w:jc w:val="both"/>
        <w:rPr>
          <w:sz w:val="28"/>
          <w:szCs w:val="28"/>
        </w:rPr>
      </w:pPr>
      <w:r w:rsidRPr="00911FBA">
        <w:rPr>
          <w:sz w:val="28"/>
          <w:szCs w:val="28"/>
        </w:rPr>
        <w:t>аксиомы стереометрии и следствия из них;</w:t>
      </w:r>
    </w:p>
    <w:p w:rsidR="00911FBA" w:rsidRPr="00911FBA" w:rsidRDefault="00911FBA" w:rsidP="00A97090">
      <w:pPr>
        <w:numPr>
          <w:ilvl w:val="0"/>
          <w:numId w:val="33"/>
        </w:numPr>
        <w:tabs>
          <w:tab w:val="left" w:pos="993"/>
        </w:tabs>
        <w:ind w:left="0" w:firstLine="567"/>
        <w:jc w:val="both"/>
        <w:rPr>
          <w:sz w:val="28"/>
          <w:szCs w:val="28"/>
        </w:rPr>
      </w:pPr>
      <w:r w:rsidRPr="00911FBA">
        <w:rPr>
          <w:sz w:val="28"/>
          <w:szCs w:val="28"/>
        </w:rPr>
        <w:t>определение и признак параллельности прямой и плоскости, обратную теорему;</w:t>
      </w:r>
    </w:p>
    <w:p w:rsidR="00911FBA" w:rsidRPr="00911FBA" w:rsidRDefault="00911FBA" w:rsidP="00A97090">
      <w:pPr>
        <w:numPr>
          <w:ilvl w:val="0"/>
          <w:numId w:val="33"/>
        </w:numPr>
        <w:tabs>
          <w:tab w:val="left" w:pos="993"/>
        </w:tabs>
        <w:ind w:left="0" w:firstLine="567"/>
        <w:jc w:val="both"/>
        <w:rPr>
          <w:sz w:val="28"/>
          <w:szCs w:val="28"/>
        </w:rPr>
      </w:pPr>
      <w:r w:rsidRPr="00911FBA">
        <w:rPr>
          <w:sz w:val="28"/>
          <w:szCs w:val="28"/>
        </w:rPr>
        <w:t>определение и признак параллельности двух плоскостей;</w:t>
      </w:r>
    </w:p>
    <w:p w:rsidR="00911FBA" w:rsidRPr="00911FBA" w:rsidRDefault="00911FBA" w:rsidP="00A97090">
      <w:pPr>
        <w:numPr>
          <w:ilvl w:val="0"/>
          <w:numId w:val="33"/>
        </w:numPr>
        <w:tabs>
          <w:tab w:val="left" w:pos="993"/>
        </w:tabs>
        <w:ind w:left="0" w:firstLine="567"/>
        <w:jc w:val="both"/>
        <w:rPr>
          <w:sz w:val="28"/>
          <w:szCs w:val="28"/>
        </w:rPr>
      </w:pPr>
      <w:r w:rsidRPr="00911FBA">
        <w:rPr>
          <w:sz w:val="28"/>
          <w:szCs w:val="28"/>
        </w:rPr>
        <w:t>определение и признак перпендикулярности прямой и плоскости;</w:t>
      </w:r>
    </w:p>
    <w:p w:rsidR="00911FBA" w:rsidRPr="00911FBA" w:rsidRDefault="00911FBA" w:rsidP="00A97090">
      <w:pPr>
        <w:numPr>
          <w:ilvl w:val="0"/>
          <w:numId w:val="33"/>
        </w:numPr>
        <w:tabs>
          <w:tab w:val="left" w:pos="993"/>
        </w:tabs>
        <w:ind w:left="0" w:firstLine="567"/>
        <w:jc w:val="both"/>
        <w:rPr>
          <w:sz w:val="28"/>
          <w:szCs w:val="28"/>
        </w:rPr>
      </w:pPr>
      <w:r w:rsidRPr="00911FBA">
        <w:rPr>
          <w:sz w:val="28"/>
          <w:szCs w:val="28"/>
        </w:rPr>
        <w:t>теорему о трёх перпендикулярах;</w:t>
      </w:r>
    </w:p>
    <w:p w:rsidR="00911FBA" w:rsidRPr="00911FBA" w:rsidRDefault="00911FBA" w:rsidP="00A97090">
      <w:pPr>
        <w:numPr>
          <w:ilvl w:val="0"/>
          <w:numId w:val="33"/>
        </w:numPr>
        <w:tabs>
          <w:tab w:val="left" w:pos="993"/>
        </w:tabs>
        <w:ind w:left="0" w:firstLine="567"/>
        <w:jc w:val="both"/>
        <w:rPr>
          <w:sz w:val="28"/>
          <w:szCs w:val="28"/>
        </w:rPr>
      </w:pPr>
      <w:r w:rsidRPr="00911FBA">
        <w:rPr>
          <w:sz w:val="28"/>
          <w:szCs w:val="28"/>
        </w:rPr>
        <w:t>определение и признак перпендикулярности двух  плоскостей.</w:t>
      </w:r>
    </w:p>
    <w:p w:rsidR="00596EB1" w:rsidRDefault="00596EB1" w:rsidP="00A97090">
      <w:pPr>
        <w:tabs>
          <w:tab w:val="left" w:pos="993"/>
        </w:tabs>
        <w:ind w:firstLine="567"/>
        <w:jc w:val="both"/>
        <w:rPr>
          <w:sz w:val="28"/>
          <w:szCs w:val="28"/>
        </w:rPr>
      </w:pPr>
    </w:p>
    <w:p w:rsidR="00911FBA" w:rsidRPr="00911FBA" w:rsidRDefault="00911FBA" w:rsidP="00A97090">
      <w:pPr>
        <w:tabs>
          <w:tab w:val="left" w:pos="993"/>
        </w:tabs>
        <w:ind w:firstLine="567"/>
        <w:jc w:val="both"/>
        <w:rPr>
          <w:sz w:val="28"/>
          <w:szCs w:val="28"/>
        </w:rPr>
      </w:pPr>
      <w:r w:rsidRPr="00911FBA">
        <w:rPr>
          <w:sz w:val="28"/>
          <w:szCs w:val="28"/>
        </w:rPr>
        <w:t>В результате изучения темы студенты должны уметь:</w:t>
      </w:r>
    </w:p>
    <w:p w:rsidR="00911FBA" w:rsidRPr="00911FBA" w:rsidRDefault="00911FBA" w:rsidP="00A97090">
      <w:pPr>
        <w:numPr>
          <w:ilvl w:val="0"/>
          <w:numId w:val="34"/>
        </w:numPr>
        <w:tabs>
          <w:tab w:val="left" w:pos="993"/>
        </w:tabs>
        <w:ind w:left="0" w:firstLine="567"/>
        <w:jc w:val="both"/>
        <w:rPr>
          <w:sz w:val="28"/>
          <w:szCs w:val="28"/>
        </w:rPr>
      </w:pPr>
      <w:r w:rsidRPr="00911FBA">
        <w:rPr>
          <w:sz w:val="28"/>
          <w:szCs w:val="28"/>
        </w:rPr>
        <w:t>решать типовые задачи,  применяя признаки параллельности и перпендикулярности прямых и плоскостей, те</w:t>
      </w:r>
      <w:r w:rsidRPr="00911FBA">
        <w:rPr>
          <w:sz w:val="28"/>
          <w:szCs w:val="28"/>
        </w:rPr>
        <w:t>о</w:t>
      </w:r>
      <w:r w:rsidRPr="00911FBA">
        <w:rPr>
          <w:sz w:val="28"/>
          <w:szCs w:val="28"/>
        </w:rPr>
        <w:t>рему о трёх перпендикулярах;</w:t>
      </w:r>
    </w:p>
    <w:p w:rsidR="00911FBA" w:rsidRPr="00911FBA" w:rsidRDefault="00911FBA" w:rsidP="00A97090">
      <w:pPr>
        <w:numPr>
          <w:ilvl w:val="0"/>
          <w:numId w:val="34"/>
        </w:numPr>
        <w:tabs>
          <w:tab w:val="left" w:pos="993"/>
        </w:tabs>
        <w:ind w:left="0" w:firstLine="567"/>
        <w:jc w:val="both"/>
        <w:rPr>
          <w:sz w:val="28"/>
          <w:szCs w:val="28"/>
        </w:rPr>
      </w:pPr>
      <w:r w:rsidRPr="00911FBA">
        <w:rPr>
          <w:sz w:val="28"/>
          <w:szCs w:val="28"/>
        </w:rPr>
        <w:t>находить угол между прямой и плоскостью, между двумя плоскостями,  устанавливать параллельность  и  перпендикулярность прямых и плоскостей, вычислять расстояния в пр</w:t>
      </w:r>
      <w:r w:rsidRPr="00911FBA">
        <w:rPr>
          <w:sz w:val="28"/>
          <w:szCs w:val="28"/>
        </w:rPr>
        <w:t>о</w:t>
      </w:r>
      <w:r w:rsidRPr="00911FBA">
        <w:rPr>
          <w:sz w:val="28"/>
          <w:szCs w:val="28"/>
        </w:rPr>
        <w:t>странстве.</w:t>
      </w:r>
    </w:p>
    <w:p w:rsidR="00911FBA" w:rsidRDefault="00911FBA" w:rsidP="00A97090">
      <w:pPr>
        <w:pStyle w:val="a5"/>
        <w:spacing w:after="0"/>
        <w:ind w:firstLine="567"/>
        <w:rPr>
          <w:lang w:eastAsia="ar-SA"/>
        </w:rPr>
      </w:pPr>
    </w:p>
    <w:p w:rsidR="00911FBA" w:rsidRDefault="00911FBA" w:rsidP="00A97090">
      <w:pPr>
        <w:tabs>
          <w:tab w:val="left" w:pos="1230"/>
        </w:tabs>
        <w:ind w:firstLine="567"/>
        <w:jc w:val="both"/>
        <w:rPr>
          <w:b/>
          <w:sz w:val="28"/>
          <w:szCs w:val="28"/>
        </w:rPr>
      </w:pPr>
      <w:r w:rsidRPr="00151234">
        <w:rPr>
          <w:b/>
          <w:sz w:val="28"/>
          <w:szCs w:val="28"/>
        </w:rPr>
        <w:t>Тема: «</w:t>
      </w:r>
      <w:r>
        <w:rPr>
          <w:b/>
          <w:sz w:val="28"/>
          <w:szCs w:val="28"/>
        </w:rPr>
        <w:t>Многогранники</w:t>
      </w:r>
      <w:r w:rsidRPr="00151234">
        <w:rPr>
          <w:b/>
          <w:sz w:val="28"/>
          <w:szCs w:val="28"/>
        </w:rPr>
        <w:t xml:space="preserve">» </w:t>
      </w:r>
    </w:p>
    <w:p w:rsidR="00CD4EDF" w:rsidRDefault="00CD4EDF" w:rsidP="00A97090">
      <w:pPr>
        <w:tabs>
          <w:tab w:val="left" w:pos="1230"/>
        </w:tabs>
        <w:ind w:firstLine="567"/>
        <w:jc w:val="center"/>
        <w:rPr>
          <w:b/>
          <w:sz w:val="28"/>
          <w:szCs w:val="28"/>
        </w:rPr>
      </w:pPr>
    </w:p>
    <w:p w:rsidR="00911FBA" w:rsidRPr="00CD4EDF" w:rsidRDefault="00911FBA" w:rsidP="00A97090">
      <w:pPr>
        <w:ind w:firstLine="567"/>
        <w:jc w:val="both"/>
        <w:rPr>
          <w:sz w:val="28"/>
          <w:szCs w:val="28"/>
        </w:rPr>
      </w:pPr>
      <w:r w:rsidRPr="00CD4EDF">
        <w:rPr>
          <w:sz w:val="28"/>
          <w:szCs w:val="28"/>
        </w:rPr>
        <w:t>В результате изучения темы студенты должны знать:</w:t>
      </w:r>
    </w:p>
    <w:p w:rsidR="00911FBA" w:rsidRPr="00CD4EDF" w:rsidRDefault="00911FBA" w:rsidP="00A97090">
      <w:pPr>
        <w:numPr>
          <w:ilvl w:val="0"/>
          <w:numId w:val="35"/>
        </w:numPr>
        <w:tabs>
          <w:tab w:val="left" w:pos="993"/>
        </w:tabs>
        <w:ind w:left="0" w:firstLine="567"/>
        <w:jc w:val="both"/>
        <w:rPr>
          <w:sz w:val="28"/>
          <w:szCs w:val="28"/>
        </w:rPr>
      </w:pPr>
      <w:r w:rsidRPr="00CD4EDF">
        <w:rPr>
          <w:sz w:val="28"/>
          <w:szCs w:val="28"/>
        </w:rPr>
        <w:t>определения призмы, правильной призмы, параллелепипеда;</w:t>
      </w:r>
    </w:p>
    <w:p w:rsidR="00911FBA" w:rsidRPr="00CD4EDF" w:rsidRDefault="001E6248" w:rsidP="00A97090">
      <w:pPr>
        <w:numPr>
          <w:ilvl w:val="0"/>
          <w:numId w:val="35"/>
        </w:numPr>
        <w:tabs>
          <w:tab w:val="left" w:pos="993"/>
        </w:tabs>
        <w:ind w:left="0" w:firstLine="567"/>
        <w:jc w:val="both"/>
        <w:rPr>
          <w:sz w:val="28"/>
          <w:szCs w:val="28"/>
        </w:rPr>
      </w:pPr>
      <w:r w:rsidRPr="00CD4EDF">
        <w:rPr>
          <w:sz w:val="28"/>
          <w:szCs w:val="28"/>
        </w:rPr>
        <w:t xml:space="preserve">определения </w:t>
      </w:r>
      <w:r w:rsidR="00911FBA" w:rsidRPr="00CD4EDF">
        <w:rPr>
          <w:sz w:val="28"/>
          <w:szCs w:val="28"/>
        </w:rPr>
        <w:t>пирамиды, усечённой пирамиды</w:t>
      </w:r>
      <w:r w:rsidR="00A8337E" w:rsidRPr="00CD4EDF">
        <w:rPr>
          <w:sz w:val="28"/>
          <w:szCs w:val="28"/>
        </w:rPr>
        <w:t>, положение высоты пирамиды</w:t>
      </w:r>
      <w:r w:rsidR="00911FBA" w:rsidRPr="00CD4EDF">
        <w:rPr>
          <w:sz w:val="28"/>
          <w:szCs w:val="28"/>
        </w:rPr>
        <w:t>;</w:t>
      </w:r>
    </w:p>
    <w:p w:rsidR="00A8337E" w:rsidRPr="00CD4EDF" w:rsidRDefault="002E5DD0" w:rsidP="00A97090">
      <w:pPr>
        <w:numPr>
          <w:ilvl w:val="0"/>
          <w:numId w:val="35"/>
        </w:numPr>
        <w:tabs>
          <w:tab w:val="left" w:pos="993"/>
        </w:tabs>
        <w:ind w:left="0" w:firstLine="567"/>
        <w:jc w:val="both"/>
        <w:rPr>
          <w:sz w:val="28"/>
          <w:szCs w:val="28"/>
        </w:rPr>
      </w:pPr>
      <w:r w:rsidRPr="00CD4EDF">
        <w:rPr>
          <w:sz w:val="28"/>
          <w:szCs w:val="28"/>
        </w:rPr>
        <w:t>сечения куба, призмы, пирамиды</w:t>
      </w:r>
      <w:r w:rsidR="00CD4EDF" w:rsidRPr="00CD4EDF">
        <w:rPr>
          <w:sz w:val="28"/>
          <w:szCs w:val="28"/>
        </w:rPr>
        <w:t>;</w:t>
      </w:r>
    </w:p>
    <w:p w:rsidR="00CD4EDF" w:rsidRPr="00CD4EDF" w:rsidRDefault="00CD4EDF" w:rsidP="00A97090">
      <w:pPr>
        <w:numPr>
          <w:ilvl w:val="0"/>
          <w:numId w:val="35"/>
        </w:numPr>
        <w:tabs>
          <w:tab w:val="left" w:pos="993"/>
        </w:tabs>
        <w:ind w:left="0" w:firstLine="567"/>
        <w:jc w:val="both"/>
        <w:rPr>
          <w:sz w:val="28"/>
          <w:szCs w:val="28"/>
        </w:rPr>
      </w:pPr>
      <w:r w:rsidRPr="00CD4EDF">
        <w:rPr>
          <w:sz w:val="28"/>
          <w:szCs w:val="28"/>
        </w:rPr>
        <w:t>площадь поверхности призмы, параллелепипеда;</w:t>
      </w:r>
    </w:p>
    <w:p w:rsidR="00CD4EDF" w:rsidRPr="00CD4EDF" w:rsidRDefault="00CD4EDF" w:rsidP="00A97090">
      <w:pPr>
        <w:numPr>
          <w:ilvl w:val="0"/>
          <w:numId w:val="35"/>
        </w:numPr>
        <w:tabs>
          <w:tab w:val="left" w:pos="993"/>
        </w:tabs>
        <w:ind w:left="0" w:firstLine="567"/>
        <w:jc w:val="both"/>
        <w:rPr>
          <w:sz w:val="28"/>
          <w:szCs w:val="28"/>
        </w:rPr>
      </w:pPr>
      <w:r w:rsidRPr="00CD4EDF">
        <w:rPr>
          <w:sz w:val="28"/>
          <w:szCs w:val="28"/>
        </w:rPr>
        <w:t>площадь поверхности пирамиды.</w:t>
      </w:r>
    </w:p>
    <w:p w:rsidR="00596EB1" w:rsidRDefault="00596EB1" w:rsidP="00A97090">
      <w:pPr>
        <w:ind w:firstLine="567"/>
        <w:jc w:val="both"/>
        <w:rPr>
          <w:sz w:val="28"/>
          <w:szCs w:val="28"/>
        </w:rPr>
      </w:pPr>
    </w:p>
    <w:p w:rsidR="00911FBA" w:rsidRPr="00CD4EDF" w:rsidRDefault="00911FBA" w:rsidP="00A97090">
      <w:pPr>
        <w:ind w:firstLine="567"/>
        <w:jc w:val="both"/>
        <w:rPr>
          <w:sz w:val="28"/>
          <w:szCs w:val="28"/>
        </w:rPr>
      </w:pPr>
      <w:r w:rsidRPr="00CD4EDF">
        <w:rPr>
          <w:sz w:val="28"/>
          <w:szCs w:val="28"/>
        </w:rPr>
        <w:t>В результате изучения темы студенты должны уметь:</w:t>
      </w:r>
    </w:p>
    <w:p w:rsidR="00911FBA" w:rsidRPr="00CD4EDF" w:rsidRDefault="00911FBA" w:rsidP="00A97090">
      <w:pPr>
        <w:numPr>
          <w:ilvl w:val="0"/>
          <w:numId w:val="36"/>
        </w:numPr>
        <w:tabs>
          <w:tab w:val="left" w:pos="993"/>
        </w:tabs>
        <w:ind w:left="0" w:firstLine="567"/>
        <w:jc w:val="both"/>
        <w:rPr>
          <w:sz w:val="28"/>
          <w:szCs w:val="28"/>
        </w:rPr>
      </w:pPr>
      <w:r w:rsidRPr="00CD4EDF">
        <w:rPr>
          <w:sz w:val="28"/>
          <w:szCs w:val="28"/>
        </w:rPr>
        <w:t>изображать и вычислять основные элементы призм, пирамид, усечённых пирамид</w:t>
      </w:r>
      <w:r w:rsidR="00CD4EDF" w:rsidRPr="00CD4EDF">
        <w:rPr>
          <w:sz w:val="28"/>
          <w:szCs w:val="28"/>
        </w:rPr>
        <w:t xml:space="preserve"> и площади их поверхностей;</w:t>
      </w:r>
    </w:p>
    <w:p w:rsidR="00911FBA" w:rsidRPr="00CD4EDF" w:rsidRDefault="00911FBA" w:rsidP="00A97090">
      <w:pPr>
        <w:numPr>
          <w:ilvl w:val="0"/>
          <w:numId w:val="36"/>
        </w:numPr>
        <w:tabs>
          <w:tab w:val="left" w:pos="993"/>
        </w:tabs>
        <w:ind w:left="0" w:firstLine="567"/>
        <w:jc w:val="both"/>
        <w:rPr>
          <w:sz w:val="28"/>
          <w:szCs w:val="28"/>
        </w:rPr>
      </w:pPr>
      <w:r w:rsidRPr="00CD4EDF">
        <w:rPr>
          <w:sz w:val="28"/>
          <w:szCs w:val="28"/>
        </w:rPr>
        <w:t>в решении задач применять формулы и методы планиметрии (решение прямоугольных и косоугольных тр</w:t>
      </w:r>
      <w:r w:rsidRPr="00CD4EDF">
        <w:rPr>
          <w:sz w:val="28"/>
          <w:szCs w:val="28"/>
        </w:rPr>
        <w:t>е</w:t>
      </w:r>
      <w:r w:rsidRPr="00CD4EDF">
        <w:rPr>
          <w:sz w:val="28"/>
          <w:szCs w:val="28"/>
        </w:rPr>
        <w:t>угольников, свойства геометрическ</w:t>
      </w:r>
      <w:r w:rsidR="00CD4EDF">
        <w:rPr>
          <w:sz w:val="28"/>
          <w:szCs w:val="28"/>
        </w:rPr>
        <w:t>их фигур и их элементов и т.д.).</w:t>
      </w:r>
    </w:p>
    <w:p w:rsidR="00A97090" w:rsidRDefault="00A97090" w:rsidP="002E6CFF">
      <w:pPr>
        <w:tabs>
          <w:tab w:val="left" w:pos="1230"/>
        </w:tabs>
        <w:jc w:val="center"/>
        <w:rPr>
          <w:b/>
          <w:sz w:val="28"/>
          <w:szCs w:val="28"/>
        </w:rPr>
      </w:pPr>
    </w:p>
    <w:p w:rsidR="00CD4EDF" w:rsidRDefault="00CD4EDF" w:rsidP="00A97090">
      <w:pPr>
        <w:tabs>
          <w:tab w:val="left" w:pos="1230"/>
        </w:tabs>
        <w:ind w:firstLine="567"/>
        <w:jc w:val="both"/>
        <w:rPr>
          <w:b/>
          <w:sz w:val="28"/>
          <w:szCs w:val="28"/>
        </w:rPr>
      </w:pPr>
      <w:r w:rsidRPr="00151234">
        <w:rPr>
          <w:b/>
          <w:sz w:val="28"/>
          <w:szCs w:val="28"/>
        </w:rPr>
        <w:t>Тема: «</w:t>
      </w:r>
      <w:r>
        <w:rPr>
          <w:b/>
          <w:sz w:val="28"/>
          <w:szCs w:val="28"/>
        </w:rPr>
        <w:t>Тела и поверхности вращения</w:t>
      </w:r>
      <w:r w:rsidRPr="00151234">
        <w:rPr>
          <w:b/>
          <w:sz w:val="28"/>
          <w:szCs w:val="28"/>
        </w:rPr>
        <w:t xml:space="preserve">» </w:t>
      </w:r>
    </w:p>
    <w:p w:rsidR="00B1238A" w:rsidRDefault="00B1238A" w:rsidP="002E6CFF">
      <w:pPr>
        <w:tabs>
          <w:tab w:val="left" w:pos="1230"/>
        </w:tabs>
        <w:jc w:val="center"/>
        <w:rPr>
          <w:b/>
          <w:sz w:val="28"/>
          <w:szCs w:val="28"/>
        </w:rPr>
      </w:pPr>
    </w:p>
    <w:p w:rsidR="00B1238A" w:rsidRPr="00CD4EDF" w:rsidRDefault="00B1238A" w:rsidP="00A97090">
      <w:pPr>
        <w:tabs>
          <w:tab w:val="left" w:pos="993"/>
        </w:tabs>
        <w:ind w:firstLine="540"/>
        <w:jc w:val="both"/>
        <w:rPr>
          <w:sz w:val="28"/>
          <w:szCs w:val="28"/>
        </w:rPr>
      </w:pPr>
      <w:r w:rsidRPr="00CD4EDF">
        <w:rPr>
          <w:sz w:val="28"/>
          <w:szCs w:val="28"/>
        </w:rPr>
        <w:t>В результате изучения темы студенты должны знать:</w:t>
      </w:r>
    </w:p>
    <w:p w:rsidR="00B1238A" w:rsidRPr="00CD4EDF" w:rsidRDefault="00B1238A" w:rsidP="00A97090">
      <w:pPr>
        <w:numPr>
          <w:ilvl w:val="0"/>
          <w:numId w:val="37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CD4EDF">
        <w:rPr>
          <w:sz w:val="28"/>
          <w:szCs w:val="28"/>
        </w:rPr>
        <w:t xml:space="preserve">определения </w:t>
      </w:r>
      <w:r>
        <w:rPr>
          <w:sz w:val="28"/>
          <w:szCs w:val="28"/>
        </w:rPr>
        <w:t>цилиндра</w:t>
      </w:r>
      <w:r w:rsidRPr="00CD4EDF">
        <w:rPr>
          <w:sz w:val="28"/>
          <w:szCs w:val="28"/>
        </w:rPr>
        <w:t xml:space="preserve">, </w:t>
      </w:r>
      <w:r>
        <w:rPr>
          <w:sz w:val="28"/>
          <w:szCs w:val="28"/>
        </w:rPr>
        <w:t>конуса, усеченного конуса</w:t>
      </w:r>
      <w:r w:rsidRPr="00CD4EDF">
        <w:rPr>
          <w:sz w:val="28"/>
          <w:szCs w:val="28"/>
        </w:rPr>
        <w:t>;</w:t>
      </w:r>
    </w:p>
    <w:p w:rsidR="00CE6406" w:rsidRDefault="00B1238A" w:rsidP="00A97090">
      <w:pPr>
        <w:numPr>
          <w:ilvl w:val="0"/>
          <w:numId w:val="37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>
        <w:rPr>
          <w:sz w:val="28"/>
          <w:szCs w:val="28"/>
        </w:rPr>
        <w:t>определения шара</w:t>
      </w:r>
      <w:r w:rsidR="00CE6406">
        <w:rPr>
          <w:sz w:val="28"/>
          <w:szCs w:val="28"/>
        </w:rPr>
        <w:t>, сферы, частей шара;</w:t>
      </w:r>
    </w:p>
    <w:p w:rsidR="00CE6406" w:rsidRDefault="00CE6406" w:rsidP="00A97090">
      <w:pPr>
        <w:numPr>
          <w:ilvl w:val="0"/>
          <w:numId w:val="37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>
        <w:rPr>
          <w:sz w:val="28"/>
          <w:szCs w:val="28"/>
        </w:rPr>
        <w:t>основные элементы тел вращения.</w:t>
      </w:r>
    </w:p>
    <w:p w:rsidR="00596EB1" w:rsidRDefault="00596EB1" w:rsidP="00A97090">
      <w:pPr>
        <w:tabs>
          <w:tab w:val="left" w:pos="993"/>
        </w:tabs>
        <w:ind w:firstLine="540"/>
        <w:jc w:val="both"/>
        <w:rPr>
          <w:sz w:val="28"/>
          <w:szCs w:val="28"/>
        </w:rPr>
      </w:pPr>
    </w:p>
    <w:p w:rsidR="00CE6406" w:rsidRPr="00CE6406" w:rsidRDefault="00CE6406" w:rsidP="00A97090">
      <w:pPr>
        <w:tabs>
          <w:tab w:val="left" w:pos="993"/>
        </w:tabs>
        <w:ind w:firstLine="540"/>
        <w:jc w:val="both"/>
        <w:rPr>
          <w:sz w:val="28"/>
          <w:szCs w:val="28"/>
        </w:rPr>
      </w:pPr>
      <w:r w:rsidRPr="00CE6406">
        <w:rPr>
          <w:sz w:val="28"/>
          <w:szCs w:val="28"/>
        </w:rPr>
        <w:t>В результате изучения темы студенты должны уметь:</w:t>
      </w:r>
    </w:p>
    <w:p w:rsidR="00CE6406" w:rsidRPr="00CE6406" w:rsidRDefault="00CE6406" w:rsidP="00A97090">
      <w:pPr>
        <w:numPr>
          <w:ilvl w:val="0"/>
          <w:numId w:val="38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CE6406">
        <w:rPr>
          <w:sz w:val="28"/>
          <w:szCs w:val="28"/>
        </w:rPr>
        <w:t>изображать и вычислять основные элементы прямых круговых ц</w:t>
      </w:r>
      <w:r w:rsidRPr="00CE6406">
        <w:rPr>
          <w:sz w:val="28"/>
          <w:szCs w:val="28"/>
        </w:rPr>
        <w:t>и</w:t>
      </w:r>
      <w:r w:rsidRPr="00CE6406">
        <w:rPr>
          <w:sz w:val="28"/>
          <w:szCs w:val="28"/>
        </w:rPr>
        <w:t>линдра и конуса, сферы, шара и их частей, используя знания и умения, полученные при изучении т</w:t>
      </w:r>
      <w:r w:rsidRPr="00CE6406">
        <w:rPr>
          <w:sz w:val="28"/>
          <w:szCs w:val="28"/>
        </w:rPr>
        <w:t>е</w:t>
      </w:r>
      <w:r w:rsidRPr="00CE6406">
        <w:rPr>
          <w:sz w:val="28"/>
          <w:szCs w:val="28"/>
        </w:rPr>
        <w:t>мы "Прямые и плоскости в пространстве";</w:t>
      </w:r>
    </w:p>
    <w:p w:rsidR="00CE6406" w:rsidRPr="00CE6406" w:rsidRDefault="00CE6406" w:rsidP="00A97090">
      <w:pPr>
        <w:numPr>
          <w:ilvl w:val="0"/>
          <w:numId w:val="38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CE6406">
        <w:rPr>
          <w:sz w:val="28"/>
          <w:szCs w:val="28"/>
        </w:rPr>
        <w:t>в решении задач применять формулы и методы планиметрии (решение прямоугольных и косоугольных тр</w:t>
      </w:r>
      <w:r w:rsidRPr="00CE6406">
        <w:rPr>
          <w:sz w:val="28"/>
          <w:szCs w:val="28"/>
        </w:rPr>
        <w:t>е</w:t>
      </w:r>
      <w:r w:rsidRPr="00CE6406">
        <w:rPr>
          <w:sz w:val="28"/>
          <w:szCs w:val="28"/>
        </w:rPr>
        <w:t>угольников, свойства геометрических фигур и их элементов и т.д.);</w:t>
      </w:r>
    </w:p>
    <w:p w:rsidR="00CE6406" w:rsidRPr="00CE6406" w:rsidRDefault="00CE6406" w:rsidP="00A97090">
      <w:pPr>
        <w:numPr>
          <w:ilvl w:val="0"/>
          <w:numId w:val="38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CE6406">
        <w:rPr>
          <w:sz w:val="28"/>
          <w:szCs w:val="28"/>
        </w:rPr>
        <w:lastRenderedPageBreak/>
        <w:t>строить и вычислять площади простейших сечений  круглых тел.</w:t>
      </w:r>
    </w:p>
    <w:p w:rsidR="00911FBA" w:rsidRDefault="00911FBA" w:rsidP="002E6CFF">
      <w:pPr>
        <w:tabs>
          <w:tab w:val="left" w:pos="1230"/>
        </w:tabs>
        <w:jc w:val="both"/>
        <w:rPr>
          <w:b/>
          <w:sz w:val="28"/>
          <w:szCs w:val="28"/>
        </w:rPr>
      </w:pPr>
    </w:p>
    <w:p w:rsidR="00CE6406" w:rsidRDefault="00CE6406" w:rsidP="00A97090">
      <w:pPr>
        <w:tabs>
          <w:tab w:val="left" w:pos="1230"/>
        </w:tabs>
        <w:ind w:firstLine="567"/>
        <w:jc w:val="both"/>
        <w:rPr>
          <w:b/>
          <w:sz w:val="28"/>
          <w:szCs w:val="28"/>
        </w:rPr>
      </w:pPr>
      <w:r w:rsidRPr="00151234">
        <w:rPr>
          <w:b/>
          <w:sz w:val="28"/>
          <w:szCs w:val="28"/>
        </w:rPr>
        <w:t>Тема: «</w:t>
      </w:r>
      <w:r w:rsidR="004F4340">
        <w:rPr>
          <w:b/>
          <w:sz w:val="28"/>
          <w:szCs w:val="28"/>
        </w:rPr>
        <w:t>Измерения в геометрии»</w:t>
      </w:r>
    </w:p>
    <w:p w:rsidR="00CE6406" w:rsidRDefault="00CE6406" w:rsidP="002E6CFF">
      <w:pPr>
        <w:tabs>
          <w:tab w:val="left" w:pos="1230"/>
        </w:tabs>
        <w:jc w:val="center"/>
        <w:rPr>
          <w:b/>
          <w:sz w:val="28"/>
          <w:szCs w:val="28"/>
        </w:rPr>
      </w:pPr>
    </w:p>
    <w:p w:rsidR="00CE6406" w:rsidRPr="00CE6406" w:rsidRDefault="00CE6406" w:rsidP="00A97090">
      <w:pPr>
        <w:tabs>
          <w:tab w:val="left" w:pos="993"/>
        </w:tabs>
        <w:ind w:firstLine="540"/>
        <w:jc w:val="both"/>
        <w:rPr>
          <w:sz w:val="28"/>
          <w:szCs w:val="28"/>
        </w:rPr>
      </w:pPr>
      <w:r w:rsidRPr="00CE6406">
        <w:rPr>
          <w:sz w:val="28"/>
          <w:szCs w:val="28"/>
        </w:rPr>
        <w:t>В результате изучения темы студенты должны знать:</w:t>
      </w:r>
    </w:p>
    <w:p w:rsidR="00CE6406" w:rsidRPr="00CE6406" w:rsidRDefault="00CE6406" w:rsidP="00A97090">
      <w:pPr>
        <w:numPr>
          <w:ilvl w:val="0"/>
          <w:numId w:val="39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CE6406">
        <w:rPr>
          <w:sz w:val="28"/>
          <w:szCs w:val="28"/>
        </w:rPr>
        <w:t>формулы объёма призмы, пирамиды, усеченной пирамиды;</w:t>
      </w:r>
    </w:p>
    <w:p w:rsidR="00CE6406" w:rsidRPr="00CE6406" w:rsidRDefault="00CE6406" w:rsidP="00A97090">
      <w:pPr>
        <w:numPr>
          <w:ilvl w:val="0"/>
          <w:numId w:val="39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CE6406">
        <w:rPr>
          <w:sz w:val="28"/>
          <w:szCs w:val="28"/>
        </w:rPr>
        <w:t>формулы вычисления объёмов круглых тел;</w:t>
      </w:r>
    </w:p>
    <w:p w:rsidR="00CE6406" w:rsidRPr="00CE6406" w:rsidRDefault="00CE6406" w:rsidP="00F758D5">
      <w:pPr>
        <w:numPr>
          <w:ilvl w:val="0"/>
          <w:numId w:val="39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CE6406">
        <w:rPr>
          <w:sz w:val="28"/>
          <w:szCs w:val="28"/>
        </w:rPr>
        <w:t>методы и приёмы вычисления объёмов и площадей поверхностей тел вр</w:t>
      </w:r>
      <w:r w:rsidRPr="00CE6406">
        <w:rPr>
          <w:sz w:val="28"/>
          <w:szCs w:val="28"/>
        </w:rPr>
        <w:t>а</w:t>
      </w:r>
      <w:r w:rsidR="004F4340">
        <w:rPr>
          <w:sz w:val="28"/>
          <w:szCs w:val="28"/>
        </w:rPr>
        <w:t>щения.</w:t>
      </w:r>
    </w:p>
    <w:p w:rsidR="00596EB1" w:rsidRDefault="00596EB1" w:rsidP="00A97090">
      <w:pPr>
        <w:tabs>
          <w:tab w:val="left" w:pos="993"/>
        </w:tabs>
        <w:ind w:firstLine="540"/>
        <w:jc w:val="both"/>
        <w:rPr>
          <w:sz w:val="28"/>
          <w:szCs w:val="28"/>
        </w:rPr>
      </w:pPr>
    </w:p>
    <w:p w:rsidR="00CE6406" w:rsidRPr="00CE6406" w:rsidRDefault="00CE6406" w:rsidP="00A97090">
      <w:pPr>
        <w:tabs>
          <w:tab w:val="left" w:pos="993"/>
        </w:tabs>
        <w:ind w:firstLine="540"/>
        <w:jc w:val="both"/>
        <w:rPr>
          <w:sz w:val="28"/>
          <w:szCs w:val="28"/>
        </w:rPr>
      </w:pPr>
      <w:r w:rsidRPr="00CE6406">
        <w:rPr>
          <w:sz w:val="28"/>
          <w:szCs w:val="28"/>
        </w:rPr>
        <w:t>В результате изучения темы студенты должны уметь:</w:t>
      </w:r>
    </w:p>
    <w:p w:rsidR="00CE6406" w:rsidRPr="00CE6406" w:rsidRDefault="00CE6406" w:rsidP="00A97090">
      <w:pPr>
        <w:numPr>
          <w:ilvl w:val="0"/>
          <w:numId w:val="40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CE6406">
        <w:rPr>
          <w:sz w:val="28"/>
          <w:szCs w:val="28"/>
        </w:rPr>
        <w:t>вы</w:t>
      </w:r>
      <w:r w:rsidR="00F758D5">
        <w:rPr>
          <w:sz w:val="28"/>
          <w:szCs w:val="28"/>
        </w:rPr>
        <w:t xml:space="preserve">полнять анализ условия задачи, </w:t>
      </w:r>
      <w:r w:rsidRPr="00CE6406">
        <w:rPr>
          <w:sz w:val="28"/>
          <w:szCs w:val="28"/>
        </w:rPr>
        <w:t>составлять простейший алгоритм её решения;</w:t>
      </w:r>
    </w:p>
    <w:p w:rsidR="00CE6406" w:rsidRPr="00CE6406" w:rsidRDefault="00CE6406" w:rsidP="00A97090">
      <w:pPr>
        <w:numPr>
          <w:ilvl w:val="0"/>
          <w:numId w:val="40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CE6406">
        <w:rPr>
          <w:sz w:val="28"/>
          <w:szCs w:val="28"/>
        </w:rPr>
        <w:t>находить объёмы многогранников с использованием  формул планиметрии и формул определения объ</w:t>
      </w:r>
      <w:r w:rsidRPr="00CE6406">
        <w:rPr>
          <w:sz w:val="28"/>
          <w:szCs w:val="28"/>
        </w:rPr>
        <w:t>ё</w:t>
      </w:r>
      <w:r w:rsidRPr="00CE6406">
        <w:rPr>
          <w:sz w:val="28"/>
          <w:szCs w:val="28"/>
        </w:rPr>
        <w:t>мов;</w:t>
      </w:r>
    </w:p>
    <w:p w:rsidR="00CE6406" w:rsidRPr="00CE6406" w:rsidRDefault="00CE6406" w:rsidP="00A97090">
      <w:pPr>
        <w:numPr>
          <w:ilvl w:val="0"/>
          <w:numId w:val="40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CE6406">
        <w:rPr>
          <w:sz w:val="28"/>
          <w:szCs w:val="28"/>
        </w:rPr>
        <w:t>находить объёмы цилиндра, конуса, усечённого конуса, шара и его частей;</w:t>
      </w:r>
    </w:p>
    <w:p w:rsidR="00CE6406" w:rsidRPr="00CE6406" w:rsidRDefault="00CE6406" w:rsidP="00A97090">
      <w:pPr>
        <w:numPr>
          <w:ilvl w:val="0"/>
          <w:numId w:val="40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CE6406">
        <w:rPr>
          <w:sz w:val="28"/>
          <w:szCs w:val="28"/>
        </w:rPr>
        <w:t>вычислять площади поверхностей круглых тел.</w:t>
      </w:r>
    </w:p>
    <w:p w:rsidR="00CE6406" w:rsidRDefault="00CE6406" w:rsidP="002E6CFF">
      <w:pPr>
        <w:tabs>
          <w:tab w:val="left" w:pos="1230"/>
        </w:tabs>
        <w:jc w:val="both"/>
        <w:rPr>
          <w:b/>
          <w:sz w:val="28"/>
          <w:szCs w:val="28"/>
        </w:rPr>
      </w:pPr>
    </w:p>
    <w:p w:rsidR="004F0D19" w:rsidRDefault="00CE6406" w:rsidP="00F758D5">
      <w:pPr>
        <w:tabs>
          <w:tab w:val="left" w:pos="1230"/>
        </w:tabs>
        <w:ind w:firstLine="567"/>
        <w:jc w:val="both"/>
        <w:rPr>
          <w:b/>
          <w:sz w:val="28"/>
          <w:szCs w:val="28"/>
        </w:rPr>
      </w:pPr>
      <w:r w:rsidRPr="00151234">
        <w:rPr>
          <w:b/>
          <w:sz w:val="28"/>
          <w:szCs w:val="28"/>
        </w:rPr>
        <w:t>Тема: «</w:t>
      </w:r>
      <w:r>
        <w:rPr>
          <w:b/>
          <w:sz w:val="28"/>
          <w:szCs w:val="28"/>
        </w:rPr>
        <w:t xml:space="preserve">Координаты и векторы» </w:t>
      </w:r>
    </w:p>
    <w:p w:rsidR="004F0D19" w:rsidRPr="004F0D19" w:rsidRDefault="004F0D19" w:rsidP="002E6CFF">
      <w:pPr>
        <w:tabs>
          <w:tab w:val="left" w:pos="1230"/>
        </w:tabs>
        <w:jc w:val="center"/>
        <w:rPr>
          <w:b/>
          <w:sz w:val="28"/>
          <w:szCs w:val="28"/>
        </w:rPr>
      </w:pPr>
    </w:p>
    <w:p w:rsidR="004F0D19" w:rsidRPr="009F191A" w:rsidRDefault="004F0D19" w:rsidP="00F758D5">
      <w:pPr>
        <w:tabs>
          <w:tab w:val="left" w:pos="993"/>
        </w:tabs>
        <w:ind w:firstLine="540"/>
        <w:jc w:val="both"/>
        <w:rPr>
          <w:sz w:val="28"/>
          <w:szCs w:val="28"/>
        </w:rPr>
      </w:pPr>
      <w:r w:rsidRPr="009F191A">
        <w:rPr>
          <w:sz w:val="28"/>
          <w:szCs w:val="28"/>
        </w:rPr>
        <w:t>В результате изучения темы студенты должны знать:</w:t>
      </w:r>
    </w:p>
    <w:p w:rsidR="004F0D19" w:rsidRPr="009F191A" w:rsidRDefault="004F0D19" w:rsidP="00F758D5">
      <w:pPr>
        <w:numPr>
          <w:ilvl w:val="0"/>
          <w:numId w:val="41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9F191A">
        <w:rPr>
          <w:sz w:val="28"/>
          <w:szCs w:val="28"/>
        </w:rPr>
        <w:t>понятия коллинеарности и компланарности векторов,  правила и приёмы выполнения линейных опер</w:t>
      </w:r>
      <w:r w:rsidRPr="009F191A">
        <w:rPr>
          <w:sz w:val="28"/>
          <w:szCs w:val="28"/>
        </w:rPr>
        <w:t>а</w:t>
      </w:r>
      <w:r w:rsidRPr="009F191A">
        <w:rPr>
          <w:sz w:val="28"/>
          <w:szCs w:val="28"/>
        </w:rPr>
        <w:t>ций над векторами;</w:t>
      </w:r>
    </w:p>
    <w:p w:rsidR="004F0D19" w:rsidRPr="009F191A" w:rsidRDefault="004F0D19" w:rsidP="00F758D5">
      <w:pPr>
        <w:numPr>
          <w:ilvl w:val="0"/>
          <w:numId w:val="41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9F191A">
        <w:rPr>
          <w:sz w:val="28"/>
          <w:szCs w:val="28"/>
        </w:rPr>
        <w:t xml:space="preserve">определения скалярного </w:t>
      </w:r>
      <w:r w:rsidR="00B930C3" w:rsidRPr="009F191A">
        <w:rPr>
          <w:sz w:val="28"/>
          <w:szCs w:val="28"/>
        </w:rPr>
        <w:t>произведения векторов и его свойства;</w:t>
      </w:r>
    </w:p>
    <w:p w:rsidR="004F0D19" w:rsidRPr="009F191A" w:rsidRDefault="004F0D19" w:rsidP="00F758D5">
      <w:pPr>
        <w:numPr>
          <w:ilvl w:val="0"/>
          <w:numId w:val="41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9F191A">
        <w:rPr>
          <w:sz w:val="28"/>
          <w:szCs w:val="28"/>
        </w:rPr>
        <w:t xml:space="preserve">основные координатные формулы,  </w:t>
      </w:r>
      <w:r w:rsidR="009F191A" w:rsidRPr="009F191A">
        <w:rPr>
          <w:sz w:val="28"/>
          <w:szCs w:val="28"/>
        </w:rPr>
        <w:t>такие как</w:t>
      </w:r>
      <w:r w:rsidRPr="009F191A">
        <w:rPr>
          <w:sz w:val="28"/>
          <w:szCs w:val="28"/>
        </w:rPr>
        <w:t>: длина  вектора, скалярное произведение векторов, угол между двумя векторами, координаты вектора по координатам начала  и конца;</w:t>
      </w:r>
    </w:p>
    <w:p w:rsidR="004F0D19" w:rsidRPr="009F191A" w:rsidRDefault="004F0D19" w:rsidP="00F758D5">
      <w:pPr>
        <w:numPr>
          <w:ilvl w:val="0"/>
          <w:numId w:val="41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9F191A">
        <w:rPr>
          <w:sz w:val="28"/>
          <w:szCs w:val="28"/>
        </w:rPr>
        <w:t>формулы дел</w:t>
      </w:r>
      <w:r w:rsidR="004F4340">
        <w:rPr>
          <w:sz w:val="28"/>
          <w:szCs w:val="28"/>
        </w:rPr>
        <w:t>ения отрезка в данном отношении.</w:t>
      </w:r>
    </w:p>
    <w:p w:rsidR="00596EB1" w:rsidRDefault="00596EB1" w:rsidP="00F758D5">
      <w:pPr>
        <w:numPr>
          <w:ilvl w:val="12"/>
          <w:numId w:val="0"/>
        </w:numPr>
        <w:tabs>
          <w:tab w:val="left" w:pos="993"/>
        </w:tabs>
        <w:ind w:firstLine="540"/>
        <w:jc w:val="both"/>
        <w:rPr>
          <w:sz w:val="28"/>
          <w:szCs w:val="28"/>
        </w:rPr>
      </w:pPr>
    </w:p>
    <w:p w:rsidR="004F0D19" w:rsidRPr="009F191A" w:rsidRDefault="004F0D19" w:rsidP="00F758D5">
      <w:pPr>
        <w:numPr>
          <w:ilvl w:val="12"/>
          <w:numId w:val="0"/>
        </w:numPr>
        <w:tabs>
          <w:tab w:val="left" w:pos="993"/>
        </w:tabs>
        <w:ind w:firstLine="540"/>
        <w:jc w:val="both"/>
        <w:rPr>
          <w:sz w:val="28"/>
          <w:szCs w:val="28"/>
        </w:rPr>
      </w:pPr>
      <w:r w:rsidRPr="009F191A">
        <w:rPr>
          <w:sz w:val="28"/>
          <w:szCs w:val="28"/>
        </w:rPr>
        <w:t>В результате изучения темы студенты должны уметь:</w:t>
      </w:r>
    </w:p>
    <w:p w:rsidR="004F0D19" w:rsidRPr="009F191A" w:rsidRDefault="004F0D19" w:rsidP="00F758D5">
      <w:pPr>
        <w:numPr>
          <w:ilvl w:val="0"/>
          <w:numId w:val="42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9F191A">
        <w:rPr>
          <w:sz w:val="28"/>
          <w:szCs w:val="28"/>
        </w:rPr>
        <w:t>выполнять линейные операции над векторами,  решать несложные задачи на разложение вектора по двум неко</w:t>
      </w:r>
      <w:r w:rsidRPr="009F191A">
        <w:rPr>
          <w:sz w:val="28"/>
          <w:szCs w:val="28"/>
        </w:rPr>
        <w:t>л</w:t>
      </w:r>
      <w:r w:rsidRPr="009F191A">
        <w:rPr>
          <w:sz w:val="28"/>
          <w:szCs w:val="28"/>
        </w:rPr>
        <w:t>линеарным векторам, по трём некомпланарным векторам;</w:t>
      </w:r>
    </w:p>
    <w:p w:rsidR="004F0D19" w:rsidRPr="009F191A" w:rsidRDefault="004F0D19" w:rsidP="00F758D5">
      <w:pPr>
        <w:numPr>
          <w:ilvl w:val="0"/>
          <w:numId w:val="42"/>
        </w:numPr>
        <w:tabs>
          <w:tab w:val="left" w:pos="993"/>
        </w:tabs>
        <w:ind w:left="0" w:firstLine="540"/>
        <w:jc w:val="both"/>
        <w:rPr>
          <w:sz w:val="28"/>
          <w:szCs w:val="28"/>
        </w:rPr>
      </w:pPr>
      <w:r w:rsidRPr="009F191A">
        <w:rPr>
          <w:sz w:val="28"/>
          <w:szCs w:val="28"/>
        </w:rPr>
        <w:t>выполнять действия над  векторами,    заданными  своими координатами: умножение на число, длина вект</w:t>
      </w:r>
      <w:r w:rsidRPr="009F191A">
        <w:rPr>
          <w:sz w:val="28"/>
          <w:szCs w:val="28"/>
        </w:rPr>
        <w:t>о</w:t>
      </w:r>
      <w:r w:rsidRPr="009F191A">
        <w:rPr>
          <w:sz w:val="28"/>
          <w:szCs w:val="28"/>
        </w:rPr>
        <w:t>ра, сложение и вычитание,  скалярное произведение,  угол межд</w:t>
      </w:r>
      <w:r w:rsidR="009F191A" w:rsidRPr="009F191A">
        <w:rPr>
          <w:sz w:val="28"/>
          <w:szCs w:val="28"/>
        </w:rPr>
        <w:t>у векторами.</w:t>
      </w:r>
    </w:p>
    <w:p w:rsidR="00CE6406" w:rsidRDefault="00CE6406" w:rsidP="004F4340">
      <w:pPr>
        <w:tabs>
          <w:tab w:val="left" w:pos="1230"/>
        </w:tabs>
        <w:jc w:val="both"/>
        <w:rPr>
          <w:b/>
          <w:sz w:val="28"/>
          <w:szCs w:val="28"/>
        </w:rPr>
      </w:pPr>
    </w:p>
    <w:p w:rsidR="006A0FA4" w:rsidRDefault="00737074" w:rsidP="00737074">
      <w:pPr>
        <w:tabs>
          <w:tab w:val="left" w:pos="1230"/>
        </w:tabs>
        <w:jc w:val="center"/>
        <w:rPr>
          <w:b/>
          <w:sz w:val="28"/>
          <w:szCs w:val="28"/>
        </w:rPr>
      </w:pPr>
      <w:r w:rsidRPr="00737074">
        <w:rPr>
          <w:b/>
          <w:sz w:val="28"/>
          <w:szCs w:val="28"/>
        </w:rPr>
        <w:t xml:space="preserve">Тренировочные  упражнения для закрепления </w:t>
      </w:r>
      <w:r>
        <w:rPr>
          <w:b/>
          <w:sz w:val="28"/>
          <w:szCs w:val="28"/>
        </w:rPr>
        <w:t xml:space="preserve">некоторых тем </w:t>
      </w:r>
      <w:r w:rsidR="00374EA9">
        <w:rPr>
          <w:b/>
          <w:sz w:val="28"/>
          <w:szCs w:val="28"/>
        </w:rPr>
        <w:t>изученного материала</w:t>
      </w:r>
    </w:p>
    <w:p w:rsidR="00286864" w:rsidRDefault="00286864" w:rsidP="00737074">
      <w:pPr>
        <w:tabs>
          <w:tab w:val="left" w:pos="1230"/>
        </w:tabs>
        <w:jc w:val="center"/>
        <w:rPr>
          <w:b/>
          <w:sz w:val="28"/>
          <w:szCs w:val="28"/>
        </w:rPr>
      </w:pPr>
    </w:p>
    <w:p w:rsidR="00F758D5" w:rsidRDefault="00286864" w:rsidP="00737074">
      <w:pPr>
        <w:tabs>
          <w:tab w:val="left" w:pos="1230"/>
        </w:tabs>
        <w:ind w:firstLine="567"/>
        <w:rPr>
          <w:bCs/>
          <w:sz w:val="28"/>
          <w:szCs w:val="28"/>
        </w:rPr>
      </w:pPr>
      <w:r w:rsidRPr="00F67AE7">
        <w:rPr>
          <w:bCs/>
          <w:sz w:val="28"/>
          <w:szCs w:val="28"/>
        </w:rPr>
        <w:t>1. Найдите относительную погрешность числа x = a ± h с точностью до сотых</w:t>
      </w:r>
      <w:r w:rsidR="00E9276E">
        <w:rPr>
          <w:bCs/>
          <w:sz w:val="28"/>
          <w:szCs w:val="28"/>
        </w:rPr>
        <w:t>:</w:t>
      </w:r>
    </w:p>
    <w:p w:rsidR="00F758D5" w:rsidRPr="00853ABB" w:rsidRDefault="00286864" w:rsidP="00737074">
      <w:pPr>
        <w:tabs>
          <w:tab w:val="left" w:pos="1230"/>
        </w:tabs>
        <w:ind w:firstLine="567"/>
        <w:rPr>
          <w:sz w:val="28"/>
          <w:szCs w:val="28"/>
        </w:rPr>
      </w:pPr>
      <w:r w:rsidRPr="00853ABB">
        <w:rPr>
          <w:sz w:val="28"/>
          <w:szCs w:val="28"/>
        </w:rPr>
        <w:t xml:space="preserve">1) х = 2,1 ± 0,01; </w:t>
      </w:r>
      <w:r w:rsidRPr="00853ABB">
        <w:rPr>
          <w:sz w:val="28"/>
          <w:szCs w:val="28"/>
        </w:rPr>
        <w:tab/>
      </w:r>
      <w:r w:rsidRPr="00853ABB">
        <w:rPr>
          <w:sz w:val="28"/>
          <w:szCs w:val="28"/>
        </w:rPr>
        <w:tab/>
      </w:r>
      <w:r w:rsidRPr="00853ABB">
        <w:rPr>
          <w:sz w:val="28"/>
          <w:szCs w:val="28"/>
        </w:rPr>
        <w:tab/>
        <w:t xml:space="preserve">6) х = 7,1 ± 0,01; </w:t>
      </w:r>
    </w:p>
    <w:p w:rsidR="00F758D5" w:rsidRPr="00853ABB" w:rsidRDefault="00286864" w:rsidP="00737074">
      <w:pPr>
        <w:tabs>
          <w:tab w:val="left" w:pos="1230"/>
        </w:tabs>
        <w:ind w:firstLine="567"/>
        <w:rPr>
          <w:sz w:val="28"/>
          <w:szCs w:val="28"/>
        </w:rPr>
      </w:pPr>
      <w:r w:rsidRPr="00853ABB">
        <w:rPr>
          <w:sz w:val="28"/>
          <w:szCs w:val="28"/>
        </w:rPr>
        <w:t xml:space="preserve">2) х = 3,1 ± 0,01; </w:t>
      </w:r>
      <w:r w:rsidRPr="00853ABB">
        <w:rPr>
          <w:sz w:val="28"/>
          <w:szCs w:val="28"/>
        </w:rPr>
        <w:tab/>
      </w:r>
      <w:r w:rsidRPr="00853ABB">
        <w:rPr>
          <w:sz w:val="28"/>
          <w:szCs w:val="28"/>
        </w:rPr>
        <w:tab/>
      </w:r>
      <w:r w:rsidRPr="00853ABB">
        <w:rPr>
          <w:sz w:val="28"/>
          <w:szCs w:val="28"/>
        </w:rPr>
        <w:tab/>
        <w:t xml:space="preserve">7) х = 8,1 ± 0,01; </w:t>
      </w:r>
    </w:p>
    <w:p w:rsidR="00F758D5" w:rsidRPr="00853ABB" w:rsidRDefault="00286864" w:rsidP="00737074">
      <w:pPr>
        <w:tabs>
          <w:tab w:val="left" w:pos="1230"/>
        </w:tabs>
        <w:ind w:firstLine="567"/>
        <w:rPr>
          <w:sz w:val="28"/>
          <w:szCs w:val="28"/>
        </w:rPr>
      </w:pPr>
      <w:r w:rsidRPr="00853ABB">
        <w:rPr>
          <w:sz w:val="28"/>
          <w:szCs w:val="28"/>
        </w:rPr>
        <w:t xml:space="preserve">3) х = 4,1 ± 0,01; </w:t>
      </w:r>
      <w:r w:rsidRPr="00853ABB">
        <w:rPr>
          <w:sz w:val="28"/>
          <w:szCs w:val="28"/>
        </w:rPr>
        <w:tab/>
      </w:r>
      <w:r w:rsidRPr="00853ABB">
        <w:rPr>
          <w:sz w:val="28"/>
          <w:szCs w:val="28"/>
        </w:rPr>
        <w:tab/>
      </w:r>
      <w:r w:rsidRPr="00853ABB">
        <w:rPr>
          <w:sz w:val="28"/>
          <w:szCs w:val="28"/>
        </w:rPr>
        <w:tab/>
        <w:t xml:space="preserve">8) х = 9,1 ± 0,01; </w:t>
      </w:r>
    </w:p>
    <w:p w:rsidR="00F758D5" w:rsidRPr="00853ABB" w:rsidRDefault="00286864" w:rsidP="00737074">
      <w:pPr>
        <w:tabs>
          <w:tab w:val="left" w:pos="1230"/>
        </w:tabs>
        <w:ind w:firstLine="567"/>
        <w:rPr>
          <w:sz w:val="28"/>
          <w:szCs w:val="28"/>
        </w:rPr>
      </w:pPr>
      <w:r w:rsidRPr="00853ABB">
        <w:rPr>
          <w:sz w:val="28"/>
          <w:szCs w:val="28"/>
        </w:rPr>
        <w:t xml:space="preserve">4) х = 5,1 ± 0,01; </w:t>
      </w:r>
      <w:r w:rsidRPr="00853ABB">
        <w:rPr>
          <w:sz w:val="28"/>
          <w:szCs w:val="28"/>
        </w:rPr>
        <w:tab/>
      </w:r>
      <w:r w:rsidRPr="00853ABB">
        <w:rPr>
          <w:sz w:val="28"/>
          <w:szCs w:val="28"/>
        </w:rPr>
        <w:tab/>
      </w:r>
      <w:r w:rsidRPr="00853ABB">
        <w:rPr>
          <w:sz w:val="28"/>
          <w:szCs w:val="28"/>
        </w:rPr>
        <w:tab/>
        <w:t xml:space="preserve">9) х = 10,1 ± 0,01; </w:t>
      </w:r>
    </w:p>
    <w:p w:rsidR="00F758D5" w:rsidRPr="00853ABB" w:rsidRDefault="00286864" w:rsidP="00737074">
      <w:pPr>
        <w:tabs>
          <w:tab w:val="left" w:pos="1230"/>
        </w:tabs>
        <w:ind w:firstLine="567"/>
        <w:rPr>
          <w:sz w:val="28"/>
          <w:szCs w:val="28"/>
        </w:rPr>
      </w:pPr>
      <w:proofErr w:type="gramStart"/>
      <w:r w:rsidRPr="00853ABB">
        <w:rPr>
          <w:sz w:val="28"/>
          <w:szCs w:val="28"/>
        </w:rPr>
        <w:t xml:space="preserve">5) х = 6,1 ± 0,01; </w:t>
      </w:r>
      <w:r w:rsidRPr="00853ABB">
        <w:rPr>
          <w:sz w:val="28"/>
          <w:szCs w:val="28"/>
        </w:rPr>
        <w:tab/>
      </w:r>
      <w:r w:rsidRPr="00853ABB">
        <w:rPr>
          <w:sz w:val="28"/>
          <w:szCs w:val="28"/>
        </w:rPr>
        <w:tab/>
      </w:r>
      <w:r w:rsidRPr="00853ABB">
        <w:rPr>
          <w:sz w:val="28"/>
          <w:szCs w:val="28"/>
        </w:rPr>
        <w:tab/>
        <w:t xml:space="preserve">10) х = 11,1 ± 0,01. </w:t>
      </w:r>
      <w:proofErr w:type="gramEnd"/>
    </w:p>
    <w:p w:rsidR="00F758D5" w:rsidRDefault="00F758D5" w:rsidP="00737074">
      <w:pPr>
        <w:tabs>
          <w:tab w:val="left" w:pos="1230"/>
        </w:tabs>
      </w:pPr>
    </w:p>
    <w:p w:rsidR="00F758D5" w:rsidRDefault="00F758D5" w:rsidP="00737074">
      <w:pPr>
        <w:tabs>
          <w:tab w:val="left" w:pos="1230"/>
        </w:tabs>
        <w:rPr>
          <w:bCs/>
          <w:sz w:val="28"/>
          <w:szCs w:val="28"/>
        </w:rPr>
      </w:pPr>
    </w:p>
    <w:p w:rsidR="00F758D5" w:rsidRDefault="00F758D5" w:rsidP="00737074">
      <w:pPr>
        <w:tabs>
          <w:tab w:val="left" w:pos="1230"/>
        </w:tabs>
        <w:rPr>
          <w:bCs/>
          <w:sz w:val="28"/>
          <w:szCs w:val="28"/>
        </w:rPr>
      </w:pPr>
    </w:p>
    <w:p w:rsidR="00F758D5" w:rsidRDefault="00286864" w:rsidP="00853ABB">
      <w:pPr>
        <w:tabs>
          <w:tab w:val="left" w:pos="1230"/>
        </w:tabs>
        <w:ind w:firstLine="567"/>
      </w:pPr>
      <w:r w:rsidRPr="00F67AE7">
        <w:rPr>
          <w:bCs/>
          <w:sz w:val="28"/>
          <w:szCs w:val="28"/>
        </w:rPr>
        <w:lastRenderedPageBreak/>
        <w:t>2. Найдите область определения функции</w:t>
      </w:r>
      <w:r w:rsidR="00E9276E">
        <w:rPr>
          <w:bCs/>
          <w:sz w:val="28"/>
          <w:szCs w:val="28"/>
        </w:rPr>
        <w:t>:</w:t>
      </w:r>
      <w:r>
        <w:rPr>
          <w:b/>
          <w:bCs/>
        </w:rPr>
        <w:t xml:space="preserve"> </w:t>
      </w:r>
    </w:p>
    <w:p w:rsidR="00F758D5" w:rsidRDefault="00286864" w:rsidP="00853ABB">
      <w:pPr>
        <w:tabs>
          <w:tab w:val="left" w:pos="1230"/>
        </w:tabs>
        <w:ind w:firstLine="567"/>
      </w:pPr>
      <w:r>
        <w:t>1)</w:t>
      </w:r>
      <w:r w:rsidR="004A114C" w:rsidRPr="004A114C">
        <w:rPr>
          <w:position w:val="-10"/>
        </w:rPr>
        <w:object w:dxaOrig="1579" w:dyaOrig="420">
          <v:shape id="_x0000_i1032" type="#_x0000_t75" style="width:78.75pt;height:21pt" o:ole="">
            <v:imagedata r:id="rId12" o:title=""/>
          </v:shape>
          <o:OLEObject Type="Embed" ProgID="Equation.3" ShapeID="_x0000_i1032" DrawAspect="Content" ObjectID="_1490717411" r:id="rId13"/>
        </w:object>
      </w:r>
      <w:r>
        <w:t xml:space="preserve">; </w:t>
      </w:r>
      <w:r>
        <w:tab/>
      </w:r>
      <w:r>
        <w:tab/>
      </w:r>
      <w:r>
        <w:tab/>
        <w:t>6)</w:t>
      </w:r>
      <w:r w:rsidR="004A114C" w:rsidRPr="004A114C">
        <w:t xml:space="preserve"> </w:t>
      </w:r>
      <w:r w:rsidR="004A114C" w:rsidRPr="004A114C">
        <w:rPr>
          <w:position w:val="-10"/>
        </w:rPr>
        <w:object w:dxaOrig="1700" w:dyaOrig="420">
          <v:shape id="_x0000_i1033" type="#_x0000_t75" style="width:84.75pt;height:21pt" o:ole="">
            <v:imagedata r:id="rId14" o:title=""/>
          </v:shape>
          <o:OLEObject Type="Embed" ProgID="Equation.3" ShapeID="_x0000_i1033" DrawAspect="Content" ObjectID="_1490717412" r:id="rId15"/>
        </w:object>
      </w:r>
      <w:r>
        <w:t>;</w:t>
      </w:r>
    </w:p>
    <w:p w:rsidR="00F758D5" w:rsidRDefault="00286864" w:rsidP="00853ABB">
      <w:pPr>
        <w:tabs>
          <w:tab w:val="left" w:pos="1230"/>
        </w:tabs>
        <w:ind w:firstLine="567"/>
      </w:pPr>
      <w:r>
        <w:t>2)</w:t>
      </w:r>
      <w:r w:rsidR="004A114C" w:rsidRPr="004A114C">
        <w:rPr>
          <w:position w:val="-32"/>
        </w:rPr>
        <w:object w:dxaOrig="1640" w:dyaOrig="700">
          <v:shape id="_x0000_i1034" type="#_x0000_t75" style="width:81.75pt;height:35.25pt" o:ole="">
            <v:imagedata r:id="rId16" o:title=""/>
          </v:shape>
          <o:OLEObject Type="Embed" ProgID="Equation.3" ShapeID="_x0000_i1034" DrawAspect="Content" ObjectID="_1490717413" r:id="rId17"/>
        </w:object>
      </w:r>
      <w:r>
        <w:t xml:space="preserve">; </w:t>
      </w:r>
      <w:r>
        <w:tab/>
      </w:r>
      <w:r>
        <w:tab/>
      </w:r>
      <w:r>
        <w:tab/>
        <w:t>7)</w:t>
      </w:r>
      <w:r w:rsidR="004A114C" w:rsidRPr="004A114C">
        <w:t xml:space="preserve"> </w:t>
      </w:r>
      <w:r w:rsidR="004A114C" w:rsidRPr="004A114C">
        <w:rPr>
          <w:position w:val="-32"/>
        </w:rPr>
        <w:object w:dxaOrig="1740" w:dyaOrig="700">
          <v:shape id="_x0000_i1035" type="#_x0000_t75" style="width:87pt;height:35.25pt" o:ole="">
            <v:imagedata r:id="rId18" o:title=""/>
          </v:shape>
          <o:OLEObject Type="Embed" ProgID="Equation.3" ShapeID="_x0000_i1035" DrawAspect="Content" ObjectID="_1490717414" r:id="rId19"/>
        </w:object>
      </w:r>
      <w:r>
        <w:t>;</w:t>
      </w:r>
    </w:p>
    <w:p w:rsidR="00F758D5" w:rsidRDefault="00286864" w:rsidP="00853ABB">
      <w:pPr>
        <w:tabs>
          <w:tab w:val="left" w:pos="1230"/>
        </w:tabs>
        <w:ind w:firstLine="567"/>
      </w:pPr>
      <w:r>
        <w:t>3)</w:t>
      </w:r>
      <w:r w:rsidR="004A114C" w:rsidRPr="004A114C">
        <w:t xml:space="preserve"> </w:t>
      </w:r>
      <w:r w:rsidR="004A114C" w:rsidRPr="004A114C">
        <w:rPr>
          <w:position w:val="-10"/>
        </w:rPr>
        <w:object w:dxaOrig="1700" w:dyaOrig="420">
          <v:shape id="_x0000_i1036" type="#_x0000_t75" style="width:84.75pt;height:21pt" o:ole="">
            <v:imagedata r:id="rId20" o:title=""/>
          </v:shape>
          <o:OLEObject Type="Embed" ProgID="Equation.3" ShapeID="_x0000_i1036" DrawAspect="Content" ObjectID="_1490717415" r:id="rId21"/>
        </w:object>
      </w:r>
      <w:r>
        <w:t xml:space="preserve">; </w:t>
      </w:r>
      <w:r>
        <w:tab/>
      </w:r>
      <w:r>
        <w:tab/>
      </w:r>
      <w:r w:rsidR="004A114C">
        <w:tab/>
      </w:r>
      <w:r>
        <w:t xml:space="preserve">8) </w:t>
      </w:r>
      <w:r w:rsidR="004A114C" w:rsidRPr="004A114C">
        <w:rPr>
          <w:position w:val="-10"/>
        </w:rPr>
        <w:object w:dxaOrig="1800" w:dyaOrig="420">
          <v:shape id="_x0000_i1037" type="#_x0000_t75" style="width:90pt;height:21pt" o:ole="">
            <v:imagedata r:id="rId22" o:title=""/>
          </v:shape>
          <o:OLEObject Type="Embed" ProgID="Equation.3" ShapeID="_x0000_i1037" DrawAspect="Content" ObjectID="_1490717416" r:id="rId23"/>
        </w:object>
      </w:r>
      <w:r>
        <w:t xml:space="preserve">; </w:t>
      </w:r>
    </w:p>
    <w:p w:rsidR="00F758D5" w:rsidRDefault="00286864" w:rsidP="00853ABB">
      <w:pPr>
        <w:tabs>
          <w:tab w:val="left" w:pos="1230"/>
        </w:tabs>
        <w:ind w:firstLine="567"/>
      </w:pPr>
      <w:r>
        <w:t>4)</w:t>
      </w:r>
      <w:r w:rsidR="004A114C" w:rsidRPr="004A114C">
        <w:t xml:space="preserve"> </w:t>
      </w:r>
      <w:r w:rsidR="004A114C" w:rsidRPr="004A114C">
        <w:rPr>
          <w:position w:val="-32"/>
        </w:rPr>
        <w:object w:dxaOrig="1740" w:dyaOrig="700">
          <v:shape id="_x0000_i1038" type="#_x0000_t75" style="width:87pt;height:35.25pt" o:ole="">
            <v:imagedata r:id="rId24" o:title=""/>
          </v:shape>
          <o:OLEObject Type="Embed" ProgID="Equation.3" ShapeID="_x0000_i1038" DrawAspect="Content" ObjectID="_1490717417" r:id="rId25"/>
        </w:object>
      </w:r>
      <w:r>
        <w:t xml:space="preserve">; </w:t>
      </w:r>
      <w:r>
        <w:tab/>
      </w:r>
      <w:r>
        <w:tab/>
        <w:t xml:space="preserve">9) </w:t>
      </w:r>
      <w:r w:rsidR="004A114C" w:rsidRPr="004A114C">
        <w:rPr>
          <w:position w:val="-32"/>
        </w:rPr>
        <w:object w:dxaOrig="1840" w:dyaOrig="700">
          <v:shape id="_x0000_i1039" type="#_x0000_t75" style="width:92.25pt;height:35.25pt" o:ole="">
            <v:imagedata r:id="rId26" o:title=""/>
          </v:shape>
          <o:OLEObject Type="Embed" ProgID="Equation.3" ShapeID="_x0000_i1039" DrawAspect="Content" ObjectID="_1490717418" r:id="rId27"/>
        </w:object>
      </w:r>
      <w:r>
        <w:t xml:space="preserve">; </w:t>
      </w:r>
    </w:p>
    <w:p w:rsidR="00F758D5" w:rsidRDefault="00286864" w:rsidP="00853ABB">
      <w:pPr>
        <w:tabs>
          <w:tab w:val="left" w:pos="1230"/>
        </w:tabs>
        <w:ind w:firstLine="567"/>
      </w:pPr>
      <w:proofErr w:type="gramStart"/>
      <w:r>
        <w:t xml:space="preserve">5) </w:t>
      </w:r>
      <w:r w:rsidR="004A114C" w:rsidRPr="004A114C">
        <w:rPr>
          <w:position w:val="-10"/>
        </w:rPr>
        <w:object w:dxaOrig="1700" w:dyaOrig="420">
          <v:shape id="_x0000_i1040" type="#_x0000_t75" style="width:84.75pt;height:21pt" o:ole="">
            <v:imagedata r:id="rId28" o:title=""/>
          </v:shape>
          <o:OLEObject Type="Embed" ProgID="Equation.3" ShapeID="_x0000_i1040" DrawAspect="Content" ObjectID="_1490717419" r:id="rId29"/>
        </w:object>
      </w:r>
      <w:r>
        <w:t xml:space="preserve">; </w:t>
      </w:r>
      <w:r>
        <w:tab/>
      </w:r>
      <w:r>
        <w:tab/>
      </w:r>
      <w:r w:rsidR="004A114C">
        <w:tab/>
      </w:r>
      <w:r>
        <w:t xml:space="preserve">10) </w:t>
      </w:r>
      <w:r w:rsidR="004A114C" w:rsidRPr="004A114C">
        <w:rPr>
          <w:position w:val="-32"/>
        </w:rPr>
        <w:object w:dxaOrig="1740" w:dyaOrig="700">
          <v:shape id="_x0000_i1041" type="#_x0000_t75" style="width:87pt;height:35.25pt" o:ole="">
            <v:imagedata r:id="rId30" o:title=""/>
          </v:shape>
          <o:OLEObject Type="Embed" ProgID="Equation.3" ShapeID="_x0000_i1041" DrawAspect="Content" ObjectID="_1490717420" r:id="rId31"/>
        </w:object>
      </w:r>
      <w:r>
        <w:t xml:space="preserve">. </w:t>
      </w:r>
      <w:proofErr w:type="gramEnd"/>
    </w:p>
    <w:p w:rsidR="00F758D5" w:rsidRDefault="00F758D5" w:rsidP="00737074">
      <w:pPr>
        <w:tabs>
          <w:tab w:val="left" w:pos="1230"/>
        </w:tabs>
      </w:pPr>
    </w:p>
    <w:p w:rsidR="00E9276E" w:rsidRPr="00981D01" w:rsidRDefault="00286864" w:rsidP="00853ABB">
      <w:pPr>
        <w:tabs>
          <w:tab w:val="left" w:pos="1230"/>
        </w:tabs>
        <w:ind w:firstLine="567"/>
      </w:pPr>
      <w:r w:rsidRPr="00F67AE7">
        <w:rPr>
          <w:bCs/>
          <w:sz w:val="28"/>
          <w:szCs w:val="28"/>
        </w:rPr>
        <w:t>3. Найдите значение выражения</w:t>
      </w:r>
      <w:r w:rsidR="00E9276E">
        <w:rPr>
          <w:sz w:val="28"/>
          <w:szCs w:val="28"/>
        </w:rPr>
        <w:t>:</w:t>
      </w:r>
      <w:r w:rsidR="00E9276E">
        <w:t xml:space="preserve"> </w:t>
      </w:r>
    </w:p>
    <w:p w:rsidR="00F758D5" w:rsidRDefault="00F758D5" w:rsidP="00737074">
      <w:pPr>
        <w:tabs>
          <w:tab w:val="left" w:pos="1230"/>
        </w:tabs>
      </w:pPr>
    </w:p>
    <w:p w:rsidR="00F758D5" w:rsidRDefault="00286864" w:rsidP="00737074">
      <w:pPr>
        <w:tabs>
          <w:tab w:val="left" w:pos="1230"/>
        </w:tabs>
      </w:pPr>
      <w:r w:rsidRPr="00F45ACF">
        <w:rPr>
          <w:lang w:val="en-US"/>
        </w:rPr>
        <w:t xml:space="preserve"> </w:t>
      </w:r>
      <w:r w:rsidRPr="00374EA9">
        <w:rPr>
          <w:lang w:val="nl-NL"/>
        </w:rPr>
        <w:t>1) 2</w:t>
      </w:r>
      <w:r w:rsidRPr="00374EA9">
        <w:rPr>
          <w:vertAlign w:val="superscript"/>
          <w:lang w:val="nl-NL"/>
        </w:rPr>
        <w:t>-2</w:t>
      </w:r>
      <w:r w:rsidRPr="00374EA9">
        <w:rPr>
          <w:lang w:val="nl-NL"/>
        </w:rPr>
        <w:t xml:space="preserve">; </w:t>
      </w:r>
      <w:r w:rsidRPr="00374EA9">
        <w:rPr>
          <w:lang w:val="nl-NL"/>
        </w:rPr>
        <w:tab/>
      </w:r>
      <w:r w:rsidRPr="00374EA9">
        <w:rPr>
          <w:lang w:val="nl-NL"/>
        </w:rPr>
        <w:tab/>
      </w:r>
      <w:r w:rsidRPr="00374EA9">
        <w:rPr>
          <w:lang w:val="nl-NL"/>
        </w:rPr>
        <w:tab/>
        <w:t>2) 3</w:t>
      </w:r>
      <w:r w:rsidRPr="00374EA9">
        <w:rPr>
          <w:vertAlign w:val="superscript"/>
          <w:lang w:val="nl-NL"/>
        </w:rPr>
        <w:t>-2</w:t>
      </w:r>
      <w:r w:rsidRPr="00374EA9">
        <w:rPr>
          <w:lang w:val="nl-NL"/>
        </w:rPr>
        <w:t xml:space="preserve">; </w:t>
      </w:r>
      <w:r w:rsidRPr="00374EA9">
        <w:rPr>
          <w:lang w:val="nl-NL"/>
        </w:rPr>
        <w:tab/>
      </w:r>
      <w:r w:rsidRPr="00374EA9">
        <w:rPr>
          <w:lang w:val="nl-NL"/>
        </w:rPr>
        <w:tab/>
      </w:r>
      <w:r w:rsidRPr="00374EA9">
        <w:rPr>
          <w:lang w:val="nl-NL"/>
        </w:rPr>
        <w:tab/>
        <w:t>3) 4</w:t>
      </w:r>
      <w:r w:rsidRPr="00374EA9">
        <w:rPr>
          <w:vertAlign w:val="superscript"/>
          <w:lang w:val="nl-NL"/>
        </w:rPr>
        <w:t>-2</w:t>
      </w:r>
      <w:r w:rsidRPr="00374EA9">
        <w:rPr>
          <w:lang w:val="nl-NL"/>
        </w:rPr>
        <w:t xml:space="preserve">; </w:t>
      </w:r>
      <w:r w:rsidRPr="00374EA9">
        <w:rPr>
          <w:lang w:val="nl-NL"/>
        </w:rPr>
        <w:tab/>
      </w:r>
      <w:r w:rsidRPr="00374EA9">
        <w:rPr>
          <w:lang w:val="nl-NL"/>
        </w:rPr>
        <w:tab/>
      </w:r>
      <w:r w:rsidRPr="00374EA9">
        <w:rPr>
          <w:lang w:val="nl-NL"/>
        </w:rPr>
        <w:tab/>
        <w:t>4) 5</w:t>
      </w:r>
      <w:r w:rsidRPr="00374EA9">
        <w:rPr>
          <w:vertAlign w:val="superscript"/>
          <w:lang w:val="nl-NL"/>
        </w:rPr>
        <w:t>-2</w:t>
      </w:r>
      <w:r w:rsidRPr="00374EA9">
        <w:rPr>
          <w:lang w:val="nl-NL"/>
        </w:rPr>
        <w:t xml:space="preserve">; </w:t>
      </w:r>
      <w:r w:rsidRPr="00374EA9">
        <w:rPr>
          <w:lang w:val="nl-NL"/>
        </w:rPr>
        <w:tab/>
      </w:r>
      <w:r w:rsidRPr="00374EA9">
        <w:rPr>
          <w:lang w:val="nl-NL"/>
        </w:rPr>
        <w:tab/>
      </w:r>
      <w:r w:rsidRPr="00374EA9">
        <w:rPr>
          <w:lang w:val="nl-NL"/>
        </w:rPr>
        <w:tab/>
        <w:t>5) 2</w:t>
      </w:r>
      <w:r w:rsidRPr="00374EA9">
        <w:rPr>
          <w:vertAlign w:val="superscript"/>
          <w:lang w:val="nl-NL"/>
        </w:rPr>
        <w:t>-3</w:t>
      </w:r>
      <w:r w:rsidRPr="00374EA9">
        <w:rPr>
          <w:lang w:val="nl-NL"/>
        </w:rPr>
        <w:t xml:space="preserve">; </w:t>
      </w:r>
    </w:p>
    <w:p w:rsidR="00F758D5" w:rsidRDefault="00286864" w:rsidP="00737074">
      <w:pPr>
        <w:tabs>
          <w:tab w:val="left" w:pos="1230"/>
        </w:tabs>
      </w:pPr>
      <w:r w:rsidRPr="00374EA9">
        <w:rPr>
          <w:lang w:val="nl-NL"/>
        </w:rPr>
        <w:t>6)</w:t>
      </w:r>
      <w:r w:rsidR="000B43A9" w:rsidRPr="00777D95">
        <w:rPr>
          <w:position w:val="-28"/>
          <w:lang w:val="en-US"/>
        </w:rPr>
        <w:object w:dxaOrig="620" w:dyaOrig="740">
          <v:shape id="_x0000_i1042" type="#_x0000_t75" style="width:30.75pt;height:36.75pt" o:ole="">
            <v:imagedata r:id="rId32" o:title=""/>
          </v:shape>
          <o:OLEObject Type="Embed" ProgID="Equation.3" ShapeID="_x0000_i1042" DrawAspect="Content" ObjectID="_1490717421" r:id="rId33"/>
        </w:object>
      </w:r>
      <w:r w:rsidRPr="00374EA9">
        <w:rPr>
          <w:lang w:val="nl-NL"/>
        </w:rPr>
        <w:t xml:space="preserve">; </w:t>
      </w:r>
      <w:r w:rsidRPr="00374EA9">
        <w:rPr>
          <w:lang w:val="nl-NL"/>
        </w:rPr>
        <w:tab/>
      </w:r>
      <w:r w:rsidRPr="00374EA9">
        <w:rPr>
          <w:lang w:val="nl-NL"/>
        </w:rPr>
        <w:tab/>
      </w:r>
      <w:r w:rsidRPr="00374EA9">
        <w:rPr>
          <w:lang w:val="nl-NL"/>
        </w:rPr>
        <w:tab/>
        <w:t>7)</w:t>
      </w:r>
      <w:r w:rsidR="00777D95" w:rsidRPr="00374EA9">
        <w:rPr>
          <w:lang w:val="nl-NL"/>
        </w:rPr>
        <w:t xml:space="preserve"> </w:t>
      </w:r>
      <w:r w:rsidR="000B43A9" w:rsidRPr="00777D95">
        <w:rPr>
          <w:position w:val="-28"/>
          <w:lang w:val="en-US"/>
        </w:rPr>
        <w:object w:dxaOrig="620" w:dyaOrig="740">
          <v:shape id="_x0000_i1043" type="#_x0000_t75" style="width:30.75pt;height:36.75pt" o:ole="">
            <v:imagedata r:id="rId34" o:title=""/>
          </v:shape>
          <o:OLEObject Type="Embed" ProgID="Equation.3" ShapeID="_x0000_i1043" DrawAspect="Content" ObjectID="_1490717422" r:id="rId35"/>
        </w:object>
      </w:r>
      <w:r w:rsidRPr="00374EA9">
        <w:rPr>
          <w:lang w:val="nl-NL"/>
        </w:rPr>
        <w:t xml:space="preserve">; </w:t>
      </w:r>
      <w:r w:rsidRPr="00374EA9">
        <w:rPr>
          <w:lang w:val="nl-NL"/>
        </w:rPr>
        <w:tab/>
      </w:r>
      <w:r w:rsidRPr="00374EA9">
        <w:rPr>
          <w:lang w:val="nl-NL"/>
        </w:rPr>
        <w:tab/>
        <w:t>8)</w:t>
      </w:r>
      <w:r w:rsidR="00777D95" w:rsidRPr="00374EA9">
        <w:rPr>
          <w:lang w:val="nl-NL"/>
        </w:rPr>
        <w:t xml:space="preserve"> </w:t>
      </w:r>
      <w:r w:rsidR="000B43A9" w:rsidRPr="00777D95">
        <w:rPr>
          <w:position w:val="-28"/>
          <w:lang w:val="en-US"/>
        </w:rPr>
        <w:object w:dxaOrig="620" w:dyaOrig="740">
          <v:shape id="_x0000_i1044" type="#_x0000_t75" style="width:30.75pt;height:36.75pt" o:ole="">
            <v:imagedata r:id="rId36" o:title=""/>
          </v:shape>
          <o:OLEObject Type="Embed" ProgID="Equation.3" ShapeID="_x0000_i1044" DrawAspect="Content" ObjectID="_1490717423" r:id="rId37"/>
        </w:object>
      </w:r>
      <w:r w:rsidRPr="00374EA9">
        <w:rPr>
          <w:lang w:val="nl-NL"/>
        </w:rPr>
        <w:t xml:space="preserve">; </w:t>
      </w:r>
      <w:r w:rsidRPr="00374EA9">
        <w:rPr>
          <w:lang w:val="nl-NL"/>
        </w:rPr>
        <w:tab/>
      </w:r>
      <w:r w:rsidRPr="00374EA9">
        <w:rPr>
          <w:lang w:val="nl-NL"/>
        </w:rPr>
        <w:tab/>
        <w:t>9)</w:t>
      </w:r>
      <w:r w:rsidR="00777D95" w:rsidRPr="00374EA9">
        <w:rPr>
          <w:lang w:val="nl-NL"/>
        </w:rPr>
        <w:t xml:space="preserve"> </w:t>
      </w:r>
      <w:r w:rsidR="000B43A9" w:rsidRPr="00777D95">
        <w:rPr>
          <w:position w:val="-28"/>
          <w:lang w:val="en-US"/>
        </w:rPr>
        <w:object w:dxaOrig="600" w:dyaOrig="740">
          <v:shape id="_x0000_i1045" type="#_x0000_t75" style="width:30pt;height:36.75pt" o:ole="">
            <v:imagedata r:id="rId38" o:title=""/>
          </v:shape>
          <o:OLEObject Type="Embed" ProgID="Equation.3" ShapeID="_x0000_i1045" DrawAspect="Content" ObjectID="_1490717424" r:id="rId39"/>
        </w:object>
      </w:r>
      <w:r w:rsidRPr="00374EA9">
        <w:rPr>
          <w:lang w:val="nl-NL"/>
        </w:rPr>
        <w:t xml:space="preserve">; </w:t>
      </w:r>
      <w:r w:rsidRPr="00374EA9">
        <w:rPr>
          <w:lang w:val="nl-NL"/>
        </w:rPr>
        <w:tab/>
      </w:r>
      <w:r w:rsidRPr="00374EA9">
        <w:rPr>
          <w:lang w:val="nl-NL"/>
        </w:rPr>
        <w:tab/>
        <w:t>10)</w:t>
      </w:r>
      <w:r w:rsidR="000B43A9" w:rsidRPr="00374EA9">
        <w:rPr>
          <w:lang w:val="nl-NL"/>
        </w:rPr>
        <w:t xml:space="preserve"> </w:t>
      </w:r>
      <w:r w:rsidR="000B43A9" w:rsidRPr="00777D95">
        <w:rPr>
          <w:position w:val="-28"/>
          <w:lang w:val="en-US"/>
        </w:rPr>
        <w:object w:dxaOrig="620" w:dyaOrig="740">
          <v:shape id="_x0000_i1046" type="#_x0000_t75" style="width:30.75pt;height:36.75pt" o:ole="">
            <v:imagedata r:id="rId40" o:title=""/>
          </v:shape>
          <o:OLEObject Type="Embed" ProgID="Equation.3" ShapeID="_x0000_i1046" DrawAspect="Content" ObjectID="_1490717425" r:id="rId41"/>
        </w:object>
      </w:r>
      <w:r w:rsidRPr="00374EA9">
        <w:rPr>
          <w:lang w:val="nl-NL"/>
        </w:rPr>
        <w:t xml:space="preserve"> </w:t>
      </w:r>
    </w:p>
    <w:p w:rsidR="00F758D5" w:rsidRDefault="00286864" w:rsidP="00737074">
      <w:pPr>
        <w:tabs>
          <w:tab w:val="left" w:pos="1230"/>
        </w:tabs>
      </w:pPr>
      <w:r w:rsidRPr="00374EA9">
        <w:rPr>
          <w:lang w:val="nl-NL"/>
        </w:rPr>
        <w:t>1</w:t>
      </w:r>
      <w:r w:rsidR="004A114C" w:rsidRPr="00374EA9">
        <w:rPr>
          <w:lang w:val="nl-NL"/>
        </w:rPr>
        <w:t>1</w:t>
      </w:r>
      <w:r w:rsidRPr="00374EA9">
        <w:rPr>
          <w:lang w:val="nl-NL"/>
        </w:rPr>
        <w:t>)</w:t>
      </w:r>
      <w:r w:rsidR="00F67AE7" w:rsidRPr="00286864">
        <w:rPr>
          <w:position w:val="-10"/>
          <w:lang w:val="en-US"/>
        </w:rPr>
        <w:object w:dxaOrig="580" w:dyaOrig="540">
          <v:shape id="_x0000_i1047" type="#_x0000_t75" style="width:29.25pt;height:27pt" o:ole="">
            <v:imagedata r:id="rId42" o:title=""/>
          </v:shape>
          <o:OLEObject Type="Embed" ProgID="Equation.3" ShapeID="_x0000_i1047" DrawAspect="Content" ObjectID="_1490717426" r:id="rId43"/>
        </w:object>
      </w:r>
      <w:r w:rsidRPr="00374EA9">
        <w:rPr>
          <w:lang w:val="nl-NL"/>
        </w:rPr>
        <w:t xml:space="preserve">; </w:t>
      </w:r>
      <w:r w:rsidRPr="00374EA9">
        <w:rPr>
          <w:lang w:val="nl-NL"/>
        </w:rPr>
        <w:tab/>
      </w:r>
      <w:r w:rsidR="00F67AE7" w:rsidRPr="00374EA9">
        <w:rPr>
          <w:lang w:val="nl-NL"/>
        </w:rPr>
        <w:tab/>
      </w:r>
      <w:r w:rsidR="00F67AE7" w:rsidRPr="00374EA9">
        <w:rPr>
          <w:lang w:val="nl-NL"/>
        </w:rPr>
        <w:tab/>
      </w:r>
      <w:r w:rsidR="004A114C" w:rsidRPr="00374EA9">
        <w:rPr>
          <w:lang w:val="nl-NL"/>
        </w:rPr>
        <w:t>1</w:t>
      </w:r>
      <w:r w:rsidRPr="00374EA9">
        <w:rPr>
          <w:lang w:val="nl-NL"/>
        </w:rPr>
        <w:t>2)</w:t>
      </w:r>
      <w:r w:rsidR="00F67AE7" w:rsidRPr="00286864">
        <w:rPr>
          <w:position w:val="-6"/>
          <w:lang w:val="en-US"/>
        </w:rPr>
        <w:object w:dxaOrig="480" w:dyaOrig="499">
          <v:shape id="_x0000_i1048" type="#_x0000_t75" style="width:24pt;height:24.75pt" o:ole="">
            <v:imagedata r:id="rId44" o:title=""/>
          </v:shape>
          <o:OLEObject Type="Embed" ProgID="Equation.3" ShapeID="_x0000_i1048" DrawAspect="Content" ObjectID="_1490717427" r:id="rId45"/>
        </w:object>
      </w:r>
      <w:r w:rsidRPr="00374EA9">
        <w:rPr>
          <w:lang w:val="nl-NL"/>
        </w:rPr>
        <w:t xml:space="preserve">; </w:t>
      </w:r>
      <w:r w:rsidRPr="00374EA9">
        <w:rPr>
          <w:lang w:val="nl-NL"/>
        </w:rPr>
        <w:tab/>
      </w:r>
      <w:r w:rsidRPr="00374EA9">
        <w:rPr>
          <w:lang w:val="nl-NL"/>
        </w:rPr>
        <w:tab/>
      </w:r>
      <w:r w:rsidR="004A114C" w:rsidRPr="00374EA9">
        <w:rPr>
          <w:lang w:val="nl-NL"/>
        </w:rPr>
        <w:t>1</w:t>
      </w:r>
      <w:r w:rsidRPr="00374EA9">
        <w:rPr>
          <w:lang w:val="nl-NL"/>
        </w:rPr>
        <w:t>3)</w:t>
      </w:r>
      <w:r w:rsidR="00F67AE7" w:rsidRPr="00F67AE7">
        <w:rPr>
          <w:position w:val="-6"/>
          <w:lang w:val="en-US"/>
        </w:rPr>
        <w:object w:dxaOrig="480" w:dyaOrig="499">
          <v:shape id="_x0000_i1049" type="#_x0000_t75" style="width:24pt;height:24.75pt" o:ole="">
            <v:imagedata r:id="rId46" o:title=""/>
          </v:shape>
          <o:OLEObject Type="Embed" ProgID="Equation.3" ShapeID="_x0000_i1049" DrawAspect="Content" ObjectID="_1490717428" r:id="rId47"/>
        </w:object>
      </w:r>
      <w:r w:rsidRPr="00374EA9">
        <w:rPr>
          <w:lang w:val="nl-NL"/>
        </w:rPr>
        <w:t xml:space="preserve">; </w:t>
      </w:r>
      <w:r w:rsidRPr="00374EA9">
        <w:rPr>
          <w:lang w:val="nl-NL"/>
        </w:rPr>
        <w:tab/>
      </w:r>
      <w:r w:rsidRPr="00374EA9">
        <w:rPr>
          <w:lang w:val="nl-NL"/>
        </w:rPr>
        <w:tab/>
      </w:r>
      <w:r w:rsidR="004A114C" w:rsidRPr="00374EA9">
        <w:rPr>
          <w:lang w:val="nl-NL"/>
        </w:rPr>
        <w:t>1</w:t>
      </w:r>
      <w:r w:rsidRPr="00374EA9">
        <w:rPr>
          <w:lang w:val="nl-NL"/>
        </w:rPr>
        <w:t>4)</w:t>
      </w:r>
      <w:r w:rsidR="00F67AE7" w:rsidRPr="00F67AE7">
        <w:rPr>
          <w:position w:val="-4"/>
          <w:lang w:val="en-US"/>
        </w:rPr>
        <w:object w:dxaOrig="400" w:dyaOrig="480">
          <v:shape id="_x0000_i1050" type="#_x0000_t75" style="width:20.25pt;height:24pt" o:ole="">
            <v:imagedata r:id="rId48" o:title=""/>
          </v:shape>
          <o:OLEObject Type="Embed" ProgID="Equation.3" ShapeID="_x0000_i1050" DrawAspect="Content" ObjectID="_1490717429" r:id="rId49"/>
        </w:object>
      </w:r>
      <w:r w:rsidRPr="00374EA9">
        <w:rPr>
          <w:lang w:val="nl-NL"/>
        </w:rPr>
        <w:t xml:space="preserve">; </w:t>
      </w:r>
      <w:r w:rsidRPr="00374EA9">
        <w:rPr>
          <w:lang w:val="nl-NL"/>
        </w:rPr>
        <w:tab/>
      </w:r>
      <w:r w:rsidRPr="00374EA9">
        <w:rPr>
          <w:lang w:val="nl-NL"/>
        </w:rPr>
        <w:tab/>
      </w:r>
      <w:r w:rsidR="004A114C" w:rsidRPr="00374EA9">
        <w:rPr>
          <w:lang w:val="nl-NL"/>
        </w:rPr>
        <w:t>1</w:t>
      </w:r>
      <w:r w:rsidRPr="00374EA9">
        <w:rPr>
          <w:lang w:val="nl-NL"/>
        </w:rPr>
        <w:t>5)</w:t>
      </w:r>
      <w:r w:rsidR="00F67AE7" w:rsidRPr="00F67AE7">
        <w:rPr>
          <w:position w:val="-6"/>
          <w:lang w:val="en-US"/>
        </w:rPr>
        <w:object w:dxaOrig="300" w:dyaOrig="499">
          <v:shape id="_x0000_i1051" type="#_x0000_t75" style="width:15pt;height:24.75pt" o:ole="">
            <v:imagedata r:id="rId50" o:title=""/>
          </v:shape>
          <o:OLEObject Type="Embed" ProgID="Equation.3" ShapeID="_x0000_i1051" DrawAspect="Content" ObjectID="_1490717430" r:id="rId51"/>
        </w:object>
      </w:r>
      <w:r w:rsidRPr="00374EA9">
        <w:rPr>
          <w:lang w:val="nl-NL"/>
        </w:rPr>
        <w:t xml:space="preserve">; </w:t>
      </w:r>
    </w:p>
    <w:p w:rsidR="005346A9" w:rsidRPr="00F45ACF" w:rsidRDefault="004A114C" w:rsidP="00737074">
      <w:pPr>
        <w:tabs>
          <w:tab w:val="left" w:pos="1230"/>
        </w:tabs>
        <w:rPr>
          <w:lang w:val="en-US"/>
        </w:rPr>
      </w:pPr>
      <w:r w:rsidRPr="00374EA9">
        <w:rPr>
          <w:lang w:val="nl-NL"/>
        </w:rPr>
        <w:t>1</w:t>
      </w:r>
      <w:r w:rsidR="00286864" w:rsidRPr="00374EA9">
        <w:rPr>
          <w:lang w:val="nl-NL"/>
        </w:rPr>
        <w:t>6)</w:t>
      </w:r>
      <w:r w:rsidR="00F67AE7" w:rsidRPr="00F67AE7">
        <w:rPr>
          <w:position w:val="-4"/>
          <w:lang w:val="en-US"/>
        </w:rPr>
        <w:object w:dxaOrig="300" w:dyaOrig="480">
          <v:shape id="_x0000_i1052" type="#_x0000_t75" style="width:15pt;height:24pt" o:ole="">
            <v:imagedata r:id="rId52" o:title=""/>
          </v:shape>
          <o:OLEObject Type="Embed" ProgID="Equation.3" ShapeID="_x0000_i1052" DrawAspect="Content" ObjectID="_1490717431" r:id="rId53"/>
        </w:object>
      </w:r>
      <w:r w:rsidR="00286864" w:rsidRPr="00374EA9">
        <w:rPr>
          <w:lang w:val="nl-NL"/>
        </w:rPr>
        <w:t xml:space="preserve">; </w:t>
      </w:r>
      <w:r w:rsidR="00286864" w:rsidRPr="00374EA9">
        <w:rPr>
          <w:lang w:val="nl-NL"/>
        </w:rPr>
        <w:tab/>
      </w:r>
      <w:r w:rsidR="00286864" w:rsidRPr="00374EA9">
        <w:rPr>
          <w:lang w:val="nl-NL"/>
        </w:rPr>
        <w:tab/>
      </w:r>
      <w:r w:rsidR="00286864" w:rsidRPr="00374EA9">
        <w:rPr>
          <w:lang w:val="nl-NL"/>
        </w:rPr>
        <w:tab/>
      </w:r>
      <w:r w:rsidRPr="00374EA9">
        <w:rPr>
          <w:lang w:val="nl-NL"/>
        </w:rPr>
        <w:t>1</w:t>
      </w:r>
      <w:r w:rsidR="00286864" w:rsidRPr="00374EA9">
        <w:rPr>
          <w:lang w:val="nl-NL"/>
        </w:rPr>
        <w:t>7)</w:t>
      </w:r>
      <w:r w:rsidR="00F67AE7" w:rsidRPr="00F67AE7">
        <w:rPr>
          <w:position w:val="-28"/>
          <w:lang w:val="en-US"/>
        </w:rPr>
        <w:object w:dxaOrig="540" w:dyaOrig="820">
          <v:shape id="_x0000_i1053" type="#_x0000_t75" style="width:27pt;height:41.25pt" o:ole="">
            <v:imagedata r:id="rId54" o:title=""/>
          </v:shape>
          <o:OLEObject Type="Embed" ProgID="Equation.3" ShapeID="_x0000_i1053" DrawAspect="Content" ObjectID="_1490717432" r:id="rId55"/>
        </w:object>
      </w:r>
      <w:r w:rsidR="00286864" w:rsidRPr="00374EA9">
        <w:rPr>
          <w:lang w:val="nl-NL"/>
        </w:rPr>
        <w:t xml:space="preserve">; </w:t>
      </w:r>
      <w:r w:rsidR="00286864" w:rsidRPr="00374EA9">
        <w:rPr>
          <w:lang w:val="nl-NL"/>
        </w:rPr>
        <w:tab/>
      </w:r>
      <w:r w:rsidR="00286864" w:rsidRPr="00374EA9">
        <w:rPr>
          <w:lang w:val="nl-NL"/>
        </w:rPr>
        <w:tab/>
      </w:r>
      <w:r w:rsidRPr="00374EA9">
        <w:rPr>
          <w:lang w:val="nl-NL"/>
        </w:rPr>
        <w:t>1</w:t>
      </w:r>
      <w:r w:rsidR="00286864" w:rsidRPr="00374EA9">
        <w:rPr>
          <w:lang w:val="nl-NL"/>
        </w:rPr>
        <w:t>8)</w:t>
      </w:r>
      <w:r w:rsidR="00F67AE7" w:rsidRPr="00374EA9">
        <w:rPr>
          <w:lang w:val="nl-NL"/>
        </w:rPr>
        <w:t xml:space="preserve"> </w:t>
      </w:r>
      <w:r w:rsidR="00F67AE7" w:rsidRPr="00F67AE7">
        <w:rPr>
          <w:position w:val="-28"/>
          <w:lang w:val="en-US"/>
        </w:rPr>
        <w:object w:dxaOrig="560" w:dyaOrig="820">
          <v:shape id="_x0000_i1054" type="#_x0000_t75" style="width:27.75pt;height:41.25pt" o:ole="">
            <v:imagedata r:id="rId56" o:title=""/>
          </v:shape>
          <o:OLEObject Type="Embed" ProgID="Equation.3" ShapeID="_x0000_i1054" DrawAspect="Content" ObjectID="_1490717433" r:id="rId57"/>
        </w:object>
      </w:r>
      <w:r w:rsidR="00286864" w:rsidRPr="00374EA9">
        <w:rPr>
          <w:lang w:val="nl-NL"/>
        </w:rPr>
        <w:t xml:space="preserve">; </w:t>
      </w:r>
      <w:r w:rsidR="00286864" w:rsidRPr="00374EA9">
        <w:rPr>
          <w:lang w:val="nl-NL"/>
        </w:rPr>
        <w:tab/>
      </w:r>
      <w:r w:rsidR="00286864" w:rsidRPr="00374EA9">
        <w:rPr>
          <w:lang w:val="nl-NL"/>
        </w:rPr>
        <w:tab/>
      </w:r>
      <w:r w:rsidRPr="00374EA9">
        <w:rPr>
          <w:lang w:val="nl-NL"/>
        </w:rPr>
        <w:t>1</w:t>
      </w:r>
      <w:r w:rsidR="00286864" w:rsidRPr="00374EA9">
        <w:rPr>
          <w:lang w:val="nl-NL"/>
        </w:rPr>
        <w:t>9)</w:t>
      </w:r>
      <w:r w:rsidR="00F67AE7" w:rsidRPr="00374EA9">
        <w:rPr>
          <w:lang w:val="nl-NL"/>
        </w:rPr>
        <w:t xml:space="preserve"> </w:t>
      </w:r>
      <w:r w:rsidR="00F67AE7" w:rsidRPr="00F67AE7">
        <w:rPr>
          <w:position w:val="-28"/>
          <w:lang w:val="en-US"/>
        </w:rPr>
        <w:object w:dxaOrig="760" w:dyaOrig="820">
          <v:shape id="_x0000_i1055" type="#_x0000_t75" style="width:38.25pt;height:41.25pt" o:ole="">
            <v:imagedata r:id="rId58" o:title=""/>
          </v:shape>
          <o:OLEObject Type="Embed" ProgID="Equation.3" ShapeID="_x0000_i1055" DrawAspect="Content" ObjectID="_1490717434" r:id="rId59"/>
        </w:object>
      </w:r>
      <w:r w:rsidR="00286864" w:rsidRPr="00374EA9">
        <w:rPr>
          <w:lang w:val="nl-NL"/>
        </w:rPr>
        <w:t xml:space="preserve">; </w:t>
      </w:r>
      <w:r w:rsidR="00286864" w:rsidRPr="00374EA9">
        <w:rPr>
          <w:lang w:val="nl-NL"/>
        </w:rPr>
        <w:tab/>
      </w:r>
      <w:r w:rsidR="00286864" w:rsidRPr="00374EA9">
        <w:rPr>
          <w:lang w:val="nl-NL"/>
        </w:rPr>
        <w:tab/>
      </w:r>
      <w:r w:rsidRPr="00374EA9">
        <w:rPr>
          <w:lang w:val="nl-NL"/>
        </w:rPr>
        <w:t>2</w:t>
      </w:r>
      <w:r w:rsidR="00286864" w:rsidRPr="00374EA9">
        <w:rPr>
          <w:lang w:val="nl-NL"/>
        </w:rPr>
        <w:t>0)</w:t>
      </w:r>
      <w:r w:rsidR="00F67AE7" w:rsidRPr="00374EA9">
        <w:rPr>
          <w:lang w:val="nl-NL"/>
        </w:rPr>
        <w:t xml:space="preserve"> </w:t>
      </w:r>
      <w:r w:rsidR="00F67AE7" w:rsidRPr="00F67AE7">
        <w:rPr>
          <w:position w:val="-28"/>
          <w:lang w:val="en-US"/>
        </w:rPr>
        <w:object w:dxaOrig="660" w:dyaOrig="820">
          <v:shape id="_x0000_i1056" type="#_x0000_t75" style="width:33pt;height:41.25pt" o:ole="">
            <v:imagedata r:id="rId60" o:title=""/>
          </v:shape>
          <o:OLEObject Type="Embed" ProgID="Equation.3" ShapeID="_x0000_i1056" DrawAspect="Content" ObjectID="_1490717435" r:id="rId61"/>
        </w:object>
      </w:r>
      <w:r w:rsidR="00286864" w:rsidRPr="00374EA9">
        <w:rPr>
          <w:lang w:val="nl-NL"/>
        </w:rPr>
        <w:t xml:space="preserve"> </w:t>
      </w:r>
    </w:p>
    <w:p w:rsidR="00F758D5" w:rsidRPr="00F758D5" w:rsidRDefault="004A114C" w:rsidP="00737074">
      <w:pPr>
        <w:tabs>
          <w:tab w:val="left" w:pos="1230"/>
        </w:tabs>
        <w:rPr>
          <w:lang w:val="en-US"/>
        </w:rPr>
      </w:pPr>
      <w:r w:rsidRPr="00374EA9">
        <w:rPr>
          <w:lang w:val="nl-NL"/>
        </w:rPr>
        <w:t>2</w:t>
      </w:r>
      <w:r w:rsidR="00286864" w:rsidRPr="00374EA9">
        <w:rPr>
          <w:lang w:val="nl-NL"/>
        </w:rPr>
        <w:t>1) log</w:t>
      </w:r>
      <w:r w:rsidR="00286864" w:rsidRPr="00374EA9">
        <w:rPr>
          <w:vertAlign w:val="subscript"/>
          <w:lang w:val="nl-NL"/>
        </w:rPr>
        <w:t>2</w:t>
      </w:r>
      <w:r w:rsidR="00286864" w:rsidRPr="00374EA9">
        <w:rPr>
          <w:lang w:val="nl-NL"/>
        </w:rPr>
        <w:t xml:space="preserve">2; </w:t>
      </w:r>
      <w:r w:rsidR="00286864" w:rsidRPr="00374EA9">
        <w:rPr>
          <w:lang w:val="nl-NL"/>
        </w:rPr>
        <w:tab/>
      </w:r>
      <w:r w:rsidR="00286864" w:rsidRPr="00374EA9">
        <w:rPr>
          <w:lang w:val="nl-NL"/>
        </w:rPr>
        <w:tab/>
      </w:r>
      <w:r w:rsidR="00286864" w:rsidRPr="00374EA9">
        <w:rPr>
          <w:lang w:val="nl-NL"/>
        </w:rPr>
        <w:tab/>
      </w:r>
      <w:r w:rsidRPr="00374EA9">
        <w:rPr>
          <w:lang w:val="nl-NL"/>
        </w:rPr>
        <w:t>2</w:t>
      </w:r>
      <w:r w:rsidR="00286864" w:rsidRPr="00374EA9">
        <w:rPr>
          <w:lang w:val="nl-NL"/>
        </w:rPr>
        <w:t xml:space="preserve">2) </w:t>
      </w:r>
      <w:r w:rsidR="00F67AE7" w:rsidRPr="00F67AE7">
        <w:rPr>
          <w:position w:val="-24"/>
          <w:lang w:val="en-US"/>
        </w:rPr>
        <w:object w:dxaOrig="700" w:dyaOrig="620">
          <v:shape id="_x0000_i1057" type="#_x0000_t75" style="width:35.25pt;height:30.75pt" o:ole="">
            <v:imagedata r:id="rId62" o:title=""/>
          </v:shape>
          <o:OLEObject Type="Embed" ProgID="Equation.3" ShapeID="_x0000_i1057" DrawAspect="Content" ObjectID="_1490717436" r:id="rId63"/>
        </w:object>
      </w:r>
      <w:r w:rsidR="00286864" w:rsidRPr="00374EA9">
        <w:rPr>
          <w:vertAlign w:val="subscript"/>
          <w:lang w:val="nl-NL"/>
        </w:rPr>
        <w:t xml:space="preserve">; </w:t>
      </w:r>
      <w:r w:rsidR="00286864" w:rsidRPr="00374EA9">
        <w:rPr>
          <w:vertAlign w:val="subscript"/>
          <w:lang w:val="nl-NL"/>
        </w:rPr>
        <w:tab/>
      </w:r>
      <w:r w:rsidR="00286864" w:rsidRPr="00374EA9">
        <w:rPr>
          <w:vertAlign w:val="subscript"/>
          <w:lang w:val="nl-NL"/>
        </w:rPr>
        <w:tab/>
      </w:r>
      <w:r w:rsidRPr="00374EA9">
        <w:rPr>
          <w:lang w:val="nl-NL"/>
        </w:rPr>
        <w:t>2</w:t>
      </w:r>
      <w:r w:rsidR="00286864" w:rsidRPr="00374EA9">
        <w:rPr>
          <w:lang w:val="nl-NL"/>
        </w:rPr>
        <w:t>3) log</w:t>
      </w:r>
      <w:r w:rsidR="00286864" w:rsidRPr="00374EA9">
        <w:rPr>
          <w:vertAlign w:val="subscript"/>
          <w:lang w:val="nl-NL"/>
        </w:rPr>
        <w:t>2</w:t>
      </w:r>
      <w:r w:rsidR="00286864" w:rsidRPr="00374EA9">
        <w:rPr>
          <w:lang w:val="nl-NL"/>
        </w:rPr>
        <w:t xml:space="preserve">8; </w:t>
      </w:r>
      <w:r w:rsidR="00286864" w:rsidRPr="00374EA9">
        <w:rPr>
          <w:lang w:val="nl-NL"/>
        </w:rPr>
        <w:tab/>
      </w:r>
      <w:r w:rsidR="00286864" w:rsidRPr="00374EA9">
        <w:rPr>
          <w:lang w:val="nl-NL"/>
        </w:rPr>
        <w:tab/>
      </w:r>
      <w:r w:rsidRPr="00374EA9">
        <w:rPr>
          <w:lang w:val="nl-NL"/>
        </w:rPr>
        <w:t>2</w:t>
      </w:r>
      <w:r w:rsidR="00286864" w:rsidRPr="00374EA9">
        <w:rPr>
          <w:lang w:val="nl-NL"/>
        </w:rPr>
        <w:t xml:space="preserve">4) </w:t>
      </w:r>
      <w:r w:rsidR="00F67AE7" w:rsidRPr="00F67AE7">
        <w:rPr>
          <w:position w:val="-24"/>
          <w:lang w:val="en-US"/>
        </w:rPr>
        <w:object w:dxaOrig="660" w:dyaOrig="620">
          <v:shape id="_x0000_i1058" type="#_x0000_t75" style="width:33pt;height:30.75pt" o:ole="">
            <v:imagedata r:id="rId64" o:title=""/>
          </v:shape>
          <o:OLEObject Type="Embed" ProgID="Equation.3" ShapeID="_x0000_i1058" DrawAspect="Content" ObjectID="_1490717437" r:id="rId65"/>
        </w:object>
      </w:r>
      <w:r w:rsidR="00286864" w:rsidRPr="00374EA9">
        <w:rPr>
          <w:vertAlign w:val="subscript"/>
          <w:lang w:val="nl-NL"/>
        </w:rPr>
        <w:t xml:space="preserve">; </w:t>
      </w:r>
      <w:r w:rsidR="00286864" w:rsidRPr="00374EA9">
        <w:rPr>
          <w:vertAlign w:val="subscript"/>
          <w:lang w:val="nl-NL"/>
        </w:rPr>
        <w:tab/>
      </w:r>
      <w:r w:rsidR="00286864" w:rsidRPr="00374EA9">
        <w:rPr>
          <w:vertAlign w:val="subscript"/>
          <w:lang w:val="nl-NL"/>
        </w:rPr>
        <w:tab/>
      </w:r>
      <w:r w:rsidRPr="00374EA9">
        <w:rPr>
          <w:lang w:val="nl-NL"/>
        </w:rPr>
        <w:t>2</w:t>
      </w:r>
      <w:r w:rsidR="00286864" w:rsidRPr="00374EA9">
        <w:rPr>
          <w:lang w:val="nl-NL"/>
        </w:rPr>
        <w:t xml:space="preserve">5) </w:t>
      </w:r>
      <w:r w:rsidR="00F67AE7" w:rsidRPr="00F67AE7">
        <w:rPr>
          <w:position w:val="-24"/>
          <w:lang w:val="en-US"/>
        </w:rPr>
        <w:object w:dxaOrig="680" w:dyaOrig="620">
          <v:shape id="_x0000_i1059" type="#_x0000_t75" style="width:33.75pt;height:30.75pt" o:ole="">
            <v:imagedata r:id="rId66" o:title=""/>
          </v:shape>
          <o:OLEObject Type="Embed" ProgID="Equation.3" ShapeID="_x0000_i1059" DrawAspect="Content" ObjectID="_1490717438" r:id="rId67"/>
        </w:object>
      </w:r>
    </w:p>
    <w:p w:rsidR="00F758D5" w:rsidRPr="00F758D5" w:rsidRDefault="008B550F" w:rsidP="00737074">
      <w:pPr>
        <w:tabs>
          <w:tab w:val="left" w:pos="1230"/>
        </w:tabs>
        <w:rPr>
          <w:lang w:val="en-US"/>
        </w:rPr>
      </w:pPr>
      <w:r w:rsidRPr="00374EA9">
        <w:rPr>
          <w:lang w:val="nl-NL"/>
        </w:rPr>
        <w:t>2</w:t>
      </w:r>
      <w:r w:rsidR="00286864" w:rsidRPr="00374EA9">
        <w:rPr>
          <w:lang w:val="nl-NL"/>
        </w:rPr>
        <w:t>6) log</w:t>
      </w:r>
      <w:r w:rsidR="00286864" w:rsidRPr="00374EA9">
        <w:rPr>
          <w:vertAlign w:val="subscript"/>
          <w:lang w:val="nl-NL"/>
        </w:rPr>
        <w:t>3</w:t>
      </w:r>
      <w:r w:rsidR="00286864" w:rsidRPr="00374EA9">
        <w:rPr>
          <w:lang w:val="nl-NL"/>
        </w:rPr>
        <w:t xml:space="preserve">27; </w:t>
      </w:r>
      <w:r w:rsidR="00286864" w:rsidRPr="00374EA9">
        <w:rPr>
          <w:lang w:val="nl-NL"/>
        </w:rPr>
        <w:tab/>
      </w:r>
      <w:r w:rsidR="00286864" w:rsidRPr="00374EA9">
        <w:rPr>
          <w:lang w:val="nl-NL"/>
        </w:rPr>
        <w:tab/>
      </w:r>
      <w:r w:rsidR="00286864" w:rsidRPr="00374EA9">
        <w:rPr>
          <w:lang w:val="nl-NL"/>
        </w:rPr>
        <w:tab/>
      </w:r>
      <w:r w:rsidRPr="00374EA9">
        <w:rPr>
          <w:lang w:val="nl-NL"/>
        </w:rPr>
        <w:t>2</w:t>
      </w:r>
      <w:r w:rsidR="00286864" w:rsidRPr="00374EA9">
        <w:rPr>
          <w:lang w:val="nl-NL"/>
        </w:rPr>
        <w:t xml:space="preserve">7) lg0,1; </w:t>
      </w:r>
      <w:r w:rsidR="00286864" w:rsidRPr="00374EA9">
        <w:rPr>
          <w:lang w:val="nl-NL"/>
        </w:rPr>
        <w:tab/>
      </w:r>
      <w:r w:rsidR="00286864" w:rsidRPr="00374EA9">
        <w:rPr>
          <w:lang w:val="nl-NL"/>
        </w:rPr>
        <w:tab/>
      </w:r>
      <w:r w:rsidRPr="00374EA9">
        <w:rPr>
          <w:lang w:val="nl-NL"/>
        </w:rPr>
        <w:t>2</w:t>
      </w:r>
      <w:r w:rsidR="00286864" w:rsidRPr="00374EA9">
        <w:rPr>
          <w:lang w:val="nl-NL"/>
        </w:rPr>
        <w:t xml:space="preserve">8) lg100; </w:t>
      </w:r>
      <w:r w:rsidR="00286864" w:rsidRPr="00374EA9">
        <w:rPr>
          <w:lang w:val="nl-NL"/>
        </w:rPr>
        <w:tab/>
      </w:r>
      <w:r w:rsidR="00286864" w:rsidRPr="00374EA9">
        <w:rPr>
          <w:lang w:val="nl-NL"/>
        </w:rPr>
        <w:tab/>
      </w:r>
      <w:r w:rsidRPr="00374EA9">
        <w:rPr>
          <w:lang w:val="nl-NL"/>
        </w:rPr>
        <w:t>2</w:t>
      </w:r>
      <w:r w:rsidR="00286864" w:rsidRPr="00374EA9">
        <w:rPr>
          <w:lang w:val="nl-NL"/>
        </w:rPr>
        <w:t xml:space="preserve">9) lg0,001; </w:t>
      </w:r>
      <w:r w:rsidR="00286864" w:rsidRPr="00374EA9">
        <w:rPr>
          <w:lang w:val="nl-NL"/>
        </w:rPr>
        <w:tab/>
      </w:r>
      <w:r w:rsidR="00286864" w:rsidRPr="00374EA9">
        <w:rPr>
          <w:lang w:val="nl-NL"/>
        </w:rPr>
        <w:tab/>
      </w:r>
      <w:r w:rsidRPr="00374EA9">
        <w:rPr>
          <w:lang w:val="nl-NL"/>
        </w:rPr>
        <w:t>3</w:t>
      </w:r>
      <w:r w:rsidR="00286864" w:rsidRPr="00374EA9">
        <w:rPr>
          <w:lang w:val="nl-NL"/>
        </w:rPr>
        <w:t>0) log</w:t>
      </w:r>
      <w:r w:rsidR="00286864" w:rsidRPr="00374EA9">
        <w:rPr>
          <w:vertAlign w:val="subscript"/>
          <w:lang w:val="nl-NL"/>
        </w:rPr>
        <w:t>5</w:t>
      </w:r>
      <w:r w:rsidR="00286864" w:rsidRPr="00374EA9">
        <w:rPr>
          <w:lang w:val="nl-NL"/>
        </w:rPr>
        <w:t xml:space="preserve">25 </w:t>
      </w:r>
    </w:p>
    <w:p w:rsidR="00F758D5" w:rsidRDefault="008B550F" w:rsidP="00737074">
      <w:pPr>
        <w:tabs>
          <w:tab w:val="left" w:pos="1230"/>
        </w:tabs>
      </w:pPr>
      <w:r w:rsidRPr="00374EA9">
        <w:rPr>
          <w:lang w:val="nl-NL"/>
        </w:rPr>
        <w:t>3</w:t>
      </w:r>
      <w:r w:rsidR="00286864" w:rsidRPr="00374EA9">
        <w:rPr>
          <w:lang w:val="nl-NL"/>
        </w:rPr>
        <w:t>1)</w:t>
      </w:r>
      <w:r w:rsidR="00286864" w:rsidRPr="00286864">
        <w:rPr>
          <w:position w:val="-32"/>
          <w:lang w:val="en-US"/>
        </w:rPr>
        <w:object w:dxaOrig="660" w:dyaOrig="560">
          <v:shape id="_x0000_i1060" type="#_x0000_t75" style="width:33pt;height:27.75pt" o:ole="">
            <v:imagedata r:id="rId68" o:title=""/>
          </v:shape>
          <o:OLEObject Type="Embed" ProgID="Equation.3" ShapeID="_x0000_i1060" DrawAspect="Content" ObjectID="_1490717439" r:id="rId69"/>
        </w:object>
      </w:r>
      <w:r w:rsidR="00286864" w:rsidRPr="00374EA9">
        <w:rPr>
          <w:lang w:val="nl-NL"/>
        </w:rPr>
        <w:t xml:space="preserve">; </w:t>
      </w:r>
      <w:r w:rsidR="00286864" w:rsidRPr="00374EA9">
        <w:rPr>
          <w:lang w:val="nl-NL"/>
        </w:rPr>
        <w:tab/>
      </w:r>
      <w:r w:rsidR="00286864" w:rsidRPr="00374EA9">
        <w:rPr>
          <w:lang w:val="nl-NL"/>
        </w:rPr>
        <w:tab/>
      </w:r>
      <w:r w:rsidR="00286864" w:rsidRPr="00374EA9">
        <w:rPr>
          <w:lang w:val="nl-NL"/>
        </w:rPr>
        <w:tab/>
      </w:r>
      <w:r w:rsidRPr="00374EA9">
        <w:rPr>
          <w:lang w:val="nl-NL"/>
        </w:rPr>
        <w:t>3</w:t>
      </w:r>
      <w:r w:rsidR="00286864" w:rsidRPr="00374EA9">
        <w:rPr>
          <w:lang w:val="nl-NL"/>
        </w:rPr>
        <w:t xml:space="preserve">2) </w:t>
      </w:r>
      <w:r w:rsidR="00286864" w:rsidRPr="00286864">
        <w:rPr>
          <w:position w:val="-32"/>
          <w:lang w:val="en-US"/>
        </w:rPr>
        <w:object w:dxaOrig="800" w:dyaOrig="560">
          <v:shape id="_x0000_i1061" type="#_x0000_t75" style="width:39.75pt;height:27.75pt" o:ole="">
            <v:imagedata r:id="rId70" o:title=""/>
          </v:shape>
          <o:OLEObject Type="Embed" ProgID="Equation.3" ShapeID="_x0000_i1061" DrawAspect="Content" ObjectID="_1490717440" r:id="rId71"/>
        </w:object>
      </w:r>
      <w:r w:rsidR="00286864" w:rsidRPr="00374EA9">
        <w:rPr>
          <w:lang w:val="nl-NL"/>
        </w:rPr>
        <w:t xml:space="preserve">; </w:t>
      </w:r>
      <w:r w:rsidR="00286864" w:rsidRPr="00374EA9">
        <w:rPr>
          <w:lang w:val="nl-NL"/>
        </w:rPr>
        <w:tab/>
      </w:r>
      <w:r w:rsidR="00286864" w:rsidRPr="00374EA9">
        <w:rPr>
          <w:lang w:val="nl-NL"/>
        </w:rPr>
        <w:tab/>
      </w:r>
      <w:r w:rsidRPr="00374EA9">
        <w:rPr>
          <w:lang w:val="nl-NL"/>
        </w:rPr>
        <w:t>3</w:t>
      </w:r>
      <w:r w:rsidR="00286864" w:rsidRPr="00374EA9">
        <w:rPr>
          <w:lang w:val="nl-NL"/>
        </w:rPr>
        <w:t>3)</w:t>
      </w:r>
      <w:r w:rsidR="00286864" w:rsidRPr="00286864">
        <w:rPr>
          <w:position w:val="-12"/>
          <w:lang w:val="en-US"/>
        </w:rPr>
        <w:object w:dxaOrig="639" w:dyaOrig="360">
          <v:shape id="_x0000_i1062" type="#_x0000_t75" style="width:32.25pt;height:18pt" o:ole="">
            <v:imagedata r:id="rId72" o:title=""/>
          </v:shape>
          <o:OLEObject Type="Embed" ProgID="Equation.3" ShapeID="_x0000_i1062" DrawAspect="Content" ObjectID="_1490717441" r:id="rId73"/>
        </w:object>
      </w:r>
      <w:r w:rsidR="00286864" w:rsidRPr="00374EA9">
        <w:rPr>
          <w:lang w:val="nl-NL"/>
        </w:rPr>
        <w:t xml:space="preserve">; </w:t>
      </w:r>
      <w:r w:rsidR="00286864" w:rsidRPr="00374EA9">
        <w:rPr>
          <w:lang w:val="nl-NL"/>
        </w:rPr>
        <w:tab/>
      </w:r>
      <w:r w:rsidR="00286864" w:rsidRPr="00374EA9">
        <w:rPr>
          <w:lang w:val="nl-NL"/>
        </w:rPr>
        <w:tab/>
      </w:r>
      <w:r w:rsidRPr="00374EA9">
        <w:rPr>
          <w:lang w:val="nl-NL"/>
        </w:rPr>
        <w:t>3</w:t>
      </w:r>
      <w:r w:rsidR="00286864" w:rsidRPr="00374EA9">
        <w:rPr>
          <w:lang w:val="nl-NL"/>
        </w:rPr>
        <w:t>4) log</w:t>
      </w:r>
      <w:r w:rsidR="00286864" w:rsidRPr="00374EA9">
        <w:rPr>
          <w:vertAlign w:val="subscript"/>
          <w:lang w:val="nl-NL"/>
        </w:rPr>
        <w:t>27</w:t>
      </w:r>
      <w:r w:rsidR="00286864" w:rsidRPr="00374EA9">
        <w:rPr>
          <w:lang w:val="nl-NL"/>
        </w:rPr>
        <w:t xml:space="preserve">3; </w:t>
      </w:r>
      <w:r w:rsidR="00286864" w:rsidRPr="00374EA9">
        <w:rPr>
          <w:lang w:val="nl-NL"/>
        </w:rPr>
        <w:tab/>
      </w:r>
      <w:r w:rsidR="00286864" w:rsidRPr="00374EA9">
        <w:rPr>
          <w:lang w:val="nl-NL"/>
        </w:rPr>
        <w:tab/>
      </w:r>
      <w:r w:rsidRPr="00374EA9">
        <w:rPr>
          <w:lang w:val="nl-NL"/>
        </w:rPr>
        <w:t>3</w:t>
      </w:r>
      <w:r w:rsidR="00286864" w:rsidRPr="00374EA9">
        <w:rPr>
          <w:lang w:val="nl-NL"/>
        </w:rPr>
        <w:t>5) log</w:t>
      </w:r>
      <w:r w:rsidR="00286864" w:rsidRPr="00374EA9">
        <w:rPr>
          <w:vertAlign w:val="subscript"/>
          <w:lang w:val="nl-NL"/>
        </w:rPr>
        <w:t>8</w:t>
      </w:r>
      <w:r w:rsidR="00286864" w:rsidRPr="00374EA9">
        <w:rPr>
          <w:lang w:val="nl-NL"/>
        </w:rPr>
        <w:t xml:space="preserve">2; </w:t>
      </w:r>
    </w:p>
    <w:p w:rsidR="008B550F" w:rsidRPr="00374EA9" w:rsidRDefault="008B550F" w:rsidP="00737074">
      <w:pPr>
        <w:tabs>
          <w:tab w:val="left" w:pos="1230"/>
        </w:tabs>
        <w:rPr>
          <w:lang w:val="nl-NL"/>
        </w:rPr>
      </w:pPr>
      <w:r w:rsidRPr="00374EA9">
        <w:rPr>
          <w:lang w:val="nl-NL"/>
        </w:rPr>
        <w:t>3</w:t>
      </w:r>
      <w:r w:rsidR="00286864" w:rsidRPr="00374EA9">
        <w:rPr>
          <w:lang w:val="nl-NL"/>
        </w:rPr>
        <w:t xml:space="preserve">6) </w:t>
      </w:r>
      <w:r w:rsidR="00286864" w:rsidRPr="00286864">
        <w:rPr>
          <w:position w:val="-24"/>
          <w:lang w:val="en-US"/>
        </w:rPr>
        <w:object w:dxaOrig="680" w:dyaOrig="620">
          <v:shape id="_x0000_i1063" type="#_x0000_t75" style="width:33.75pt;height:30.75pt" o:ole="">
            <v:imagedata r:id="rId74" o:title=""/>
          </v:shape>
          <o:OLEObject Type="Embed" ProgID="Equation.3" ShapeID="_x0000_i1063" DrawAspect="Content" ObjectID="_1490717442" r:id="rId75"/>
        </w:object>
      </w:r>
      <w:r w:rsidR="00286864" w:rsidRPr="00374EA9">
        <w:rPr>
          <w:vertAlign w:val="subscript"/>
          <w:lang w:val="nl-NL"/>
        </w:rPr>
        <w:t xml:space="preserve">; </w:t>
      </w:r>
      <w:r w:rsidR="00286864" w:rsidRPr="00374EA9">
        <w:rPr>
          <w:vertAlign w:val="subscript"/>
          <w:lang w:val="nl-NL"/>
        </w:rPr>
        <w:tab/>
      </w:r>
      <w:r w:rsidR="00286864" w:rsidRPr="00374EA9">
        <w:rPr>
          <w:vertAlign w:val="subscript"/>
          <w:lang w:val="nl-NL"/>
        </w:rPr>
        <w:tab/>
      </w:r>
      <w:r w:rsidR="00286864" w:rsidRPr="00374EA9">
        <w:rPr>
          <w:vertAlign w:val="subscript"/>
          <w:lang w:val="nl-NL"/>
        </w:rPr>
        <w:tab/>
      </w:r>
      <w:r w:rsidRPr="00374EA9">
        <w:rPr>
          <w:lang w:val="nl-NL"/>
        </w:rPr>
        <w:t>3</w:t>
      </w:r>
      <w:r w:rsidR="00286864" w:rsidRPr="00374EA9">
        <w:rPr>
          <w:lang w:val="nl-NL"/>
        </w:rPr>
        <w:t>7)</w:t>
      </w:r>
      <w:r w:rsidR="00286864" w:rsidRPr="00286864">
        <w:rPr>
          <w:position w:val="-32"/>
          <w:lang w:val="en-US"/>
        </w:rPr>
        <w:object w:dxaOrig="660" w:dyaOrig="560">
          <v:shape id="_x0000_i1064" type="#_x0000_t75" style="width:33pt;height:27.75pt" o:ole="">
            <v:imagedata r:id="rId76" o:title=""/>
          </v:shape>
          <o:OLEObject Type="Embed" ProgID="Equation.3" ShapeID="_x0000_i1064" DrawAspect="Content" ObjectID="_1490717443" r:id="rId77"/>
        </w:object>
      </w:r>
      <w:r w:rsidR="00286864" w:rsidRPr="00374EA9">
        <w:rPr>
          <w:lang w:val="nl-NL"/>
        </w:rPr>
        <w:t xml:space="preserve">; </w:t>
      </w:r>
      <w:r w:rsidR="00286864" w:rsidRPr="00374EA9">
        <w:rPr>
          <w:lang w:val="nl-NL"/>
        </w:rPr>
        <w:tab/>
      </w:r>
      <w:r w:rsidR="00286864" w:rsidRPr="00374EA9">
        <w:rPr>
          <w:lang w:val="nl-NL"/>
        </w:rPr>
        <w:tab/>
      </w:r>
      <w:r w:rsidRPr="00374EA9">
        <w:rPr>
          <w:lang w:val="nl-NL"/>
        </w:rPr>
        <w:t>3</w:t>
      </w:r>
      <w:r w:rsidR="00286864" w:rsidRPr="00374EA9">
        <w:rPr>
          <w:lang w:val="nl-NL"/>
        </w:rPr>
        <w:t>8) log</w:t>
      </w:r>
      <w:r w:rsidR="00286864" w:rsidRPr="00374EA9">
        <w:rPr>
          <w:vertAlign w:val="subscript"/>
          <w:lang w:val="nl-NL"/>
        </w:rPr>
        <w:t>32</w:t>
      </w:r>
      <w:r w:rsidR="00286864" w:rsidRPr="00374EA9">
        <w:rPr>
          <w:lang w:val="nl-NL"/>
        </w:rPr>
        <w:t xml:space="preserve">2; </w:t>
      </w:r>
      <w:r w:rsidR="00286864" w:rsidRPr="00374EA9">
        <w:rPr>
          <w:lang w:val="nl-NL"/>
        </w:rPr>
        <w:tab/>
      </w:r>
      <w:r w:rsidR="00286864" w:rsidRPr="00374EA9">
        <w:rPr>
          <w:lang w:val="nl-NL"/>
        </w:rPr>
        <w:tab/>
      </w:r>
      <w:r w:rsidRPr="00374EA9">
        <w:rPr>
          <w:lang w:val="nl-NL"/>
        </w:rPr>
        <w:t>3</w:t>
      </w:r>
      <w:r w:rsidR="00286864" w:rsidRPr="00374EA9">
        <w:rPr>
          <w:lang w:val="nl-NL"/>
        </w:rPr>
        <w:t xml:space="preserve">9) </w:t>
      </w:r>
      <w:r w:rsidR="00286864" w:rsidRPr="00286864">
        <w:rPr>
          <w:position w:val="-24"/>
          <w:lang w:val="en-US"/>
        </w:rPr>
        <w:object w:dxaOrig="740" w:dyaOrig="620">
          <v:shape id="_x0000_i1065" type="#_x0000_t75" style="width:36.75pt;height:30.75pt" o:ole="">
            <v:imagedata r:id="rId78" o:title=""/>
          </v:shape>
          <o:OLEObject Type="Embed" ProgID="Equation.3" ShapeID="_x0000_i1065" DrawAspect="Content" ObjectID="_1490717444" r:id="rId79"/>
        </w:object>
      </w:r>
      <w:r w:rsidR="00286864" w:rsidRPr="00374EA9">
        <w:rPr>
          <w:vertAlign w:val="subscript"/>
          <w:lang w:val="nl-NL"/>
        </w:rPr>
        <w:t xml:space="preserve">; </w:t>
      </w:r>
      <w:r w:rsidR="00286864" w:rsidRPr="00374EA9">
        <w:rPr>
          <w:vertAlign w:val="subscript"/>
          <w:lang w:val="nl-NL"/>
        </w:rPr>
        <w:tab/>
      </w:r>
      <w:r w:rsidR="00286864" w:rsidRPr="00374EA9">
        <w:rPr>
          <w:vertAlign w:val="subscript"/>
          <w:lang w:val="nl-NL"/>
        </w:rPr>
        <w:tab/>
      </w:r>
      <w:r w:rsidRPr="00374EA9">
        <w:rPr>
          <w:lang w:val="nl-NL"/>
        </w:rPr>
        <w:t>4</w:t>
      </w:r>
      <w:r w:rsidR="00286864" w:rsidRPr="00374EA9">
        <w:rPr>
          <w:lang w:val="nl-NL"/>
        </w:rPr>
        <w:t xml:space="preserve">0) </w:t>
      </w:r>
      <w:r w:rsidR="00286864" w:rsidRPr="00286864">
        <w:rPr>
          <w:position w:val="-24"/>
          <w:lang w:val="en-US"/>
        </w:rPr>
        <w:object w:dxaOrig="740" w:dyaOrig="620">
          <v:shape id="_x0000_i1066" type="#_x0000_t75" style="width:36.75pt;height:30.75pt" o:ole="">
            <v:imagedata r:id="rId80" o:title=""/>
          </v:shape>
          <o:OLEObject Type="Embed" ProgID="Equation.3" ShapeID="_x0000_i1066" DrawAspect="Content" ObjectID="_1490717445" r:id="rId81"/>
        </w:object>
      </w:r>
      <w:r w:rsidRPr="00374EA9">
        <w:rPr>
          <w:lang w:val="nl-NL"/>
        </w:rPr>
        <w:t>;</w:t>
      </w:r>
    </w:p>
    <w:p w:rsidR="00E9276E" w:rsidRPr="00E9276E" w:rsidRDefault="00E9276E" w:rsidP="00737074">
      <w:pPr>
        <w:tabs>
          <w:tab w:val="left" w:pos="1230"/>
        </w:tabs>
      </w:pPr>
      <w:r w:rsidRPr="00E9276E">
        <w:t xml:space="preserve">41) </w:t>
      </w:r>
      <w:r w:rsidRPr="00E9276E">
        <w:fldChar w:fldCharType="begin"/>
      </w:r>
      <w:r w:rsidRPr="00E9276E">
        <w:instrText xml:space="preserve"> QUOTE </w:instrText>
      </w:r>
      <w:r w:rsidRPr="00E9276E">
        <w:rPr>
          <w:position w:val="-17"/>
        </w:rPr>
        <w:pict>
          <v:shape id="_x0000_i1067" type="#_x0000_t75" style="width:45pt;height:33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C7746&quot;/&gt;&lt;wsp:rsid wsp:val=&quot;00051144&quot;/&gt;&lt;wsp:rsid wsp:val=&quot;00051438&quot;/&gt;&lt;wsp:rsid wsp:val=&quot;00092AE8&quot;/&gt;&lt;wsp:rsid wsp:val=&quot;00094719&quot;/&gt;&lt;wsp:rsid wsp:val=&quot;000B43A9&quot;/&gt;&lt;wsp:rsid wsp:val=&quot;000D19CB&quot;/&gt;&lt;wsp:rsid wsp:val=&quot;000E55E6&quot;/&gt;&lt;wsp:rsid wsp:val=&quot;00100773&quot;/&gt;&lt;wsp:rsid wsp:val=&quot;00151234&quot;/&gt;&lt;wsp:rsid wsp:val=&quot;0018244D&quot;/&gt;&lt;wsp:rsid wsp:val=&quot;001B40EF&quot;/&gt;&lt;wsp:rsid wsp:val=&quot;001E6248&quot;/&gt;&lt;wsp:rsid wsp:val=&quot;00210638&quot;/&gt;&lt;wsp:rsid wsp:val=&quot;0022178A&quot;/&gt;&lt;wsp:rsid wsp:val=&quot;00251676&quot;/&gt;&lt;wsp:rsid wsp:val=&quot;002622B3&quot;/&gt;&lt;wsp:rsid wsp:val=&quot;002801D1&quot;/&gt;&lt;wsp:rsid wsp:val=&quot;00286864&quot;/&gt;&lt;wsp:rsid wsp:val=&quot;002925E2&quot;/&gt;&lt;wsp:rsid wsp:val=&quot;002A4C6F&quot;/&gt;&lt;wsp:rsid wsp:val=&quot;002C7746&quot;/&gt;&lt;wsp:rsid wsp:val=&quot;002D2B23&quot;/&gt;&lt;wsp:rsid wsp:val=&quot;002E5DD0&quot;/&gt;&lt;wsp:rsid wsp:val=&quot;002F204C&quot;/&gt;&lt;wsp:rsid wsp:val=&quot;0031162A&quot;/&gt;&lt;wsp:rsid wsp:val=&quot;00317BEE&quot;/&gt;&lt;wsp:rsid wsp:val=&quot;00374EA9&quot;/&gt;&lt;wsp:rsid wsp:val=&quot;00383F94&quot;/&gt;&lt;wsp:rsid wsp:val=&quot;003F1C99&quot;/&gt;&lt;wsp:rsid wsp:val=&quot;00402CBD&quot;/&gt;&lt;wsp:rsid wsp:val=&quot;00434482&quot;/&gt;&lt;wsp:rsid wsp:val=&quot;004567B7&quot;/&gt;&lt;wsp:rsid wsp:val=&quot;00466652&quot;/&gt;&lt;wsp:rsid wsp:val=&quot;004914FD&quot;/&gt;&lt;wsp:rsid wsp:val=&quot;004A114C&quot;/&gt;&lt;wsp:rsid wsp:val=&quot;004D5B9C&quot;/&gt;&lt;wsp:rsid wsp:val=&quot;004E6970&quot;/&gt;&lt;wsp:rsid wsp:val=&quot;004F0D19&quot;/&gt;&lt;wsp:rsid wsp:val=&quot;004F3EF2&quot;/&gt;&lt;wsp:rsid wsp:val=&quot;005346A9&quot;/&gt;&lt;wsp:rsid wsp:val=&quot;0056076F&quot;/&gt;&lt;wsp:rsid wsp:val=&quot;005975A1&quot;/&gt;&lt;wsp:rsid wsp:val=&quot;005A712A&quot;/&gt;&lt;wsp:rsid wsp:val=&quot;005B0F6F&quot;/&gt;&lt;wsp:rsid wsp:val=&quot;005F3849&quot;/&gt;&lt;wsp:rsid wsp:val=&quot;00601B61&quot;/&gt;&lt;wsp:rsid wsp:val=&quot;006223E5&quot;/&gt;&lt;wsp:rsid wsp:val=&quot;0063036C&quot;/&gt;&lt;wsp:rsid wsp:val=&quot;00631C99&quot;/&gt;&lt;wsp:rsid wsp:val=&quot;00682253&quot;/&gt;&lt;wsp:rsid wsp:val=&quot;006A0FA4&quot;/&gt;&lt;wsp:rsid wsp:val=&quot;006A206C&quot;/&gt;&lt;wsp:rsid wsp:val=&quot;006A29A7&quot;/&gt;&lt;wsp:rsid wsp:val=&quot;00713051&quot;/&gt;&lt;wsp:rsid wsp:val=&quot;00713B83&quot;/&gt;&lt;wsp:rsid wsp:val=&quot;00721BF8&quot;/&gt;&lt;wsp:rsid wsp:val=&quot;00724AE5&quot;/&gt;&lt;wsp:rsid wsp:val=&quot;00730447&quot;/&gt;&lt;wsp:rsid wsp:val=&quot;00737074&quot;/&gt;&lt;wsp:rsid wsp:val=&quot;00755AC7&quot;/&gt;&lt;wsp:rsid wsp:val=&quot;00757CE3&quot;/&gt;&lt;wsp:rsid wsp:val=&quot;00777D95&quot;/&gt;&lt;wsp:rsid wsp:val=&quot;00782FD8&quot;/&gt;&lt;wsp:rsid wsp:val=&quot;00790E71&quot;/&gt;&lt;wsp:rsid wsp:val=&quot;007E73AB&quot;/&gt;&lt;wsp:rsid wsp:val=&quot;00843F0F&quot;/&gt;&lt;wsp:rsid wsp:val=&quot;00847BD4&quot;/&gt;&lt;wsp:rsid wsp:val=&quot;00884A8A&quot;/&gt;&lt;wsp:rsid wsp:val=&quot;008B550F&quot;/&gt;&lt;wsp:rsid wsp:val=&quot;008B7B91&quot;/&gt;&lt;wsp:rsid wsp:val=&quot;008D7E37&quot;/&gt;&lt;wsp:rsid wsp:val=&quot;008E57E0&quot;/&gt;&lt;wsp:rsid wsp:val=&quot;008F0F9E&quot;/&gt;&lt;wsp:rsid wsp:val=&quot;00911FBA&quot;/&gt;&lt;wsp:rsid wsp:val=&quot;00930EC1&quot;/&gt;&lt;wsp:rsid wsp:val=&quot;00936427&quot;/&gt;&lt;wsp:rsid wsp:val=&quot;00955024&quot;/&gt;&lt;wsp:rsid wsp:val=&quot;00963374&quot;/&gt;&lt;wsp:rsid wsp:val=&quot;00970970&quot;/&gt;&lt;wsp:rsid wsp:val=&quot;00981ADA&quot;/&gt;&lt;wsp:rsid wsp:val=&quot;00986C41&quot;/&gt;&lt;wsp:rsid wsp:val=&quot;009F191A&quot;/&gt;&lt;wsp:rsid wsp:val=&quot;00A1272B&quot;/&gt;&lt;wsp:rsid wsp:val=&quot;00A14CB6&quot;/&gt;&lt;wsp:rsid wsp:val=&quot;00A24080&quot;/&gt;&lt;wsp:rsid wsp:val=&quot;00A428AF&quot;/&gt;&lt;wsp:rsid wsp:val=&quot;00A503C6&quot;/&gt;&lt;wsp:rsid wsp:val=&quot;00A64C2C&quot;/&gt;&lt;wsp:rsid wsp:val=&quot;00A66F90&quot;/&gt;&lt;wsp:rsid wsp:val=&quot;00A74E11&quot;/&gt;&lt;wsp:rsid wsp:val=&quot;00A8337E&quot;/&gt;&lt;wsp:rsid wsp:val=&quot;00AA0BCE&quot;/&gt;&lt;wsp:rsid wsp:val=&quot;00AA626B&quot;/&gt;&lt;wsp:rsid wsp:val=&quot;00AD21A9&quot;/&gt;&lt;wsp:rsid wsp:val=&quot;00AF47AA&quot;/&gt;&lt;wsp:rsid wsp:val=&quot;00B1238A&quot;/&gt;&lt;wsp:rsid wsp:val=&quot;00B36C81&quot;/&gt;&lt;wsp:rsid wsp:val=&quot;00B44F29&quot;/&gt;&lt;wsp:rsid wsp:val=&quot;00B77D53&quot;/&gt;&lt;wsp:rsid wsp:val=&quot;00B930C3&quot;/&gt;&lt;wsp:rsid wsp:val=&quot;00C225FE&quot;/&gt;&lt;wsp:rsid wsp:val=&quot;00C71C65&quot;/&gt;&lt;wsp:rsid wsp:val=&quot;00CA1EFB&quot;/&gt;&lt;wsp:rsid wsp:val=&quot;00CA6E74&quot;/&gt;&lt;wsp:rsid wsp:val=&quot;00CD4EDF&quot;/&gt;&lt;wsp:rsid wsp:val=&quot;00CE2338&quot;/&gt;&lt;wsp:rsid wsp:val=&quot;00CE6406&quot;/&gt;&lt;wsp:rsid wsp:val=&quot;00CF4DDE&quot;/&gt;&lt;wsp:rsid wsp:val=&quot;00CF5026&quot;/&gt;&lt;wsp:rsid wsp:val=&quot;00D106BE&quot;/&gt;&lt;wsp:rsid wsp:val=&quot;00D10DDD&quot;/&gt;&lt;wsp:rsid wsp:val=&quot;00D13B95&quot;/&gt;&lt;wsp:rsid wsp:val=&quot;00D24334&quot;/&gt;&lt;wsp:rsid wsp:val=&quot;00D95F6A&quot;/&gt;&lt;wsp:rsid wsp:val=&quot;00D9639D&quot;/&gt;&lt;wsp:rsid wsp:val=&quot;00DA12DD&quot;/&gt;&lt;wsp:rsid wsp:val=&quot;00DC4BFE&quot;/&gt;&lt;wsp:rsid wsp:val=&quot;00DC4D21&quot;/&gt;&lt;wsp:rsid wsp:val=&quot;00DE44C5&quot;/&gt;&lt;wsp:rsid wsp:val=&quot;00DF18C4&quot;/&gt;&lt;wsp:rsid wsp:val=&quot;00E14F51&quot;/&gt;&lt;wsp:rsid wsp:val=&quot;00E22E2E&quot;/&gt;&lt;wsp:rsid wsp:val=&quot;00E31808&quot;/&gt;&lt;wsp:rsid wsp:val=&quot;00E5139B&quot;/&gt;&lt;wsp:rsid wsp:val=&quot;00E77211&quot;/&gt;&lt;wsp:rsid wsp:val=&quot;00E9276E&quot;/&gt;&lt;wsp:rsid wsp:val=&quot;00EB45CB&quot;/&gt;&lt;wsp:rsid wsp:val=&quot;00EB49AB&quot;/&gt;&lt;wsp:rsid wsp:val=&quot;00F43A80&quot;/&gt;&lt;wsp:rsid wsp:val=&quot;00F45554&quot;/&gt;&lt;wsp:rsid wsp:val=&quot;00F67AE7&quot;/&gt;&lt;wsp:rsid wsp:val=&quot;00FC68A7&quot;/&gt;&lt;/wsp:rsids&gt;&lt;/w:docPr&gt;&lt;w:body&gt;&lt;w:p wsp:rsidR=&quot;00000000&quot; wsp:rsidRDefault=&quot;006A29A7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/m:ctrlPr&gt;&lt;/m:fPr&gt;&lt;m:num&gt;&lt;m:sSup&gt;&lt;m:sSupPr&gt;&lt;m:ctrlP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m:t&gt;2&lt;/m:t&gt;&lt;/m:r&gt;&lt;/m:e&gt;&lt;m:sup&gt;&lt;m: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m:t&gt;5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m:t&gt;в€™&lt;/m:t&gt;&lt;/m:r&gt;&lt;m:sSup&gt;&lt;m:sSupPr&gt;&lt;m:ctrlP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/m:ctrlPr&gt;&lt;/m:sSupPr&gt;&lt;m:e&gt;&lt;m:d&gt;&lt;m:dPr&gt;&lt;m:ctrlP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/m:ctrlPr&gt;&lt;/m:dPr&gt;&lt;m:e&gt;&lt;m:sSup&gt;&lt;m:sSupPr&gt;&lt;m:ctrlP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m:t&gt;2&lt;/m:t&gt;&lt;/m:r&gt;&lt;/m:e&gt;&lt;m:sup&gt;&lt;m: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m:t&gt;4&lt;/m:t&gt;&lt;/m:r&gt;&lt;/m:sup&gt;&lt;/m:sSup&gt;&lt;/m:e&gt;&lt;/m:d&gt;&lt;/m:e&gt;&lt;m:sup&gt;&lt;m: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m:t&gt;3&lt;/m:t&gt;&lt;/m:r&gt;&lt;/m:sup&gt;&lt;/m:sSup&gt;&lt;/m:num&gt;&lt;m:den&gt;&lt;m:sSup&gt;&lt;m:sSupPr&gt;&lt;m:ctrlP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m:t&gt;2&lt;/m:t&gt;&lt;/m:r&gt;&lt;/m:e&gt;&lt;m:sup&gt;&lt;m: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m:t&gt;13&lt;/m:t&gt;&lt;/m:r&gt;&lt;/m:sup&gt;&lt;/m:sSup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2" o:title="" chromakey="white"/>
          </v:shape>
        </w:pict>
      </w:r>
      <w:r w:rsidRPr="00E9276E">
        <w:instrText xml:space="preserve"> </w:instrText>
      </w:r>
      <w:r w:rsidRPr="00E9276E">
        <w:fldChar w:fldCharType="separate"/>
      </w:r>
      <w:r w:rsidRPr="00E9276E">
        <w:rPr>
          <w:position w:val="-17"/>
        </w:rPr>
        <w:pict>
          <v:shape id="_x0000_i1068" type="#_x0000_t75" style="width:45pt;height:33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C7746&quot;/&gt;&lt;wsp:rsid wsp:val=&quot;00051144&quot;/&gt;&lt;wsp:rsid wsp:val=&quot;00051438&quot;/&gt;&lt;wsp:rsid wsp:val=&quot;00092AE8&quot;/&gt;&lt;wsp:rsid wsp:val=&quot;00094719&quot;/&gt;&lt;wsp:rsid wsp:val=&quot;000B43A9&quot;/&gt;&lt;wsp:rsid wsp:val=&quot;000D19CB&quot;/&gt;&lt;wsp:rsid wsp:val=&quot;000E55E6&quot;/&gt;&lt;wsp:rsid wsp:val=&quot;00100773&quot;/&gt;&lt;wsp:rsid wsp:val=&quot;00151234&quot;/&gt;&lt;wsp:rsid wsp:val=&quot;0018244D&quot;/&gt;&lt;wsp:rsid wsp:val=&quot;001B40EF&quot;/&gt;&lt;wsp:rsid wsp:val=&quot;001E6248&quot;/&gt;&lt;wsp:rsid wsp:val=&quot;00210638&quot;/&gt;&lt;wsp:rsid wsp:val=&quot;0022178A&quot;/&gt;&lt;wsp:rsid wsp:val=&quot;00251676&quot;/&gt;&lt;wsp:rsid wsp:val=&quot;002622B3&quot;/&gt;&lt;wsp:rsid wsp:val=&quot;002801D1&quot;/&gt;&lt;wsp:rsid wsp:val=&quot;00286864&quot;/&gt;&lt;wsp:rsid wsp:val=&quot;002925E2&quot;/&gt;&lt;wsp:rsid wsp:val=&quot;002A4C6F&quot;/&gt;&lt;wsp:rsid wsp:val=&quot;002C7746&quot;/&gt;&lt;wsp:rsid wsp:val=&quot;002D2B23&quot;/&gt;&lt;wsp:rsid wsp:val=&quot;002E5DD0&quot;/&gt;&lt;wsp:rsid wsp:val=&quot;002F204C&quot;/&gt;&lt;wsp:rsid wsp:val=&quot;0031162A&quot;/&gt;&lt;wsp:rsid wsp:val=&quot;00317BEE&quot;/&gt;&lt;wsp:rsid wsp:val=&quot;00374EA9&quot;/&gt;&lt;wsp:rsid wsp:val=&quot;00383F94&quot;/&gt;&lt;wsp:rsid wsp:val=&quot;003F1C99&quot;/&gt;&lt;wsp:rsid wsp:val=&quot;00402CBD&quot;/&gt;&lt;wsp:rsid wsp:val=&quot;00434482&quot;/&gt;&lt;wsp:rsid wsp:val=&quot;004567B7&quot;/&gt;&lt;wsp:rsid wsp:val=&quot;00466652&quot;/&gt;&lt;wsp:rsid wsp:val=&quot;004914FD&quot;/&gt;&lt;wsp:rsid wsp:val=&quot;004A114C&quot;/&gt;&lt;wsp:rsid wsp:val=&quot;004D5B9C&quot;/&gt;&lt;wsp:rsid wsp:val=&quot;004E6970&quot;/&gt;&lt;wsp:rsid wsp:val=&quot;004F0D19&quot;/&gt;&lt;wsp:rsid wsp:val=&quot;004F3EF2&quot;/&gt;&lt;wsp:rsid wsp:val=&quot;005346A9&quot;/&gt;&lt;wsp:rsid wsp:val=&quot;0056076F&quot;/&gt;&lt;wsp:rsid wsp:val=&quot;005975A1&quot;/&gt;&lt;wsp:rsid wsp:val=&quot;005A712A&quot;/&gt;&lt;wsp:rsid wsp:val=&quot;005B0F6F&quot;/&gt;&lt;wsp:rsid wsp:val=&quot;005F3849&quot;/&gt;&lt;wsp:rsid wsp:val=&quot;00601B61&quot;/&gt;&lt;wsp:rsid wsp:val=&quot;006223E5&quot;/&gt;&lt;wsp:rsid wsp:val=&quot;0063036C&quot;/&gt;&lt;wsp:rsid wsp:val=&quot;00631C99&quot;/&gt;&lt;wsp:rsid wsp:val=&quot;00682253&quot;/&gt;&lt;wsp:rsid wsp:val=&quot;006A0FA4&quot;/&gt;&lt;wsp:rsid wsp:val=&quot;006A206C&quot;/&gt;&lt;wsp:rsid wsp:val=&quot;006A29A7&quot;/&gt;&lt;wsp:rsid wsp:val=&quot;00713051&quot;/&gt;&lt;wsp:rsid wsp:val=&quot;00713B83&quot;/&gt;&lt;wsp:rsid wsp:val=&quot;00721BF8&quot;/&gt;&lt;wsp:rsid wsp:val=&quot;00724AE5&quot;/&gt;&lt;wsp:rsid wsp:val=&quot;00730447&quot;/&gt;&lt;wsp:rsid wsp:val=&quot;00737074&quot;/&gt;&lt;wsp:rsid wsp:val=&quot;00755AC7&quot;/&gt;&lt;wsp:rsid wsp:val=&quot;00757CE3&quot;/&gt;&lt;wsp:rsid wsp:val=&quot;00777D95&quot;/&gt;&lt;wsp:rsid wsp:val=&quot;00782FD8&quot;/&gt;&lt;wsp:rsid wsp:val=&quot;00790E71&quot;/&gt;&lt;wsp:rsid wsp:val=&quot;007E73AB&quot;/&gt;&lt;wsp:rsid wsp:val=&quot;00843F0F&quot;/&gt;&lt;wsp:rsid wsp:val=&quot;00847BD4&quot;/&gt;&lt;wsp:rsid wsp:val=&quot;00884A8A&quot;/&gt;&lt;wsp:rsid wsp:val=&quot;008B550F&quot;/&gt;&lt;wsp:rsid wsp:val=&quot;008B7B91&quot;/&gt;&lt;wsp:rsid wsp:val=&quot;008D7E37&quot;/&gt;&lt;wsp:rsid wsp:val=&quot;008E57E0&quot;/&gt;&lt;wsp:rsid wsp:val=&quot;008F0F9E&quot;/&gt;&lt;wsp:rsid wsp:val=&quot;00911FBA&quot;/&gt;&lt;wsp:rsid wsp:val=&quot;00930EC1&quot;/&gt;&lt;wsp:rsid wsp:val=&quot;00936427&quot;/&gt;&lt;wsp:rsid wsp:val=&quot;00955024&quot;/&gt;&lt;wsp:rsid wsp:val=&quot;00963374&quot;/&gt;&lt;wsp:rsid wsp:val=&quot;00970970&quot;/&gt;&lt;wsp:rsid wsp:val=&quot;00981ADA&quot;/&gt;&lt;wsp:rsid wsp:val=&quot;00986C41&quot;/&gt;&lt;wsp:rsid wsp:val=&quot;009F191A&quot;/&gt;&lt;wsp:rsid wsp:val=&quot;00A1272B&quot;/&gt;&lt;wsp:rsid wsp:val=&quot;00A14CB6&quot;/&gt;&lt;wsp:rsid wsp:val=&quot;00A24080&quot;/&gt;&lt;wsp:rsid wsp:val=&quot;00A428AF&quot;/&gt;&lt;wsp:rsid wsp:val=&quot;00A503C6&quot;/&gt;&lt;wsp:rsid wsp:val=&quot;00A64C2C&quot;/&gt;&lt;wsp:rsid wsp:val=&quot;00A66F90&quot;/&gt;&lt;wsp:rsid wsp:val=&quot;00A74E11&quot;/&gt;&lt;wsp:rsid wsp:val=&quot;00A8337E&quot;/&gt;&lt;wsp:rsid wsp:val=&quot;00AA0BCE&quot;/&gt;&lt;wsp:rsid wsp:val=&quot;00AA626B&quot;/&gt;&lt;wsp:rsid wsp:val=&quot;00AD21A9&quot;/&gt;&lt;wsp:rsid wsp:val=&quot;00AF47AA&quot;/&gt;&lt;wsp:rsid wsp:val=&quot;00B1238A&quot;/&gt;&lt;wsp:rsid wsp:val=&quot;00B36C81&quot;/&gt;&lt;wsp:rsid wsp:val=&quot;00B44F29&quot;/&gt;&lt;wsp:rsid wsp:val=&quot;00B77D53&quot;/&gt;&lt;wsp:rsid wsp:val=&quot;00B930C3&quot;/&gt;&lt;wsp:rsid wsp:val=&quot;00C225FE&quot;/&gt;&lt;wsp:rsid wsp:val=&quot;00C71C65&quot;/&gt;&lt;wsp:rsid wsp:val=&quot;00CA1EFB&quot;/&gt;&lt;wsp:rsid wsp:val=&quot;00CA6E74&quot;/&gt;&lt;wsp:rsid wsp:val=&quot;00CD4EDF&quot;/&gt;&lt;wsp:rsid wsp:val=&quot;00CE2338&quot;/&gt;&lt;wsp:rsid wsp:val=&quot;00CE6406&quot;/&gt;&lt;wsp:rsid wsp:val=&quot;00CF4DDE&quot;/&gt;&lt;wsp:rsid wsp:val=&quot;00CF5026&quot;/&gt;&lt;wsp:rsid wsp:val=&quot;00D106BE&quot;/&gt;&lt;wsp:rsid wsp:val=&quot;00D10DDD&quot;/&gt;&lt;wsp:rsid wsp:val=&quot;00D13B95&quot;/&gt;&lt;wsp:rsid wsp:val=&quot;00D24334&quot;/&gt;&lt;wsp:rsid wsp:val=&quot;00D95F6A&quot;/&gt;&lt;wsp:rsid wsp:val=&quot;00D9639D&quot;/&gt;&lt;wsp:rsid wsp:val=&quot;00DA12DD&quot;/&gt;&lt;wsp:rsid wsp:val=&quot;00DC4BFE&quot;/&gt;&lt;wsp:rsid wsp:val=&quot;00DC4D21&quot;/&gt;&lt;wsp:rsid wsp:val=&quot;00DE44C5&quot;/&gt;&lt;wsp:rsid wsp:val=&quot;00DF18C4&quot;/&gt;&lt;wsp:rsid wsp:val=&quot;00E14F51&quot;/&gt;&lt;wsp:rsid wsp:val=&quot;00E22E2E&quot;/&gt;&lt;wsp:rsid wsp:val=&quot;00E31808&quot;/&gt;&lt;wsp:rsid wsp:val=&quot;00E5139B&quot;/&gt;&lt;wsp:rsid wsp:val=&quot;00E77211&quot;/&gt;&lt;wsp:rsid wsp:val=&quot;00E9276E&quot;/&gt;&lt;wsp:rsid wsp:val=&quot;00EB45CB&quot;/&gt;&lt;wsp:rsid wsp:val=&quot;00EB49AB&quot;/&gt;&lt;wsp:rsid wsp:val=&quot;00F43A80&quot;/&gt;&lt;wsp:rsid wsp:val=&quot;00F45554&quot;/&gt;&lt;wsp:rsid wsp:val=&quot;00F67AE7&quot;/&gt;&lt;wsp:rsid wsp:val=&quot;00FC68A7&quot;/&gt;&lt;/wsp:rsids&gt;&lt;/w:docPr&gt;&lt;w:body&gt;&lt;w:p wsp:rsidR=&quot;00000000&quot; wsp:rsidRDefault=&quot;006A29A7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/m:ctrlPr&gt;&lt;/m:fPr&gt;&lt;m:num&gt;&lt;m:sSup&gt;&lt;m:sSupPr&gt;&lt;m:ctrlP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m:t&gt;2&lt;/m:t&gt;&lt;/m:r&gt;&lt;/m:e&gt;&lt;m:sup&gt;&lt;m: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m:t&gt;5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m:t&gt;в€™&lt;/m:t&gt;&lt;/m:r&gt;&lt;m:sSup&gt;&lt;m:sSupPr&gt;&lt;m:ctrlP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/m:ctrlPr&gt;&lt;/m:sSupPr&gt;&lt;m:e&gt;&lt;m:d&gt;&lt;m:dPr&gt;&lt;m:ctrlP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/m:ctrlPr&gt;&lt;/m:dPr&gt;&lt;m:e&gt;&lt;m:sSup&gt;&lt;m:sSupPr&gt;&lt;m:ctrlP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m:t&gt;2&lt;/m:t&gt;&lt;/m:r&gt;&lt;/m:e&gt;&lt;m:sup&gt;&lt;m: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m:t&gt;4&lt;/m:t&gt;&lt;/m:r&gt;&lt;/m:sup&gt;&lt;/m:sSup&gt;&lt;/m:e&gt;&lt;/m:d&gt;&lt;/m:e&gt;&lt;m:sup&gt;&lt;m: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m:t&gt;3&lt;/m:t&gt;&lt;/m:r&gt;&lt;/m:sup&gt;&lt;/m:sSup&gt;&lt;/m:num&gt;&lt;m:den&gt;&lt;m:sSup&gt;&lt;m:sSupPr&gt;&lt;m:ctrlP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m:t&gt;2&lt;/m:t&gt;&lt;/m:r&gt;&lt;/m:e&gt;&lt;m:sup&gt;&lt;m: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m:t&gt;13&lt;/m:t&gt;&lt;/m:r&gt;&lt;/m:sup&gt;&lt;/m:sSup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2" o:title="" chromakey="white"/>
          </v:shape>
        </w:pict>
      </w:r>
      <w:r w:rsidRPr="00E9276E">
        <w:fldChar w:fldCharType="end"/>
      </w:r>
      <w:r w:rsidRPr="00E9276E">
        <w:t>;</w:t>
      </w:r>
      <w:r w:rsidRPr="00E9276E">
        <w:tab/>
      </w:r>
      <w:r>
        <w:tab/>
      </w:r>
      <w:r w:rsidRPr="00E9276E">
        <w:t xml:space="preserve">42) </w:t>
      </w:r>
      <w:r w:rsidRPr="00E9276E">
        <w:fldChar w:fldCharType="begin"/>
      </w:r>
      <w:r w:rsidRPr="00E9276E">
        <w:instrText xml:space="preserve"> QUOTE </w:instrText>
      </w:r>
      <w:r w:rsidRPr="00E9276E">
        <w:rPr>
          <w:position w:val="-17"/>
        </w:rPr>
        <w:pict>
          <v:shape id="_x0000_i1069" type="#_x0000_t75" style="width:45pt;height:33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C7746&quot;/&gt;&lt;wsp:rsid wsp:val=&quot;00051144&quot;/&gt;&lt;wsp:rsid wsp:val=&quot;00051438&quot;/&gt;&lt;wsp:rsid wsp:val=&quot;00092AE8&quot;/&gt;&lt;wsp:rsid wsp:val=&quot;00094719&quot;/&gt;&lt;wsp:rsid wsp:val=&quot;000B43A9&quot;/&gt;&lt;wsp:rsid wsp:val=&quot;000D19CB&quot;/&gt;&lt;wsp:rsid wsp:val=&quot;000E55E6&quot;/&gt;&lt;wsp:rsid wsp:val=&quot;00100773&quot;/&gt;&lt;wsp:rsid wsp:val=&quot;00151234&quot;/&gt;&lt;wsp:rsid wsp:val=&quot;0018244D&quot;/&gt;&lt;wsp:rsid wsp:val=&quot;001B40EF&quot;/&gt;&lt;wsp:rsid wsp:val=&quot;001E6248&quot;/&gt;&lt;wsp:rsid wsp:val=&quot;00210638&quot;/&gt;&lt;wsp:rsid wsp:val=&quot;0022178A&quot;/&gt;&lt;wsp:rsid wsp:val=&quot;00251676&quot;/&gt;&lt;wsp:rsid wsp:val=&quot;002622B3&quot;/&gt;&lt;wsp:rsid wsp:val=&quot;002801D1&quot;/&gt;&lt;wsp:rsid wsp:val=&quot;00286864&quot;/&gt;&lt;wsp:rsid wsp:val=&quot;002925E2&quot;/&gt;&lt;wsp:rsid wsp:val=&quot;002A4C6F&quot;/&gt;&lt;wsp:rsid wsp:val=&quot;002C7746&quot;/&gt;&lt;wsp:rsid wsp:val=&quot;002D2B23&quot;/&gt;&lt;wsp:rsid wsp:val=&quot;002E5DD0&quot;/&gt;&lt;wsp:rsid wsp:val=&quot;002F204C&quot;/&gt;&lt;wsp:rsid wsp:val=&quot;0031162A&quot;/&gt;&lt;wsp:rsid wsp:val=&quot;00317BEE&quot;/&gt;&lt;wsp:rsid wsp:val=&quot;00374EA9&quot;/&gt;&lt;wsp:rsid wsp:val=&quot;00383F94&quot;/&gt;&lt;wsp:rsid wsp:val=&quot;003F1C99&quot;/&gt;&lt;wsp:rsid wsp:val=&quot;00402CBD&quot;/&gt;&lt;wsp:rsid wsp:val=&quot;00434482&quot;/&gt;&lt;wsp:rsid wsp:val=&quot;004567B7&quot;/&gt;&lt;wsp:rsid wsp:val=&quot;00466652&quot;/&gt;&lt;wsp:rsid wsp:val=&quot;004914FD&quot;/&gt;&lt;wsp:rsid wsp:val=&quot;004A114C&quot;/&gt;&lt;wsp:rsid wsp:val=&quot;004D5B9C&quot;/&gt;&lt;wsp:rsid wsp:val=&quot;004E6970&quot;/&gt;&lt;wsp:rsid wsp:val=&quot;004F0D19&quot;/&gt;&lt;wsp:rsid wsp:val=&quot;004F3EF2&quot;/&gt;&lt;wsp:rsid wsp:val=&quot;005346A9&quot;/&gt;&lt;wsp:rsid wsp:val=&quot;0056076F&quot;/&gt;&lt;wsp:rsid wsp:val=&quot;005975A1&quot;/&gt;&lt;wsp:rsid wsp:val=&quot;005A712A&quot;/&gt;&lt;wsp:rsid wsp:val=&quot;005B0F6F&quot;/&gt;&lt;wsp:rsid wsp:val=&quot;005F3849&quot;/&gt;&lt;wsp:rsid wsp:val=&quot;00601B61&quot;/&gt;&lt;wsp:rsid wsp:val=&quot;006223E5&quot;/&gt;&lt;wsp:rsid wsp:val=&quot;0063036C&quot;/&gt;&lt;wsp:rsid wsp:val=&quot;00631C99&quot;/&gt;&lt;wsp:rsid wsp:val=&quot;00682253&quot;/&gt;&lt;wsp:rsid wsp:val=&quot;006A0FA4&quot;/&gt;&lt;wsp:rsid wsp:val=&quot;006A206C&quot;/&gt;&lt;wsp:rsid wsp:val=&quot;00713051&quot;/&gt;&lt;wsp:rsid wsp:val=&quot;00713B83&quot;/&gt;&lt;wsp:rsid wsp:val=&quot;00721BF8&quot;/&gt;&lt;wsp:rsid wsp:val=&quot;00724AE5&quot;/&gt;&lt;wsp:rsid wsp:val=&quot;00730447&quot;/&gt;&lt;wsp:rsid wsp:val=&quot;00737074&quot;/&gt;&lt;wsp:rsid wsp:val=&quot;00755AC7&quot;/&gt;&lt;wsp:rsid wsp:val=&quot;00757CE3&quot;/&gt;&lt;wsp:rsid wsp:val=&quot;00777D95&quot;/&gt;&lt;wsp:rsid wsp:val=&quot;00782FD8&quot;/&gt;&lt;wsp:rsid wsp:val=&quot;00790E71&quot;/&gt;&lt;wsp:rsid wsp:val=&quot;007E73AB&quot;/&gt;&lt;wsp:rsid wsp:val=&quot;00843F0F&quot;/&gt;&lt;wsp:rsid wsp:val=&quot;00847BD4&quot;/&gt;&lt;wsp:rsid wsp:val=&quot;00884A8A&quot;/&gt;&lt;wsp:rsid wsp:val=&quot;008B550F&quot;/&gt;&lt;wsp:rsid wsp:val=&quot;008B7B91&quot;/&gt;&lt;wsp:rsid wsp:val=&quot;008D7E37&quot;/&gt;&lt;wsp:rsid wsp:val=&quot;008E57E0&quot;/&gt;&lt;wsp:rsid wsp:val=&quot;008F0F9E&quot;/&gt;&lt;wsp:rsid wsp:val=&quot;00911FBA&quot;/&gt;&lt;wsp:rsid wsp:val=&quot;00930EC1&quot;/&gt;&lt;wsp:rsid wsp:val=&quot;00936427&quot;/&gt;&lt;wsp:rsid wsp:val=&quot;00955024&quot;/&gt;&lt;wsp:rsid wsp:val=&quot;00963374&quot;/&gt;&lt;wsp:rsid wsp:val=&quot;00970970&quot;/&gt;&lt;wsp:rsid wsp:val=&quot;00981ADA&quot;/&gt;&lt;wsp:rsid wsp:val=&quot;00986C41&quot;/&gt;&lt;wsp:rsid wsp:val=&quot;009F191A&quot;/&gt;&lt;wsp:rsid wsp:val=&quot;00A1272B&quot;/&gt;&lt;wsp:rsid wsp:val=&quot;00A14CB6&quot;/&gt;&lt;wsp:rsid wsp:val=&quot;00A24080&quot;/&gt;&lt;wsp:rsid wsp:val=&quot;00A428AF&quot;/&gt;&lt;wsp:rsid wsp:val=&quot;00A503C6&quot;/&gt;&lt;wsp:rsid wsp:val=&quot;00A64C2C&quot;/&gt;&lt;wsp:rsid wsp:val=&quot;00A66F90&quot;/&gt;&lt;wsp:rsid wsp:val=&quot;00A74E11&quot;/&gt;&lt;wsp:rsid wsp:val=&quot;00A8337E&quot;/&gt;&lt;wsp:rsid wsp:val=&quot;00AA0BCE&quot;/&gt;&lt;wsp:rsid wsp:val=&quot;00AA626B&quot;/&gt;&lt;wsp:rsid wsp:val=&quot;00AD21A9&quot;/&gt;&lt;wsp:rsid wsp:val=&quot;00AF47AA&quot;/&gt;&lt;wsp:rsid wsp:val=&quot;00B1238A&quot;/&gt;&lt;wsp:rsid wsp:val=&quot;00B36C81&quot;/&gt;&lt;wsp:rsid wsp:val=&quot;00B44F29&quot;/&gt;&lt;wsp:rsid wsp:val=&quot;00B77D53&quot;/&gt;&lt;wsp:rsid wsp:val=&quot;00B930C3&quot;/&gt;&lt;wsp:rsid wsp:val=&quot;00C225FE&quot;/&gt;&lt;wsp:rsid wsp:val=&quot;00C71C65&quot;/&gt;&lt;wsp:rsid wsp:val=&quot;00CA1EFB&quot;/&gt;&lt;wsp:rsid wsp:val=&quot;00CA6E74&quot;/&gt;&lt;wsp:rsid wsp:val=&quot;00CD4EDF&quot;/&gt;&lt;wsp:rsid wsp:val=&quot;00CE2338&quot;/&gt;&lt;wsp:rsid wsp:val=&quot;00CE6406&quot;/&gt;&lt;wsp:rsid wsp:val=&quot;00CF4DDE&quot;/&gt;&lt;wsp:rsid wsp:val=&quot;00CF5026&quot;/&gt;&lt;wsp:rsid wsp:val=&quot;00D106BE&quot;/&gt;&lt;wsp:rsid wsp:val=&quot;00D10DDD&quot;/&gt;&lt;wsp:rsid wsp:val=&quot;00D13B95&quot;/&gt;&lt;wsp:rsid wsp:val=&quot;00D24334&quot;/&gt;&lt;wsp:rsid wsp:val=&quot;00D95F6A&quot;/&gt;&lt;wsp:rsid wsp:val=&quot;00D9639D&quot;/&gt;&lt;wsp:rsid wsp:val=&quot;00DA12DD&quot;/&gt;&lt;wsp:rsid wsp:val=&quot;00DC4BFE&quot;/&gt;&lt;wsp:rsid wsp:val=&quot;00DC4D21&quot;/&gt;&lt;wsp:rsid wsp:val=&quot;00DD47BF&quot;/&gt;&lt;wsp:rsid wsp:val=&quot;00DE44C5&quot;/&gt;&lt;wsp:rsid wsp:val=&quot;00DF18C4&quot;/&gt;&lt;wsp:rsid wsp:val=&quot;00E14F51&quot;/&gt;&lt;wsp:rsid wsp:val=&quot;00E22E2E&quot;/&gt;&lt;wsp:rsid wsp:val=&quot;00E31808&quot;/&gt;&lt;wsp:rsid wsp:val=&quot;00E5139B&quot;/&gt;&lt;wsp:rsid wsp:val=&quot;00E77211&quot;/&gt;&lt;wsp:rsid wsp:val=&quot;00E9276E&quot;/&gt;&lt;wsp:rsid wsp:val=&quot;00EB45CB&quot;/&gt;&lt;wsp:rsid wsp:val=&quot;00EB49AB&quot;/&gt;&lt;wsp:rsid wsp:val=&quot;00F43A80&quot;/&gt;&lt;wsp:rsid wsp:val=&quot;00F45554&quot;/&gt;&lt;wsp:rsid wsp:val=&quot;00F67AE7&quot;/&gt;&lt;wsp:rsid wsp:val=&quot;00FC68A7&quot;/&gt;&lt;/wsp:rsids&gt;&lt;/w:docPr&gt;&lt;w:body&gt;&lt;w:p wsp:rsidR=&quot;00000000&quot; wsp:rsidRDefault=&quot;00DD47BF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/m:ctrlPr&gt;&lt;/m:fPr&gt;&lt;m:num&gt;&lt;m:sSup&gt;&lt;m:sSupPr&gt;&lt;m:ctrlP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m:t&gt;5&lt;/m:t&gt;&lt;/m:r&gt;&lt;/m:e&gt;&lt;m:sup&gt;&lt;m: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m:t&gt;7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m:t&gt;в€™&lt;/m:t&gt;&lt;/m:r&gt;&lt;m:sSup&gt;&lt;m:sSupPr&gt;&lt;m:ctrlP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/m:ctrlPr&gt;&lt;/m:sSupPr&gt;&lt;m:e&gt;&lt;m:d&gt;&lt;m:dPr&gt;&lt;m:ctrlP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/m:ctrlPr&gt;&lt;/m:dPr&gt;&lt;m:e&gt;&lt;m:sSup&gt;&lt;m:sSupPr&gt;&lt;m:ctrlP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m:t&gt;5&lt;/m:t&gt;&lt;/m:r&gt;&lt;/m:e&gt;&lt;m:sup&gt;&lt;m: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m:t&gt;8&lt;/m:t&gt;&lt;/m:r&gt;&lt;/m:sup&gt;&lt;/m:sSup&gt;&lt;/m:e&gt;&lt;/m:d&gt;&lt;/m:e&gt;&lt;m:sup&gt;&lt;m: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m:t&gt;2&lt;/m:t&gt;&lt;/m:r&gt;&lt;/m:sup&gt;&lt;/m:sSup&gt;&lt;/m:num&gt;&lt;m:den&gt;&lt;m:sSup&gt;&lt;m:sSupPr&gt;&lt;m:ctrlP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m:t&gt;5&lt;/m:t&gt;&lt;/m:r&gt;&lt;/m:e&gt;&lt;m:sup&gt;&lt;m: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m:t&gt;22&lt;/m:t&gt;&lt;/m:r&gt;&lt;/m:sup&gt;&lt;/m:sSup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3" o:title="" chromakey="white"/>
          </v:shape>
        </w:pict>
      </w:r>
      <w:r w:rsidRPr="00E9276E">
        <w:instrText xml:space="preserve"> </w:instrText>
      </w:r>
      <w:r w:rsidRPr="00E9276E">
        <w:fldChar w:fldCharType="separate"/>
      </w:r>
      <w:r w:rsidRPr="00E9276E">
        <w:rPr>
          <w:position w:val="-17"/>
        </w:rPr>
        <w:pict>
          <v:shape id="_x0000_i1070" type="#_x0000_t75" style="width:45pt;height:33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C7746&quot;/&gt;&lt;wsp:rsid wsp:val=&quot;00051144&quot;/&gt;&lt;wsp:rsid wsp:val=&quot;00051438&quot;/&gt;&lt;wsp:rsid wsp:val=&quot;00092AE8&quot;/&gt;&lt;wsp:rsid wsp:val=&quot;00094719&quot;/&gt;&lt;wsp:rsid wsp:val=&quot;000B43A9&quot;/&gt;&lt;wsp:rsid wsp:val=&quot;000D19CB&quot;/&gt;&lt;wsp:rsid wsp:val=&quot;000E55E6&quot;/&gt;&lt;wsp:rsid wsp:val=&quot;00100773&quot;/&gt;&lt;wsp:rsid wsp:val=&quot;00151234&quot;/&gt;&lt;wsp:rsid wsp:val=&quot;0018244D&quot;/&gt;&lt;wsp:rsid wsp:val=&quot;001B40EF&quot;/&gt;&lt;wsp:rsid wsp:val=&quot;001E6248&quot;/&gt;&lt;wsp:rsid wsp:val=&quot;00210638&quot;/&gt;&lt;wsp:rsid wsp:val=&quot;0022178A&quot;/&gt;&lt;wsp:rsid wsp:val=&quot;00251676&quot;/&gt;&lt;wsp:rsid wsp:val=&quot;002622B3&quot;/&gt;&lt;wsp:rsid wsp:val=&quot;002801D1&quot;/&gt;&lt;wsp:rsid wsp:val=&quot;00286864&quot;/&gt;&lt;wsp:rsid wsp:val=&quot;002925E2&quot;/&gt;&lt;wsp:rsid wsp:val=&quot;002A4C6F&quot;/&gt;&lt;wsp:rsid wsp:val=&quot;002C7746&quot;/&gt;&lt;wsp:rsid wsp:val=&quot;002D2B23&quot;/&gt;&lt;wsp:rsid wsp:val=&quot;002E5DD0&quot;/&gt;&lt;wsp:rsid wsp:val=&quot;002F204C&quot;/&gt;&lt;wsp:rsid wsp:val=&quot;0031162A&quot;/&gt;&lt;wsp:rsid wsp:val=&quot;00317BEE&quot;/&gt;&lt;wsp:rsid wsp:val=&quot;00374EA9&quot;/&gt;&lt;wsp:rsid wsp:val=&quot;00383F94&quot;/&gt;&lt;wsp:rsid wsp:val=&quot;003F1C99&quot;/&gt;&lt;wsp:rsid wsp:val=&quot;00402CBD&quot;/&gt;&lt;wsp:rsid wsp:val=&quot;00434482&quot;/&gt;&lt;wsp:rsid wsp:val=&quot;004567B7&quot;/&gt;&lt;wsp:rsid wsp:val=&quot;00466652&quot;/&gt;&lt;wsp:rsid wsp:val=&quot;004914FD&quot;/&gt;&lt;wsp:rsid wsp:val=&quot;004A114C&quot;/&gt;&lt;wsp:rsid wsp:val=&quot;004D5B9C&quot;/&gt;&lt;wsp:rsid wsp:val=&quot;004E6970&quot;/&gt;&lt;wsp:rsid wsp:val=&quot;004F0D19&quot;/&gt;&lt;wsp:rsid wsp:val=&quot;004F3EF2&quot;/&gt;&lt;wsp:rsid wsp:val=&quot;005346A9&quot;/&gt;&lt;wsp:rsid wsp:val=&quot;0056076F&quot;/&gt;&lt;wsp:rsid wsp:val=&quot;005975A1&quot;/&gt;&lt;wsp:rsid wsp:val=&quot;005A712A&quot;/&gt;&lt;wsp:rsid wsp:val=&quot;005B0F6F&quot;/&gt;&lt;wsp:rsid wsp:val=&quot;005F3849&quot;/&gt;&lt;wsp:rsid wsp:val=&quot;00601B61&quot;/&gt;&lt;wsp:rsid wsp:val=&quot;006223E5&quot;/&gt;&lt;wsp:rsid wsp:val=&quot;0063036C&quot;/&gt;&lt;wsp:rsid wsp:val=&quot;00631C99&quot;/&gt;&lt;wsp:rsid wsp:val=&quot;00682253&quot;/&gt;&lt;wsp:rsid wsp:val=&quot;006A0FA4&quot;/&gt;&lt;wsp:rsid wsp:val=&quot;006A206C&quot;/&gt;&lt;wsp:rsid wsp:val=&quot;00713051&quot;/&gt;&lt;wsp:rsid wsp:val=&quot;00713B83&quot;/&gt;&lt;wsp:rsid wsp:val=&quot;00721BF8&quot;/&gt;&lt;wsp:rsid wsp:val=&quot;00724AE5&quot;/&gt;&lt;wsp:rsid wsp:val=&quot;00730447&quot;/&gt;&lt;wsp:rsid wsp:val=&quot;00737074&quot;/&gt;&lt;wsp:rsid wsp:val=&quot;00755AC7&quot;/&gt;&lt;wsp:rsid wsp:val=&quot;00757CE3&quot;/&gt;&lt;wsp:rsid wsp:val=&quot;00777D95&quot;/&gt;&lt;wsp:rsid wsp:val=&quot;00782FD8&quot;/&gt;&lt;wsp:rsid wsp:val=&quot;00790E71&quot;/&gt;&lt;wsp:rsid wsp:val=&quot;007E73AB&quot;/&gt;&lt;wsp:rsid wsp:val=&quot;00843F0F&quot;/&gt;&lt;wsp:rsid wsp:val=&quot;00847BD4&quot;/&gt;&lt;wsp:rsid wsp:val=&quot;00884A8A&quot;/&gt;&lt;wsp:rsid wsp:val=&quot;008B550F&quot;/&gt;&lt;wsp:rsid wsp:val=&quot;008B7B91&quot;/&gt;&lt;wsp:rsid wsp:val=&quot;008D7E37&quot;/&gt;&lt;wsp:rsid wsp:val=&quot;008E57E0&quot;/&gt;&lt;wsp:rsid wsp:val=&quot;008F0F9E&quot;/&gt;&lt;wsp:rsid wsp:val=&quot;00911FBA&quot;/&gt;&lt;wsp:rsid wsp:val=&quot;00930EC1&quot;/&gt;&lt;wsp:rsid wsp:val=&quot;00936427&quot;/&gt;&lt;wsp:rsid wsp:val=&quot;00955024&quot;/&gt;&lt;wsp:rsid wsp:val=&quot;00963374&quot;/&gt;&lt;wsp:rsid wsp:val=&quot;00970970&quot;/&gt;&lt;wsp:rsid wsp:val=&quot;00981ADA&quot;/&gt;&lt;wsp:rsid wsp:val=&quot;00986C41&quot;/&gt;&lt;wsp:rsid wsp:val=&quot;009F191A&quot;/&gt;&lt;wsp:rsid wsp:val=&quot;00A1272B&quot;/&gt;&lt;wsp:rsid wsp:val=&quot;00A14CB6&quot;/&gt;&lt;wsp:rsid wsp:val=&quot;00A24080&quot;/&gt;&lt;wsp:rsid wsp:val=&quot;00A428AF&quot;/&gt;&lt;wsp:rsid wsp:val=&quot;00A503C6&quot;/&gt;&lt;wsp:rsid wsp:val=&quot;00A64C2C&quot;/&gt;&lt;wsp:rsid wsp:val=&quot;00A66F90&quot;/&gt;&lt;wsp:rsid wsp:val=&quot;00A74E11&quot;/&gt;&lt;wsp:rsid wsp:val=&quot;00A8337E&quot;/&gt;&lt;wsp:rsid wsp:val=&quot;00AA0BCE&quot;/&gt;&lt;wsp:rsid wsp:val=&quot;00AA626B&quot;/&gt;&lt;wsp:rsid wsp:val=&quot;00AD21A9&quot;/&gt;&lt;wsp:rsid wsp:val=&quot;00AF47AA&quot;/&gt;&lt;wsp:rsid wsp:val=&quot;00B1238A&quot;/&gt;&lt;wsp:rsid wsp:val=&quot;00B36C81&quot;/&gt;&lt;wsp:rsid wsp:val=&quot;00B44F29&quot;/&gt;&lt;wsp:rsid wsp:val=&quot;00B77D53&quot;/&gt;&lt;wsp:rsid wsp:val=&quot;00B930C3&quot;/&gt;&lt;wsp:rsid wsp:val=&quot;00C225FE&quot;/&gt;&lt;wsp:rsid wsp:val=&quot;00C71C65&quot;/&gt;&lt;wsp:rsid wsp:val=&quot;00CA1EFB&quot;/&gt;&lt;wsp:rsid wsp:val=&quot;00CA6E74&quot;/&gt;&lt;wsp:rsid wsp:val=&quot;00CD4EDF&quot;/&gt;&lt;wsp:rsid wsp:val=&quot;00CE2338&quot;/&gt;&lt;wsp:rsid wsp:val=&quot;00CE6406&quot;/&gt;&lt;wsp:rsid wsp:val=&quot;00CF4DDE&quot;/&gt;&lt;wsp:rsid wsp:val=&quot;00CF5026&quot;/&gt;&lt;wsp:rsid wsp:val=&quot;00D106BE&quot;/&gt;&lt;wsp:rsid wsp:val=&quot;00D10DDD&quot;/&gt;&lt;wsp:rsid wsp:val=&quot;00D13B95&quot;/&gt;&lt;wsp:rsid wsp:val=&quot;00D24334&quot;/&gt;&lt;wsp:rsid wsp:val=&quot;00D95F6A&quot;/&gt;&lt;wsp:rsid wsp:val=&quot;00D9639D&quot;/&gt;&lt;wsp:rsid wsp:val=&quot;00DA12DD&quot;/&gt;&lt;wsp:rsid wsp:val=&quot;00DC4BFE&quot;/&gt;&lt;wsp:rsid wsp:val=&quot;00DC4D21&quot;/&gt;&lt;wsp:rsid wsp:val=&quot;00DD47BF&quot;/&gt;&lt;wsp:rsid wsp:val=&quot;00DE44C5&quot;/&gt;&lt;wsp:rsid wsp:val=&quot;00DF18C4&quot;/&gt;&lt;wsp:rsid wsp:val=&quot;00E14F51&quot;/&gt;&lt;wsp:rsid wsp:val=&quot;00E22E2E&quot;/&gt;&lt;wsp:rsid wsp:val=&quot;00E31808&quot;/&gt;&lt;wsp:rsid wsp:val=&quot;00E5139B&quot;/&gt;&lt;wsp:rsid wsp:val=&quot;00E77211&quot;/&gt;&lt;wsp:rsid wsp:val=&quot;00E9276E&quot;/&gt;&lt;wsp:rsid wsp:val=&quot;00EB45CB&quot;/&gt;&lt;wsp:rsid wsp:val=&quot;00EB49AB&quot;/&gt;&lt;wsp:rsid wsp:val=&quot;00F43A80&quot;/&gt;&lt;wsp:rsid wsp:val=&quot;00F45554&quot;/&gt;&lt;wsp:rsid wsp:val=&quot;00F67AE7&quot;/&gt;&lt;wsp:rsid wsp:val=&quot;00FC68A7&quot;/&gt;&lt;/wsp:rsids&gt;&lt;/w:docPr&gt;&lt;w:body&gt;&lt;w:p wsp:rsidR=&quot;00000000&quot; wsp:rsidRDefault=&quot;00DD47BF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/m:ctrlPr&gt;&lt;/m:fPr&gt;&lt;m:num&gt;&lt;m:sSup&gt;&lt;m:sSupPr&gt;&lt;m:ctrlP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m:t&gt;5&lt;/m:t&gt;&lt;/m:r&gt;&lt;/m:e&gt;&lt;m:sup&gt;&lt;m: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m:t&gt;7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m:t&gt;в€™&lt;/m:t&gt;&lt;/m:r&gt;&lt;m:sSup&gt;&lt;m:sSupPr&gt;&lt;m:ctrlP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/m:ctrlPr&gt;&lt;/m:sSupPr&gt;&lt;m:e&gt;&lt;m:d&gt;&lt;m:dPr&gt;&lt;m:ctrlP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/m:ctrlPr&gt;&lt;/m:dPr&gt;&lt;m:e&gt;&lt;m:sSup&gt;&lt;m:sSupPr&gt;&lt;m:ctrlP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m:t&gt;5&lt;/m:t&gt;&lt;/m:r&gt;&lt;/m:e&gt;&lt;m:sup&gt;&lt;m: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m:t&gt;8&lt;/m:t&gt;&lt;/m:r&gt;&lt;/m:sup&gt;&lt;/m:sSup&gt;&lt;/m:e&gt;&lt;/m:d&gt;&lt;/m:e&gt;&lt;m:sup&gt;&lt;m: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m:t&gt;2&lt;/m:t&gt;&lt;/m:r&gt;&lt;/m:sup&gt;&lt;/m:sSup&gt;&lt;/m:num&gt;&lt;m:den&gt;&lt;m:sSup&gt;&lt;m:sSupPr&gt;&lt;m:ctrlP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m:t&gt;5&lt;/m:t&gt;&lt;/m:r&gt;&lt;/m:e&gt;&lt;m:sup&gt;&lt;m: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m:t&gt;22&lt;/m:t&gt;&lt;/m:r&gt;&lt;/m:sup&gt;&lt;/m:sSup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3" o:title="" chromakey="white"/>
          </v:shape>
        </w:pict>
      </w:r>
      <w:r w:rsidRPr="00E9276E">
        <w:fldChar w:fldCharType="end"/>
      </w:r>
      <w:r w:rsidRPr="00E9276E">
        <w:t>;</w:t>
      </w:r>
      <w:r w:rsidRPr="00E9276E">
        <w:tab/>
      </w:r>
      <w:r>
        <w:tab/>
      </w:r>
      <w:r w:rsidRPr="00E9276E">
        <w:t xml:space="preserve">43)  </w:t>
      </w:r>
      <w:r w:rsidRPr="00E9276E">
        <w:fldChar w:fldCharType="begin"/>
      </w:r>
      <w:r w:rsidRPr="00E9276E">
        <w:instrText xml:space="preserve"> QUOTE </w:instrText>
      </w:r>
      <w:r w:rsidRPr="00E9276E">
        <w:rPr>
          <w:position w:val="-6"/>
        </w:rPr>
        <w:pict>
          <v:shape id="_x0000_i1071" type="#_x0000_t75" style="width:47.25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C7746&quot;/&gt;&lt;wsp:rsid wsp:val=&quot;00051144&quot;/&gt;&lt;wsp:rsid wsp:val=&quot;00051438&quot;/&gt;&lt;wsp:rsid wsp:val=&quot;00092AE8&quot;/&gt;&lt;wsp:rsid wsp:val=&quot;00094719&quot;/&gt;&lt;wsp:rsid wsp:val=&quot;000B43A9&quot;/&gt;&lt;wsp:rsid wsp:val=&quot;000D19CB&quot;/&gt;&lt;wsp:rsid wsp:val=&quot;000E55E6&quot;/&gt;&lt;wsp:rsid wsp:val=&quot;00100773&quot;/&gt;&lt;wsp:rsid wsp:val=&quot;00151234&quot;/&gt;&lt;wsp:rsid wsp:val=&quot;0018244D&quot;/&gt;&lt;wsp:rsid wsp:val=&quot;001B40EF&quot;/&gt;&lt;wsp:rsid wsp:val=&quot;001E6248&quot;/&gt;&lt;wsp:rsid wsp:val=&quot;00210638&quot;/&gt;&lt;wsp:rsid wsp:val=&quot;0022178A&quot;/&gt;&lt;wsp:rsid wsp:val=&quot;00251676&quot;/&gt;&lt;wsp:rsid wsp:val=&quot;002622B3&quot;/&gt;&lt;wsp:rsid wsp:val=&quot;002801D1&quot;/&gt;&lt;wsp:rsid wsp:val=&quot;00286864&quot;/&gt;&lt;wsp:rsid wsp:val=&quot;002925E2&quot;/&gt;&lt;wsp:rsid wsp:val=&quot;002A4C6F&quot;/&gt;&lt;wsp:rsid wsp:val=&quot;002C7746&quot;/&gt;&lt;wsp:rsid wsp:val=&quot;002D2B23&quot;/&gt;&lt;wsp:rsid wsp:val=&quot;002E5DD0&quot;/&gt;&lt;wsp:rsid wsp:val=&quot;002F204C&quot;/&gt;&lt;wsp:rsid wsp:val=&quot;0031162A&quot;/&gt;&lt;wsp:rsid wsp:val=&quot;00317BEE&quot;/&gt;&lt;wsp:rsid wsp:val=&quot;00360F68&quot;/&gt;&lt;wsp:rsid wsp:val=&quot;00374EA9&quot;/&gt;&lt;wsp:rsid wsp:val=&quot;00383F94&quot;/&gt;&lt;wsp:rsid wsp:val=&quot;003F1C99&quot;/&gt;&lt;wsp:rsid wsp:val=&quot;00402CBD&quot;/&gt;&lt;wsp:rsid wsp:val=&quot;00434482&quot;/&gt;&lt;wsp:rsid wsp:val=&quot;004567B7&quot;/&gt;&lt;wsp:rsid wsp:val=&quot;00466652&quot;/&gt;&lt;wsp:rsid wsp:val=&quot;004914FD&quot;/&gt;&lt;wsp:rsid wsp:val=&quot;004A114C&quot;/&gt;&lt;wsp:rsid wsp:val=&quot;004D5B9C&quot;/&gt;&lt;wsp:rsid wsp:val=&quot;004E6970&quot;/&gt;&lt;wsp:rsid wsp:val=&quot;004F0D19&quot;/&gt;&lt;wsp:rsid wsp:val=&quot;004F3EF2&quot;/&gt;&lt;wsp:rsid wsp:val=&quot;005346A9&quot;/&gt;&lt;wsp:rsid wsp:val=&quot;0056076F&quot;/&gt;&lt;wsp:rsid wsp:val=&quot;005975A1&quot;/&gt;&lt;wsp:rsid wsp:val=&quot;005A712A&quot;/&gt;&lt;wsp:rsid wsp:val=&quot;005B0F6F&quot;/&gt;&lt;wsp:rsid wsp:val=&quot;005F3849&quot;/&gt;&lt;wsp:rsid wsp:val=&quot;00601B61&quot;/&gt;&lt;wsp:rsid wsp:val=&quot;006223E5&quot;/&gt;&lt;wsp:rsid wsp:val=&quot;0063036C&quot;/&gt;&lt;wsp:rsid wsp:val=&quot;00631C99&quot;/&gt;&lt;wsp:rsid wsp:val=&quot;00682253&quot;/&gt;&lt;wsp:rsid wsp:val=&quot;006A0FA4&quot;/&gt;&lt;wsp:rsid wsp:val=&quot;006A206C&quot;/&gt;&lt;wsp:rsid wsp:val=&quot;00713051&quot;/&gt;&lt;wsp:rsid wsp:val=&quot;00713B83&quot;/&gt;&lt;wsp:rsid wsp:val=&quot;00721BF8&quot;/&gt;&lt;wsp:rsid wsp:val=&quot;00724AE5&quot;/&gt;&lt;wsp:rsid wsp:val=&quot;00730447&quot;/&gt;&lt;wsp:rsid wsp:val=&quot;00737074&quot;/&gt;&lt;wsp:rsid wsp:val=&quot;00755AC7&quot;/&gt;&lt;wsp:rsid wsp:val=&quot;00757CE3&quot;/&gt;&lt;wsp:rsid wsp:val=&quot;00777D95&quot;/&gt;&lt;wsp:rsid wsp:val=&quot;00782FD8&quot;/&gt;&lt;wsp:rsid wsp:val=&quot;00790E71&quot;/&gt;&lt;wsp:rsid wsp:val=&quot;007E73AB&quot;/&gt;&lt;wsp:rsid wsp:val=&quot;00843F0F&quot;/&gt;&lt;wsp:rsid wsp:val=&quot;00847BD4&quot;/&gt;&lt;wsp:rsid wsp:val=&quot;00884A8A&quot;/&gt;&lt;wsp:rsid wsp:val=&quot;008B550F&quot;/&gt;&lt;wsp:rsid wsp:val=&quot;008B7B91&quot;/&gt;&lt;wsp:rsid wsp:val=&quot;008D7E37&quot;/&gt;&lt;wsp:rsid wsp:val=&quot;008E57E0&quot;/&gt;&lt;wsp:rsid wsp:val=&quot;008F0F9E&quot;/&gt;&lt;wsp:rsid wsp:val=&quot;00911FBA&quot;/&gt;&lt;wsp:rsid wsp:val=&quot;00930EC1&quot;/&gt;&lt;wsp:rsid wsp:val=&quot;00936427&quot;/&gt;&lt;wsp:rsid wsp:val=&quot;00955024&quot;/&gt;&lt;wsp:rsid wsp:val=&quot;00963374&quot;/&gt;&lt;wsp:rsid wsp:val=&quot;00970970&quot;/&gt;&lt;wsp:rsid wsp:val=&quot;00981ADA&quot;/&gt;&lt;wsp:rsid wsp:val=&quot;00986C41&quot;/&gt;&lt;wsp:rsid wsp:val=&quot;009F191A&quot;/&gt;&lt;wsp:rsid wsp:val=&quot;00A1272B&quot;/&gt;&lt;wsp:rsid wsp:val=&quot;00A14CB6&quot;/&gt;&lt;wsp:rsid wsp:val=&quot;00A24080&quot;/&gt;&lt;wsp:rsid wsp:val=&quot;00A428AF&quot;/&gt;&lt;wsp:rsid wsp:val=&quot;00A503C6&quot;/&gt;&lt;wsp:rsid wsp:val=&quot;00A64C2C&quot;/&gt;&lt;wsp:rsid wsp:val=&quot;00A66F90&quot;/&gt;&lt;wsp:rsid wsp:val=&quot;00A74E11&quot;/&gt;&lt;wsp:rsid wsp:val=&quot;00A8337E&quot;/&gt;&lt;wsp:rsid wsp:val=&quot;00AA0BCE&quot;/&gt;&lt;wsp:rsid wsp:val=&quot;00AA626B&quot;/&gt;&lt;wsp:rsid wsp:val=&quot;00AD21A9&quot;/&gt;&lt;wsp:rsid wsp:val=&quot;00AF47AA&quot;/&gt;&lt;wsp:rsid wsp:val=&quot;00B1238A&quot;/&gt;&lt;wsp:rsid wsp:val=&quot;00B36C81&quot;/&gt;&lt;wsp:rsid wsp:val=&quot;00B44F29&quot;/&gt;&lt;wsp:rsid wsp:val=&quot;00B77D53&quot;/&gt;&lt;wsp:rsid wsp:val=&quot;00B930C3&quot;/&gt;&lt;wsp:rsid wsp:val=&quot;00C225FE&quot;/&gt;&lt;wsp:rsid wsp:val=&quot;00C71C65&quot;/&gt;&lt;wsp:rsid wsp:val=&quot;00CA1EFB&quot;/&gt;&lt;wsp:rsid wsp:val=&quot;00CA6E74&quot;/&gt;&lt;wsp:rsid wsp:val=&quot;00CD4EDF&quot;/&gt;&lt;wsp:rsid wsp:val=&quot;00CE2338&quot;/&gt;&lt;wsp:rsid wsp:val=&quot;00CE6406&quot;/&gt;&lt;wsp:rsid wsp:val=&quot;00CF4DDE&quot;/&gt;&lt;wsp:rsid wsp:val=&quot;00CF5026&quot;/&gt;&lt;wsp:rsid wsp:val=&quot;00D106BE&quot;/&gt;&lt;wsp:rsid wsp:val=&quot;00D10DDD&quot;/&gt;&lt;wsp:rsid wsp:val=&quot;00D13B95&quot;/&gt;&lt;wsp:rsid wsp:val=&quot;00D24334&quot;/&gt;&lt;wsp:rsid wsp:val=&quot;00D95F6A&quot;/&gt;&lt;wsp:rsid wsp:val=&quot;00D9639D&quot;/&gt;&lt;wsp:rsid wsp:val=&quot;00DA12DD&quot;/&gt;&lt;wsp:rsid wsp:val=&quot;00DC4BFE&quot;/&gt;&lt;wsp:rsid wsp:val=&quot;00DC4D21&quot;/&gt;&lt;wsp:rsid wsp:val=&quot;00DE44C5&quot;/&gt;&lt;wsp:rsid wsp:val=&quot;00DF18C4&quot;/&gt;&lt;wsp:rsid wsp:val=&quot;00E14F51&quot;/&gt;&lt;wsp:rsid wsp:val=&quot;00E22E2E&quot;/&gt;&lt;wsp:rsid wsp:val=&quot;00E31808&quot;/&gt;&lt;wsp:rsid wsp:val=&quot;00E5139B&quot;/&gt;&lt;wsp:rsid wsp:val=&quot;00E77211&quot;/&gt;&lt;wsp:rsid wsp:val=&quot;00E9276E&quot;/&gt;&lt;wsp:rsid wsp:val=&quot;00EB45CB&quot;/&gt;&lt;wsp:rsid wsp:val=&quot;00EB49AB&quot;/&gt;&lt;wsp:rsid wsp:val=&quot;00F43A80&quot;/&gt;&lt;wsp:rsid wsp:val=&quot;00F45554&quot;/&gt;&lt;wsp:rsid wsp:val=&quot;00F67AE7&quot;/&gt;&lt;wsp:rsid wsp:val=&quot;00FC68A7&quot;/&gt;&lt;/wsp:rsids&gt;&lt;/w:docPr&gt;&lt;w:body&gt;&lt;w:p wsp:rsidR=&quot;00000000&quot; wsp:rsidRDefault=&quot;00360F68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5&lt;/m:t&gt;&lt;/m:r&gt;&lt;/m:e&gt;&lt;m:sup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-4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в€™25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4" o:title="" chromakey="white"/>
          </v:shape>
        </w:pict>
      </w:r>
      <w:r w:rsidRPr="00E9276E">
        <w:instrText xml:space="preserve"> </w:instrText>
      </w:r>
      <w:r w:rsidRPr="00E9276E">
        <w:fldChar w:fldCharType="separate"/>
      </w:r>
      <w:r w:rsidRPr="00E9276E">
        <w:rPr>
          <w:position w:val="-6"/>
        </w:rPr>
        <w:pict>
          <v:shape id="_x0000_i1072" type="#_x0000_t75" style="width:47.25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C7746&quot;/&gt;&lt;wsp:rsid wsp:val=&quot;00051144&quot;/&gt;&lt;wsp:rsid wsp:val=&quot;00051438&quot;/&gt;&lt;wsp:rsid wsp:val=&quot;00092AE8&quot;/&gt;&lt;wsp:rsid wsp:val=&quot;00094719&quot;/&gt;&lt;wsp:rsid wsp:val=&quot;000B43A9&quot;/&gt;&lt;wsp:rsid wsp:val=&quot;000D19CB&quot;/&gt;&lt;wsp:rsid wsp:val=&quot;000E55E6&quot;/&gt;&lt;wsp:rsid wsp:val=&quot;00100773&quot;/&gt;&lt;wsp:rsid wsp:val=&quot;00151234&quot;/&gt;&lt;wsp:rsid wsp:val=&quot;0018244D&quot;/&gt;&lt;wsp:rsid wsp:val=&quot;001B40EF&quot;/&gt;&lt;wsp:rsid wsp:val=&quot;001E6248&quot;/&gt;&lt;wsp:rsid wsp:val=&quot;00210638&quot;/&gt;&lt;wsp:rsid wsp:val=&quot;0022178A&quot;/&gt;&lt;wsp:rsid wsp:val=&quot;00251676&quot;/&gt;&lt;wsp:rsid wsp:val=&quot;002622B3&quot;/&gt;&lt;wsp:rsid wsp:val=&quot;002801D1&quot;/&gt;&lt;wsp:rsid wsp:val=&quot;00286864&quot;/&gt;&lt;wsp:rsid wsp:val=&quot;002925E2&quot;/&gt;&lt;wsp:rsid wsp:val=&quot;002A4C6F&quot;/&gt;&lt;wsp:rsid wsp:val=&quot;002C7746&quot;/&gt;&lt;wsp:rsid wsp:val=&quot;002D2B23&quot;/&gt;&lt;wsp:rsid wsp:val=&quot;002E5DD0&quot;/&gt;&lt;wsp:rsid wsp:val=&quot;002F204C&quot;/&gt;&lt;wsp:rsid wsp:val=&quot;0031162A&quot;/&gt;&lt;wsp:rsid wsp:val=&quot;00317BEE&quot;/&gt;&lt;wsp:rsid wsp:val=&quot;00360F68&quot;/&gt;&lt;wsp:rsid wsp:val=&quot;00374EA9&quot;/&gt;&lt;wsp:rsid wsp:val=&quot;00383F94&quot;/&gt;&lt;wsp:rsid wsp:val=&quot;003F1C99&quot;/&gt;&lt;wsp:rsid wsp:val=&quot;00402CBD&quot;/&gt;&lt;wsp:rsid wsp:val=&quot;00434482&quot;/&gt;&lt;wsp:rsid wsp:val=&quot;004567B7&quot;/&gt;&lt;wsp:rsid wsp:val=&quot;00466652&quot;/&gt;&lt;wsp:rsid wsp:val=&quot;004914FD&quot;/&gt;&lt;wsp:rsid wsp:val=&quot;004A114C&quot;/&gt;&lt;wsp:rsid wsp:val=&quot;004D5B9C&quot;/&gt;&lt;wsp:rsid wsp:val=&quot;004E6970&quot;/&gt;&lt;wsp:rsid wsp:val=&quot;004F0D19&quot;/&gt;&lt;wsp:rsid wsp:val=&quot;004F3EF2&quot;/&gt;&lt;wsp:rsid wsp:val=&quot;005346A9&quot;/&gt;&lt;wsp:rsid wsp:val=&quot;0056076F&quot;/&gt;&lt;wsp:rsid wsp:val=&quot;005975A1&quot;/&gt;&lt;wsp:rsid wsp:val=&quot;005A712A&quot;/&gt;&lt;wsp:rsid wsp:val=&quot;005B0F6F&quot;/&gt;&lt;wsp:rsid wsp:val=&quot;005F3849&quot;/&gt;&lt;wsp:rsid wsp:val=&quot;00601B61&quot;/&gt;&lt;wsp:rsid wsp:val=&quot;006223E5&quot;/&gt;&lt;wsp:rsid wsp:val=&quot;0063036C&quot;/&gt;&lt;wsp:rsid wsp:val=&quot;00631C99&quot;/&gt;&lt;wsp:rsid wsp:val=&quot;00682253&quot;/&gt;&lt;wsp:rsid wsp:val=&quot;006A0FA4&quot;/&gt;&lt;wsp:rsid wsp:val=&quot;006A206C&quot;/&gt;&lt;wsp:rsid wsp:val=&quot;00713051&quot;/&gt;&lt;wsp:rsid wsp:val=&quot;00713B83&quot;/&gt;&lt;wsp:rsid wsp:val=&quot;00721BF8&quot;/&gt;&lt;wsp:rsid wsp:val=&quot;00724AE5&quot;/&gt;&lt;wsp:rsid wsp:val=&quot;00730447&quot;/&gt;&lt;wsp:rsid wsp:val=&quot;00737074&quot;/&gt;&lt;wsp:rsid wsp:val=&quot;00755AC7&quot;/&gt;&lt;wsp:rsid wsp:val=&quot;00757CE3&quot;/&gt;&lt;wsp:rsid wsp:val=&quot;00777D95&quot;/&gt;&lt;wsp:rsid wsp:val=&quot;00782FD8&quot;/&gt;&lt;wsp:rsid wsp:val=&quot;00790E71&quot;/&gt;&lt;wsp:rsid wsp:val=&quot;007E73AB&quot;/&gt;&lt;wsp:rsid wsp:val=&quot;00843F0F&quot;/&gt;&lt;wsp:rsid wsp:val=&quot;00847BD4&quot;/&gt;&lt;wsp:rsid wsp:val=&quot;00884A8A&quot;/&gt;&lt;wsp:rsid wsp:val=&quot;008B550F&quot;/&gt;&lt;wsp:rsid wsp:val=&quot;008B7B91&quot;/&gt;&lt;wsp:rsid wsp:val=&quot;008D7E37&quot;/&gt;&lt;wsp:rsid wsp:val=&quot;008E57E0&quot;/&gt;&lt;wsp:rsid wsp:val=&quot;008F0F9E&quot;/&gt;&lt;wsp:rsid wsp:val=&quot;00911FBA&quot;/&gt;&lt;wsp:rsid wsp:val=&quot;00930EC1&quot;/&gt;&lt;wsp:rsid wsp:val=&quot;00936427&quot;/&gt;&lt;wsp:rsid wsp:val=&quot;00955024&quot;/&gt;&lt;wsp:rsid wsp:val=&quot;00963374&quot;/&gt;&lt;wsp:rsid wsp:val=&quot;00970970&quot;/&gt;&lt;wsp:rsid wsp:val=&quot;00981ADA&quot;/&gt;&lt;wsp:rsid wsp:val=&quot;00986C41&quot;/&gt;&lt;wsp:rsid wsp:val=&quot;009F191A&quot;/&gt;&lt;wsp:rsid wsp:val=&quot;00A1272B&quot;/&gt;&lt;wsp:rsid wsp:val=&quot;00A14CB6&quot;/&gt;&lt;wsp:rsid wsp:val=&quot;00A24080&quot;/&gt;&lt;wsp:rsid wsp:val=&quot;00A428AF&quot;/&gt;&lt;wsp:rsid wsp:val=&quot;00A503C6&quot;/&gt;&lt;wsp:rsid wsp:val=&quot;00A64C2C&quot;/&gt;&lt;wsp:rsid wsp:val=&quot;00A66F90&quot;/&gt;&lt;wsp:rsid wsp:val=&quot;00A74E11&quot;/&gt;&lt;wsp:rsid wsp:val=&quot;00A8337E&quot;/&gt;&lt;wsp:rsid wsp:val=&quot;00AA0BCE&quot;/&gt;&lt;wsp:rsid wsp:val=&quot;00AA626B&quot;/&gt;&lt;wsp:rsid wsp:val=&quot;00AD21A9&quot;/&gt;&lt;wsp:rsid wsp:val=&quot;00AF47AA&quot;/&gt;&lt;wsp:rsid wsp:val=&quot;00B1238A&quot;/&gt;&lt;wsp:rsid wsp:val=&quot;00B36C81&quot;/&gt;&lt;wsp:rsid wsp:val=&quot;00B44F29&quot;/&gt;&lt;wsp:rsid wsp:val=&quot;00B77D53&quot;/&gt;&lt;wsp:rsid wsp:val=&quot;00B930C3&quot;/&gt;&lt;wsp:rsid wsp:val=&quot;00C225FE&quot;/&gt;&lt;wsp:rsid wsp:val=&quot;00C71C65&quot;/&gt;&lt;wsp:rsid wsp:val=&quot;00CA1EFB&quot;/&gt;&lt;wsp:rsid wsp:val=&quot;00CA6E74&quot;/&gt;&lt;wsp:rsid wsp:val=&quot;00CD4EDF&quot;/&gt;&lt;wsp:rsid wsp:val=&quot;00CE2338&quot;/&gt;&lt;wsp:rsid wsp:val=&quot;00CE6406&quot;/&gt;&lt;wsp:rsid wsp:val=&quot;00CF4DDE&quot;/&gt;&lt;wsp:rsid wsp:val=&quot;00CF5026&quot;/&gt;&lt;wsp:rsid wsp:val=&quot;00D106BE&quot;/&gt;&lt;wsp:rsid wsp:val=&quot;00D10DDD&quot;/&gt;&lt;wsp:rsid wsp:val=&quot;00D13B95&quot;/&gt;&lt;wsp:rsid wsp:val=&quot;00D24334&quot;/&gt;&lt;wsp:rsid wsp:val=&quot;00D95F6A&quot;/&gt;&lt;wsp:rsid wsp:val=&quot;00D9639D&quot;/&gt;&lt;wsp:rsid wsp:val=&quot;00DA12DD&quot;/&gt;&lt;wsp:rsid wsp:val=&quot;00DC4BFE&quot;/&gt;&lt;wsp:rsid wsp:val=&quot;00DC4D21&quot;/&gt;&lt;wsp:rsid wsp:val=&quot;00DE44C5&quot;/&gt;&lt;wsp:rsid wsp:val=&quot;00DF18C4&quot;/&gt;&lt;wsp:rsid wsp:val=&quot;00E14F51&quot;/&gt;&lt;wsp:rsid wsp:val=&quot;00E22E2E&quot;/&gt;&lt;wsp:rsid wsp:val=&quot;00E31808&quot;/&gt;&lt;wsp:rsid wsp:val=&quot;00E5139B&quot;/&gt;&lt;wsp:rsid wsp:val=&quot;00E77211&quot;/&gt;&lt;wsp:rsid wsp:val=&quot;00E9276E&quot;/&gt;&lt;wsp:rsid wsp:val=&quot;00EB45CB&quot;/&gt;&lt;wsp:rsid wsp:val=&quot;00EB49AB&quot;/&gt;&lt;wsp:rsid wsp:val=&quot;00F43A80&quot;/&gt;&lt;wsp:rsid wsp:val=&quot;00F45554&quot;/&gt;&lt;wsp:rsid wsp:val=&quot;00F67AE7&quot;/&gt;&lt;wsp:rsid wsp:val=&quot;00FC68A7&quot;/&gt;&lt;/wsp:rsids&gt;&lt;/w:docPr&gt;&lt;w:body&gt;&lt;w:p wsp:rsidR=&quot;00000000&quot; wsp:rsidRDefault=&quot;00360F68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5&lt;/m:t&gt;&lt;/m:r&gt;&lt;/m:e&gt;&lt;m:sup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-4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в€™25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4" o:title="" chromakey="white"/>
          </v:shape>
        </w:pict>
      </w:r>
      <w:r w:rsidRPr="00E9276E">
        <w:fldChar w:fldCharType="end"/>
      </w:r>
      <w:proofErr w:type="gramStart"/>
      <w:r w:rsidRPr="00E9276E">
        <w:t xml:space="preserve"> ;</w:t>
      </w:r>
      <w:proofErr w:type="gramEnd"/>
      <w:r w:rsidRPr="00E9276E">
        <w:tab/>
        <w:t xml:space="preserve">44)  </w:t>
      </w:r>
      <w:r w:rsidRPr="00E9276E">
        <w:fldChar w:fldCharType="begin"/>
      </w:r>
      <w:r w:rsidRPr="00E9276E">
        <w:instrText xml:space="preserve"> QUOTE </w:instrText>
      </w:r>
      <w:r w:rsidRPr="00E9276E">
        <w:rPr>
          <w:position w:val="-6"/>
        </w:rPr>
        <w:pict>
          <v:shape id="_x0000_i1073" type="#_x0000_t75" style="width:39.75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C7746&quot;/&gt;&lt;wsp:rsid wsp:val=&quot;00051144&quot;/&gt;&lt;wsp:rsid wsp:val=&quot;00051438&quot;/&gt;&lt;wsp:rsid wsp:val=&quot;00092AE8&quot;/&gt;&lt;wsp:rsid wsp:val=&quot;00094719&quot;/&gt;&lt;wsp:rsid wsp:val=&quot;000B43A9&quot;/&gt;&lt;wsp:rsid wsp:val=&quot;000D19CB&quot;/&gt;&lt;wsp:rsid wsp:val=&quot;000E55E6&quot;/&gt;&lt;wsp:rsid wsp:val=&quot;00100773&quot;/&gt;&lt;wsp:rsid wsp:val=&quot;00151234&quot;/&gt;&lt;wsp:rsid wsp:val=&quot;0018244D&quot;/&gt;&lt;wsp:rsid wsp:val=&quot;001B40EF&quot;/&gt;&lt;wsp:rsid wsp:val=&quot;001E6248&quot;/&gt;&lt;wsp:rsid wsp:val=&quot;00210638&quot;/&gt;&lt;wsp:rsid wsp:val=&quot;0022178A&quot;/&gt;&lt;wsp:rsid wsp:val=&quot;00251676&quot;/&gt;&lt;wsp:rsid wsp:val=&quot;002622B3&quot;/&gt;&lt;wsp:rsid wsp:val=&quot;002801D1&quot;/&gt;&lt;wsp:rsid wsp:val=&quot;00286864&quot;/&gt;&lt;wsp:rsid wsp:val=&quot;002925E2&quot;/&gt;&lt;wsp:rsid wsp:val=&quot;002A4C6F&quot;/&gt;&lt;wsp:rsid wsp:val=&quot;002C7746&quot;/&gt;&lt;wsp:rsid wsp:val=&quot;002D2B23&quot;/&gt;&lt;wsp:rsid wsp:val=&quot;002E5DD0&quot;/&gt;&lt;wsp:rsid wsp:val=&quot;002F204C&quot;/&gt;&lt;wsp:rsid wsp:val=&quot;0031162A&quot;/&gt;&lt;wsp:rsid wsp:val=&quot;00317BEE&quot;/&gt;&lt;wsp:rsid wsp:val=&quot;00374EA9&quot;/&gt;&lt;wsp:rsid wsp:val=&quot;00383F94&quot;/&gt;&lt;wsp:rsid wsp:val=&quot;003F1C99&quot;/&gt;&lt;wsp:rsid wsp:val=&quot;00402CBD&quot;/&gt;&lt;wsp:rsid wsp:val=&quot;00434482&quot;/&gt;&lt;wsp:rsid wsp:val=&quot;004567B7&quot;/&gt;&lt;wsp:rsid wsp:val=&quot;00466652&quot;/&gt;&lt;wsp:rsid wsp:val=&quot;004914FD&quot;/&gt;&lt;wsp:rsid wsp:val=&quot;004A114C&quot;/&gt;&lt;wsp:rsid wsp:val=&quot;004D5B9C&quot;/&gt;&lt;wsp:rsid wsp:val=&quot;004E6970&quot;/&gt;&lt;wsp:rsid wsp:val=&quot;004F0D19&quot;/&gt;&lt;wsp:rsid wsp:val=&quot;004F3EF2&quot;/&gt;&lt;wsp:rsid wsp:val=&quot;005346A9&quot;/&gt;&lt;wsp:rsid wsp:val=&quot;0056076F&quot;/&gt;&lt;wsp:rsid wsp:val=&quot;005975A1&quot;/&gt;&lt;wsp:rsid wsp:val=&quot;005A712A&quot;/&gt;&lt;wsp:rsid wsp:val=&quot;005B0F6F&quot;/&gt;&lt;wsp:rsid wsp:val=&quot;005F3849&quot;/&gt;&lt;wsp:rsid wsp:val=&quot;00601B61&quot;/&gt;&lt;wsp:rsid wsp:val=&quot;006223E5&quot;/&gt;&lt;wsp:rsid wsp:val=&quot;0063036C&quot;/&gt;&lt;wsp:rsid wsp:val=&quot;00631C99&quot;/&gt;&lt;wsp:rsid wsp:val=&quot;00682253&quot;/&gt;&lt;wsp:rsid wsp:val=&quot;006A0FA4&quot;/&gt;&lt;wsp:rsid wsp:val=&quot;006A206C&quot;/&gt;&lt;wsp:rsid wsp:val=&quot;00713051&quot;/&gt;&lt;wsp:rsid wsp:val=&quot;00713B83&quot;/&gt;&lt;wsp:rsid wsp:val=&quot;00721BF8&quot;/&gt;&lt;wsp:rsid wsp:val=&quot;00724AE5&quot;/&gt;&lt;wsp:rsid wsp:val=&quot;00730447&quot;/&gt;&lt;wsp:rsid wsp:val=&quot;00737074&quot;/&gt;&lt;wsp:rsid wsp:val=&quot;007442C1&quot;/&gt;&lt;wsp:rsid wsp:val=&quot;00755AC7&quot;/&gt;&lt;wsp:rsid wsp:val=&quot;00757CE3&quot;/&gt;&lt;wsp:rsid wsp:val=&quot;00777D95&quot;/&gt;&lt;wsp:rsid wsp:val=&quot;00782FD8&quot;/&gt;&lt;wsp:rsid wsp:val=&quot;00790E71&quot;/&gt;&lt;wsp:rsid wsp:val=&quot;007E73AB&quot;/&gt;&lt;wsp:rsid wsp:val=&quot;00843F0F&quot;/&gt;&lt;wsp:rsid wsp:val=&quot;00847BD4&quot;/&gt;&lt;wsp:rsid wsp:val=&quot;00884A8A&quot;/&gt;&lt;wsp:rsid wsp:val=&quot;008B550F&quot;/&gt;&lt;wsp:rsid wsp:val=&quot;008B7B91&quot;/&gt;&lt;wsp:rsid wsp:val=&quot;008D7E37&quot;/&gt;&lt;wsp:rsid wsp:val=&quot;008E57E0&quot;/&gt;&lt;wsp:rsid wsp:val=&quot;008F0F9E&quot;/&gt;&lt;wsp:rsid wsp:val=&quot;00911FBA&quot;/&gt;&lt;wsp:rsid wsp:val=&quot;00930EC1&quot;/&gt;&lt;wsp:rsid wsp:val=&quot;00936427&quot;/&gt;&lt;wsp:rsid wsp:val=&quot;00955024&quot;/&gt;&lt;wsp:rsid wsp:val=&quot;00963374&quot;/&gt;&lt;wsp:rsid wsp:val=&quot;00970970&quot;/&gt;&lt;wsp:rsid wsp:val=&quot;00981ADA&quot;/&gt;&lt;wsp:rsid wsp:val=&quot;00986C41&quot;/&gt;&lt;wsp:rsid wsp:val=&quot;009F191A&quot;/&gt;&lt;wsp:rsid wsp:val=&quot;00A1272B&quot;/&gt;&lt;wsp:rsid wsp:val=&quot;00A14CB6&quot;/&gt;&lt;wsp:rsid wsp:val=&quot;00A24080&quot;/&gt;&lt;wsp:rsid wsp:val=&quot;00A428AF&quot;/&gt;&lt;wsp:rsid wsp:val=&quot;00A503C6&quot;/&gt;&lt;wsp:rsid wsp:val=&quot;00A64C2C&quot;/&gt;&lt;wsp:rsid wsp:val=&quot;00A66F90&quot;/&gt;&lt;wsp:rsid wsp:val=&quot;00A74E11&quot;/&gt;&lt;wsp:rsid wsp:val=&quot;00A8337E&quot;/&gt;&lt;wsp:rsid wsp:val=&quot;00AA0BCE&quot;/&gt;&lt;wsp:rsid wsp:val=&quot;00AA626B&quot;/&gt;&lt;wsp:rsid wsp:val=&quot;00AD21A9&quot;/&gt;&lt;wsp:rsid wsp:val=&quot;00AF47AA&quot;/&gt;&lt;wsp:rsid wsp:val=&quot;00B1238A&quot;/&gt;&lt;wsp:rsid wsp:val=&quot;00B36C81&quot;/&gt;&lt;wsp:rsid wsp:val=&quot;00B44F29&quot;/&gt;&lt;wsp:rsid wsp:val=&quot;00B77D53&quot;/&gt;&lt;wsp:rsid wsp:val=&quot;00B930C3&quot;/&gt;&lt;wsp:rsid wsp:val=&quot;00C225FE&quot;/&gt;&lt;wsp:rsid wsp:val=&quot;00C71C65&quot;/&gt;&lt;wsp:rsid wsp:val=&quot;00CA1EFB&quot;/&gt;&lt;wsp:rsid wsp:val=&quot;00CA6E74&quot;/&gt;&lt;wsp:rsid wsp:val=&quot;00CD4EDF&quot;/&gt;&lt;wsp:rsid wsp:val=&quot;00CE2338&quot;/&gt;&lt;wsp:rsid wsp:val=&quot;00CE6406&quot;/&gt;&lt;wsp:rsid wsp:val=&quot;00CF4DDE&quot;/&gt;&lt;wsp:rsid wsp:val=&quot;00CF5026&quot;/&gt;&lt;wsp:rsid wsp:val=&quot;00D106BE&quot;/&gt;&lt;wsp:rsid wsp:val=&quot;00D10DDD&quot;/&gt;&lt;wsp:rsid wsp:val=&quot;00D13B95&quot;/&gt;&lt;wsp:rsid wsp:val=&quot;00D24334&quot;/&gt;&lt;wsp:rsid wsp:val=&quot;00D95F6A&quot;/&gt;&lt;wsp:rsid wsp:val=&quot;00D9639D&quot;/&gt;&lt;wsp:rsid wsp:val=&quot;00DA12DD&quot;/&gt;&lt;wsp:rsid wsp:val=&quot;00DC4BFE&quot;/&gt;&lt;wsp:rsid wsp:val=&quot;00DC4D21&quot;/&gt;&lt;wsp:rsid wsp:val=&quot;00DE44C5&quot;/&gt;&lt;wsp:rsid wsp:val=&quot;00DF18C4&quot;/&gt;&lt;wsp:rsid wsp:val=&quot;00E14F51&quot;/&gt;&lt;wsp:rsid wsp:val=&quot;00E22E2E&quot;/&gt;&lt;wsp:rsid wsp:val=&quot;00E31808&quot;/&gt;&lt;wsp:rsid wsp:val=&quot;00E5139B&quot;/&gt;&lt;wsp:rsid wsp:val=&quot;00E77211&quot;/&gt;&lt;wsp:rsid wsp:val=&quot;00E9276E&quot;/&gt;&lt;wsp:rsid wsp:val=&quot;00EB45CB&quot;/&gt;&lt;wsp:rsid wsp:val=&quot;00EB49AB&quot;/&gt;&lt;wsp:rsid wsp:val=&quot;00F43A80&quot;/&gt;&lt;wsp:rsid wsp:val=&quot;00F45554&quot;/&gt;&lt;wsp:rsid wsp:val=&quot;00F67AE7&quot;/&gt;&lt;wsp:rsid wsp:val=&quot;00FC68A7&quot;/&gt;&lt;/wsp:rsids&gt;&lt;/w:docPr&gt;&lt;w:body&gt;&lt;w:p wsp:rsidR=&quot;00000000&quot; wsp:rsidRDefault=&quot;007442C1&quot;&gt;&lt;m:oMathPara&gt;&lt;m:oMath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81в€™&lt;/m:t&gt;&lt;/m:r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3&lt;/m:t&gt;&lt;/m:r&gt;&lt;/m:e&gt;&lt;m:sup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6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5" o:title="" chromakey="white"/>
          </v:shape>
        </w:pict>
      </w:r>
      <w:r w:rsidRPr="00E9276E">
        <w:instrText xml:space="preserve"> </w:instrText>
      </w:r>
      <w:r w:rsidRPr="00E9276E">
        <w:fldChar w:fldCharType="separate"/>
      </w:r>
      <w:r w:rsidRPr="00E9276E">
        <w:rPr>
          <w:position w:val="-6"/>
        </w:rPr>
        <w:pict>
          <v:shape id="_x0000_i1074" type="#_x0000_t75" style="width:39.75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C7746&quot;/&gt;&lt;wsp:rsid wsp:val=&quot;00051144&quot;/&gt;&lt;wsp:rsid wsp:val=&quot;00051438&quot;/&gt;&lt;wsp:rsid wsp:val=&quot;00092AE8&quot;/&gt;&lt;wsp:rsid wsp:val=&quot;00094719&quot;/&gt;&lt;wsp:rsid wsp:val=&quot;000B43A9&quot;/&gt;&lt;wsp:rsid wsp:val=&quot;000D19CB&quot;/&gt;&lt;wsp:rsid wsp:val=&quot;000E55E6&quot;/&gt;&lt;wsp:rsid wsp:val=&quot;00100773&quot;/&gt;&lt;wsp:rsid wsp:val=&quot;00151234&quot;/&gt;&lt;wsp:rsid wsp:val=&quot;0018244D&quot;/&gt;&lt;wsp:rsid wsp:val=&quot;001B40EF&quot;/&gt;&lt;wsp:rsid wsp:val=&quot;001E6248&quot;/&gt;&lt;wsp:rsid wsp:val=&quot;00210638&quot;/&gt;&lt;wsp:rsid wsp:val=&quot;0022178A&quot;/&gt;&lt;wsp:rsid wsp:val=&quot;00251676&quot;/&gt;&lt;wsp:rsid wsp:val=&quot;002622B3&quot;/&gt;&lt;wsp:rsid wsp:val=&quot;002801D1&quot;/&gt;&lt;wsp:rsid wsp:val=&quot;00286864&quot;/&gt;&lt;wsp:rsid wsp:val=&quot;002925E2&quot;/&gt;&lt;wsp:rsid wsp:val=&quot;002A4C6F&quot;/&gt;&lt;wsp:rsid wsp:val=&quot;002C7746&quot;/&gt;&lt;wsp:rsid wsp:val=&quot;002D2B23&quot;/&gt;&lt;wsp:rsid wsp:val=&quot;002E5DD0&quot;/&gt;&lt;wsp:rsid wsp:val=&quot;002F204C&quot;/&gt;&lt;wsp:rsid wsp:val=&quot;0031162A&quot;/&gt;&lt;wsp:rsid wsp:val=&quot;00317BEE&quot;/&gt;&lt;wsp:rsid wsp:val=&quot;00374EA9&quot;/&gt;&lt;wsp:rsid wsp:val=&quot;00383F94&quot;/&gt;&lt;wsp:rsid wsp:val=&quot;003F1C99&quot;/&gt;&lt;wsp:rsid wsp:val=&quot;00402CBD&quot;/&gt;&lt;wsp:rsid wsp:val=&quot;00434482&quot;/&gt;&lt;wsp:rsid wsp:val=&quot;004567B7&quot;/&gt;&lt;wsp:rsid wsp:val=&quot;00466652&quot;/&gt;&lt;wsp:rsid wsp:val=&quot;004914FD&quot;/&gt;&lt;wsp:rsid wsp:val=&quot;004A114C&quot;/&gt;&lt;wsp:rsid wsp:val=&quot;004D5B9C&quot;/&gt;&lt;wsp:rsid wsp:val=&quot;004E6970&quot;/&gt;&lt;wsp:rsid wsp:val=&quot;004F0D19&quot;/&gt;&lt;wsp:rsid wsp:val=&quot;004F3EF2&quot;/&gt;&lt;wsp:rsid wsp:val=&quot;005346A9&quot;/&gt;&lt;wsp:rsid wsp:val=&quot;0056076F&quot;/&gt;&lt;wsp:rsid wsp:val=&quot;005975A1&quot;/&gt;&lt;wsp:rsid wsp:val=&quot;005A712A&quot;/&gt;&lt;wsp:rsid wsp:val=&quot;005B0F6F&quot;/&gt;&lt;wsp:rsid wsp:val=&quot;005F3849&quot;/&gt;&lt;wsp:rsid wsp:val=&quot;00601B61&quot;/&gt;&lt;wsp:rsid wsp:val=&quot;006223E5&quot;/&gt;&lt;wsp:rsid wsp:val=&quot;0063036C&quot;/&gt;&lt;wsp:rsid wsp:val=&quot;00631C99&quot;/&gt;&lt;wsp:rsid wsp:val=&quot;00682253&quot;/&gt;&lt;wsp:rsid wsp:val=&quot;006A0FA4&quot;/&gt;&lt;wsp:rsid wsp:val=&quot;006A206C&quot;/&gt;&lt;wsp:rsid wsp:val=&quot;00713051&quot;/&gt;&lt;wsp:rsid wsp:val=&quot;00713B83&quot;/&gt;&lt;wsp:rsid wsp:val=&quot;00721BF8&quot;/&gt;&lt;wsp:rsid wsp:val=&quot;00724AE5&quot;/&gt;&lt;wsp:rsid wsp:val=&quot;00730447&quot;/&gt;&lt;wsp:rsid wsp:val=&quot;00737074&quot;/&gt;&lt;wsp:rsid wsp:val=&quot;007442C1&quot;/&gt;&lt;wsp:rsid wsp:val=&quot;00755AC7&quot;/&gt;&lt;wsp:rsid wsp:val=&quot;00757CE3&quot;/&gt;&lt;wsp:rsid wsp:val=&quot;00777D95&quot;/&gt;&lt;wsp:rsid wsp:val=&quot;00782FD8&quot;/&gt;&lt;wsp:rsid wsp:val=&quot;00790E71&quot;/&gt;&lt;wsp:rsid wsp:val=&quot;007E73AB&quot;/&gt;&lt;wsp:rsid wsp:val=&quot;00843F0F&quot;/&gt;&lt;wsp:rsid wsp:val=&quot;00847BD4&quot;/&gt;&lt;wsp:rsid wsp:val=&quot;00884A8A&quot;/&gt;&lt;wsp:rsid wsp:val=&quot;008B550F&quot;/&gt;&lt;wsp:rsid wsp:val=&quot;008B7B91&quot;/&gt;&lt;wsp:rsid wsp:val=&quot;008D7E37&quot;/&gt;&lt;wsp:rsid wsp:val=&quot;008E57E0&quot;/&gt;&lt;wsp:rsid wsp:val=&quot;008F0F9E&quot;/&gt;&lt;wsp:rsid wsp:val=&quot;00911FBA&quot;/&gt;&lt;wsp:rsid wsp:val=&quot;00930EC1&quot;/&gt;&lt;wsp:rsid wsp:val=&quot;00936427&quot;/&gt;&lt;wsp:rsid wsp:val=&quot;00955024&quot;/&gt;&lt;wsp:rsid wsp:val=&quot;00963374&quot;/&gt;&lt;wsp:rsid wsp:val=&quot;00970970&quot;/&gt;&lt;wsp:rsid wsp:val=&quot;00981ADA&quot;/&gt;&lt;wsp:rsid wsp:val=&quot;00986C41&quot;/&gt;&lt;wsp:rsid wsp:val=&quot;009F191A&quot;/&gt;&lt;wsp:rsid wsp:val=&quot;00A1272B&quot;/&gt;&lt;wsp:rsid wsp:val=&quot;00A14CB6&quot;/&gt;&lt;wsp:rsid wsp:val=&quot;00A24080&quot;/&gt;&lt;wsp:rsid wsp:val=&quot;00A428AF&quot;/&gt;&lt;wsp:rsid wsp:val=&quot;00A503C6&quot;/&gt;&lt;wsp:rsid wsp:val=&quot;00A64C2C&quot;/&gt;&lt;wsp:rsid wsp:val=&quot;00A66F90&quot;/&gt;&lt;wsp:rsid wsp:val=&quot;00A74E11&quot;/&gt;&lt;wsp:rsid wsp:val=&quot;00A8337E&quot;/&gt;&lt;wsp:rsid wsp:val=&quot;00AA0BCE&quot;/&gt;&lt;wsp:rsid wsp:val=&quot;00AA626B&quot;/&gt;&lt;wsp:rsid wsp:val=&quot;00AD21A9&quot;/&gt;&lt;wsp:rsid wsp:val=&quot;00AF47AA&quot;/&gt;&lt;wsp:rsid wsp:val=&quot;00B1238A&quot;/&gt;&lt;wsp:rsid wsp:val=&quot;00B36C81&quot;/&gt;&lt;wsp:rsid wsp:val=&quot;00B44F29&quot;/&gt;&lt;wsp:rsid wsp:val=&quot;00B77D53&quot;/&gt;&lt;wsp:rsid wsp:val=&quot;00B930C3&quot;/&gt;&lt;wsp:rsid wsp:val=&quot;00C225FE&quot;/&gt;&lt;wsp:rsid wsp:val=&quot;00C71C65&quot;/&gt;&lt;wsp:rsid wsp:val=&quot;00CA1EFB&quot;/&gt;&lt;wsp:rsid wsp:val=&quot;00CA6E74&quot;/&gt;&lt;wsp:rsid wsp:val=&quot;00CD4EDF&quot;/&gt;&lt;wsp:rsid wsp:val=&quot;00CE2338&quot;/&gt;&lt;wsp:rsid wsp:val=&quot;00CE6406&quot;/&gt;&lt;wsp:rsid wsp:val=&quot;00CF4DDE&quot;/&gt;&lt;wsp:rsid wsp:val=&quot;00CF5026&quot;/&gt;&lt;wsp:rsid wsp:val=&quot;00D106BE&quot;/&gt;&lt;wsp:rsid wsp:val=&quot;00D10DDD&quot;/&gt;&lt;wsp:rsid wsp:val=&quot;00D13B95&quot;/&gt;&lt;wsp:rsid wsp:val=&quot;00D24334&quot;/&gt;&lt;wsp:rsid wsp:val=&quot;00D95F6A&quot;/&gt;&lt;wsp:rsid wsp:val=&quot;00D9639D&quot;/&gt;&lt;wsp:rsid wsp:val=&quot;00DA12DD&quot;/&gt;&lt;wsp:rsid wsp:val=&quot;00DC4BFE&quot;/&gt;&lt;wsp:rsid wsp:val=&quot;00DC4D21&quot;/&gt;&lt;wsp:rsid wsp:val=&quot;00DE44C5&quot;/&gt;&lt;wsp:rsid wsp:val=&quot;00DF18C4&quot;/&gt;&lt;wsp:rsid wsp:val=&quot;00E14F51&quot;/&gt;&lt;wsp:rsid wsp:val=&quot;00E22E2E&quot;/&gt;&lt;wsp:rsid wsp:val=&quot;00E31808&quot;/&gt;&lt;wsp:rsid wsp:val=&quot;00E5139B&quot;/&gt;&lt;wsp:rsid wsp:val=&quot;00E77211&quot;/&gt;&lt;wsp:rsid wsp:val=&quot;00E9276E&quot;/&gt;&lt;wsp:rsid wsp:val=&quot;00EB45CB&quot;/&gt;&lt;wsp:rsid wsp:val=&quot;00EB49AB&quot;/&gt;&lt;wsp:rsid wsp:val=&quot;00F43A80&quot;/&gt;&lt;wsp:rsid wsp:val=&quot;00F45554&quot;/&gt;&lt;wsp:rsid wsp:val=&quot;00F67AE7&quot;/&gt;&lt;wsp:rsid wsp:val=&quot;00FC68A7&quot;/&gt;&lt;/wsp:rsids&gt;&lt;/w:docPr&gt;&lt;w:body&gt;&lt;w:p wsp:rsidR=&quot;00000000&quot; wsp:rsidRDefault=&quot;007442C1&quot;&gt;&lt;m:oMathPara&gt;&lt;m:oMath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81в€™&lt;/m:t&gt;&lt;/m:r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3&lt;/m:t&gt;&lt;/m:r&gt;&lt;/m:e&gt;&lt;m:sup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6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5" o:title="" chromakey="white"/>
          </v:shape>
        </w:pict>
      </w:r>
      <w:r w:rsidRPr="00E9276E">
        <w:fldChar w:fldCharType="end"/>
      </w:r>
      <w:r w:rsidRPr="00E9276E">
        <w:t xml:space="preserve"> ;   </w:t>
      </w:r>
      <w:r w:rsidRPr="00E9276E">
        <w:tab/>
        <w:t xml:space="preserve">45) </w:t>
      </w:r>
      <w:r w:rsidRPr="00E9276E">
        <w:fldChar w:fldCharType="begin"/>
      </w:r>
      <w:r w:rsidRPr="00E9276E">
        <w:instrText xml:space="preserve"> QUOTE </w:instrText>
      </w:r>
      <w:r w:rsidRPr="00E9276E">
        <w:rPr>
          <w:position w:val="-17"/>
        </w:rPr>
        <w:pict>
          <v:shape id="_x0000_i1075" type="#_x0000_t75" style="width:13.5pt;height:30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C7746&quot;/&gt;&lt;wsp:rsid wsp:val=&quot;00051144&quot;/&gt;&lt;wsp:rsid wsp:val=&quot;00051438&quot;/&gt;&lt;wsp:rsid wsp:val=&quot;00092AE8&quot;/&gt;&lt;wsp:rsid wsp:val=&quot;00094719&quot;/&gt;&lt;wsp:rsid wsp:val=&quot;000B43A9&quot;/&gt;&lt;wsp:rsid wsp:val=&quot;000D19CB&quot;/&gt;&lt;wsp:rsid wsp:val=&quot;000E55E6&quot;/&gt;&lt;wsp:rsid wsp:val=&quot;000F65B9&quot;/&gt;&lt;wsp:rsid wsp:val=&quot;00100773&quot;/&gt;&lt;wsp:rsid wsp:val=&quot;00151234&quot;/&gt;&lt;wsp:rsid wsp:val=&quot;0018244D&quot;/&gt;&lt;wsp:rsid wsp:val=&quot;001B40EF&quot;/&gt;&lt;wsp:rsid wsp:val=&quot;001E6248&quot;/&gt;&lt;wsp:rsid wsp:val=&quot;00210638&quot;/&gt;&lt;wsp:rsid wsp:val=&quot;0022178A&quot;/&gt;&lt;wsp:rsid wsp:val=&quot;00251676&quot;/&gt;&lt;wsp:rsid wsp:val=&quot;002622B3&quot;/&gt;&lt;wsp:rsid wsp:val=&quot;002801D1&quot;/&gt;&lt;wsp:rsid wsp:val=&quot;00286864&quot;/&gt;&lt;wsp:rsid wsp:val=&quot;002925E2&quot;/&gt;&lt;wsp:rsid wsp:val=&quot;002A4C6F&quot;/&gt;&lt;wsp:rsid wsp:val=&quot;002C7746&quot;/&gt;&lt;wsp:rsid wsp:val=&quot;002D2B23&quot;/&gt;&lt;wsp:rsid wsp:val=&quot;002E5DD0&quot;/&gt;&lt;wsp:rsid wsp:val=&quot;002F204C&quot;/&gt;&lt;wsp:rsid wsp:val=&quot;0031162A&quot;/&gt;&lt;wsp:rsid wsp:val=&quot;00317BEE&quot;/&gt;&lt;wsp:rsid wsp:val=&quot;00374EA9&quot;/&gt;&lt;wsp:rsid wsp:val=&quot;00383F94&quot;/&gt;&lt;wsp:rsid wsp:val=&quot;003F1C99&quot;/&gt;&lt;wsp:rsid wsp:val=&quot;00402CBD&quot;/&gt;&lt;wsp:rsid wsp:val=&quot;00434482&quot;/&gt;&lt;wsp:rsid wsp:val=&quot;004567B7&quot;/&gt;&lt;wsp:rsid wsp:val=&quot;00466652&quot;/&gt;&lt;wsp:rsid wsp:val=&quot;004914FD&quot;/&gt;&lt;wsp:rsid wsp:val=&quot;004A114C&quot;/&gt;&lt;wsp:rsid wsp:val=&quot;004D5B9C&quot;/&gt;&lt;wsp:rsid wsp:val=&quot;004E6970&quot;/&gt;&lt;wsp:rsid wsp:val=&quot;004F0D19&quot;/&gt;&lt;wsp:rsid wsp:val=&quot;004F3EF2&quot;/&gt;&lt;wsp:rsid wsp:val=&quot;005346A9&quot;/&gt;&lt;wsp:rsid wsp:val=&quot;0056076F&quot;/&gt;&lt;wsp:rsid wsp:val=&quot;005975A1&quot;/&gt;&lt;wsp:rsid wsp:val=&quot;005A712A&quot;/&gt;&lt;wsp:rsid wsp:val=&quot;005B0F6F&quot;/&gt;&lt;wsp:rsid wsp:val=&quot;005F3849&quot;/&gt;&lt;wsp:rsid wsp:val=&quot;00601B61&quot;/&gt;&lt;wsp:rsid wsp:val=&quot;006223E5&quot;/&gt;&lt;wsp:rsid wsp:val=&quot;0063036C&quot;/&gt;&lt;wsp:rsid wsp:val=&quot;00631C99&quot;/&gt;&lt;wsp:rsid wsp:val=&quot;00682253&quot;/&gt;&lt;wsp:rsid wsp:val=&quot;006A0FA4&quot;/&gt;&lt;wsp:rsid wsp:val=&quot;006A206C&quot;/&gt;&lt;wsp:rsid wsp:val=&quot;00713051&quot;/&gt;&lt;wsp:rsid wsp:val=&quot;00713B83&quot;/&gt;&lt;wsp:rsid wsp:val=&quot;00721BF8&quot;/&gt;&lt;wsp:rsid wsp:val=&quot;00724AE5&quot;/&gt;&lt;wsp:rsid wsp:val=&quot;00730447&quot;/&gt;&lt;wsp:rsid wsp:val=&quot;00737074&quot;/&gt;&lt;wsp:rsid wsp:val=&quot;00755AC7&quot;/&gt;&lt;wsp:rsid wsp:val=&quot;00757CE3&quot;/&gt;&lt;wsp:rsid wsp:val=&quot;00777D95&quot;/&gt;&lt;wsp:rsid wsp:val=&quot;00782FD8&quot;/&gt;&lt;wsp:rsid wsp:val=&quot;00790E71&quot;/&gt;&lt;wsp:rsid wsp:val=&quot;007E73AB&quot;/&gt;&lt;wsp:rsid wsp:val=&quot;00843F0F&quot;/&gt;&lt;wsp:rsid wsp:val=&quot;00847BD4&quot;/&gt;&lt;wsp:rsid wsp:val=&quot;00884A8A&quot;/&gt;&lt;wsp:rsid wsp:val=&quot;008B550F&quot;/&gt;&lt;wsp:rsid wsp:val=&quot;008B7B91&quot;/&gt;&lt;wsp:rsid wsp:val=&quot;008D7E37&quot;/&gt;&lt;wsp:rsid wsp:val=&quot;008E57E0&quot;/&gt;&lt;wsp:rsid wsp:val=&quot;008F0F9E&quot;/&gt;&lt;wsp:rsid wsp:val=&quot;00911FBA&quot;/&gt;&lt;wsp:rsid wsp:val=&quot;00930EC1&quot;/&gt;&lt;wsp:rsid wsp:val=&quot;00936427&quot;/&gt;&lt;wsp:rsid wsp:val=&quot;00955024&quot;/&gt;&lt;wsp:rsid wsp:val=&quot;00963374&quot;/&gt;&lt;wsp:rsid wsp:val=&quot;00970970&quot;/&gt;&lt;wsp:rsid wsp:val=&quot;00981ADA&quot;/&gt;&lt;wsp:rsid wsp:val=&quot;00986C41&quot;/&gt;&lt;wsp:rsid wsp:val=&quot;009F191A&quot;/&gt;&lt;wsp:rsid wsp:val=&quot;00A1272B&quot;/&gt;&lt;wsp:rsid wsp:val=&quot;00A14CB6&quot;/&gt;&lt;wsp:rsid wsp:val=&quot;00A24080&quot;/&gt;&lt;wsp:rsid wsp:val=&quot;00A428AF&quot;/&gt;&lt;wsp:rsid wsp:val=&quot;00A503C6&quot;/&gt;&lt;wsp:rsid wsp:val=&quot;00A64C2C&quot;/&gt;&lt;wsp:rsid wsp:val=&quot;00A66F90&quot;/&gt;&lt;wsp:rsid wsp:val=&quot;00A74E11&quot;/&gt;&lt;wsp:rsid wsp:val=&quot;00A8337E&quot;/&gt;&lt;wsp:rsid wsp:val=&quot;00AA0BCE&quot;/&gt;&lt;wsp:rsid wsp:val=&quot;00AA626B&quot;/&gt;&lt;wsp:rsid wsp:val=&quot;00AD21A9&quot;/&gt;&lt;wsp:rsid wsp:val=&quot;00AF47AA&quot;/&gt;&lt;wsp:rsid wsp:val=&quot;00B1238A&quot;/&gt;&lt;wsp:rsid wsp:val=&quot;00B36C81&quot;/&gt;&lt;wsp:rsid wsp:val=&quot;00B44F29&quot;/&gt;&lt;wsp:rsid wsp:val=&quot;00B77D53&quot;/&gt;&lt;wsp:rsid wsp:val=&quot;00B930C3&quot;/&gt;&lt;wsp:rsid wsp:val=&quot;00C225FE&quot;/&gt;&lt;wsp:rsid wsp:val=&quot;00C71C65&quot;/&gt;&lt;wsp:rsid wsp:val=&quot;00CA1EFB&quot;/&gt;&lt;wsp:rsid wsp:val=&quot;00CA6E74&quot;/&gt;&lt;wsp:rsid wsp:val=&quot;00CD4EDF&quot;/&gt;&lt;wsp:rsid wsp:val=&quot;00CE2338&quot;/&gt;&lt;wsp:rsid wsp:val=&quot;00CE6406&quot;/&gt;&lt;wsp:rsid wsp:val=&quot;00CF4DDE&quot;/&gt;&lt;wsp:rsid wsp:val=&quot;00CF5026&quot;/&gt;&lt;wsp:rsid wsp:val=&quot;00D106BE&quot;/&gt;&lt;wsp:rsid wsp:val=&quot;00D10DDD&quot;/&gt;&lt;wsp:rsid wsp:val=&quot;00D13B95&quot;/&gt;&lt;wsp:rsid wsp:val=&quot;00D24334&quot;/&gt;&lt;wsp:rsid wsp:val=&quot;00D95F6A&quot;/&gt;&lt;wsp:rsid wsp:val=&quot;00D9639D&quot;/&gt;&lt;wsp:rsid wsp:val=&quot;00DA12DD&quot;/&gt;&lt;wsp:rsid wsp:val=&quot;00DC4BFE&quot;/&gt;&lt;wsp:rsid wsp:val=&quot;00DC4D21&quot;/&gt;&lt;wsp:rsid wsp:val=&quot;00DE44C5&quot;/&gt;&lt;wsp:rsid wsp:val=&quot;00DF18C4&quot;/&gt;&lt;wsp:rsid wsp:val=&quot;00E14F51&quot;/&gt;&lt;wsp:rsid wsp:val=&quot;00E22E2E&quot;/&gt;&lt;wsp:rsid wsp:val=&quot;00E31808&quot;/&gt;&lt;wsp:rsid wsp:val=&quot;00E5139B&quot;/&gt;&lt;wsp:rsid wsp:val=&quot;00E77211&quot;/&gt;&lt;wsp:rsid wsp:val=&quot;00E9276E&quot;/&gt;&lt;wsp:rsid wsp:val=&quot;00EB45CB&quot;/&gt;&lt;wsp:rsid wsp:val=&quot;00EB49AB&quot;/&gt;&lt;wsp:rsid wsp:val=&quot;00F43A80&quot;/&gt;&lt;wsp:rsid wsp:val=&quot;00F45554&quot;/&gt;&lt;wsp:rsid wsp:val=&quot;00F67AE7&quot;/&gt;&lt;wsp:rsid wsp:val=&quot;00FC68A7&quot;/&gt;&lt;/wsp:rsids&gt;&lt;/w:docPr&gt;&lt;w:body&gt;&lt;w:p wsp:rsidR=&quot;00000000&quot; wsp:rsidRDefault=&quot;000F65B9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/m:ctrlPr&gt;&lt;/m:fPr&gt;&lt;m:num&gt;&lt;m:sSup&gt;&lt;m:sSupPr&gt;&lt;m:ctrlP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m:t&gt;2&lt;/m:t&gt;&lt;/m:r&gt;&lt;/m:e&gt;&lt;m:sup&gt;&lt;m: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m:t&gt;7&lt;/m:t&gt;&lt;/m:r&gt;&lt;/m:sup&gt;&lt;/m:sSup&gt;&lt;/m:num&gt;&lt;m:den&gt;&lt;m: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m:t&gt;16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6" o:title="" chromakey="white"/>
          </v:shape>
        </w:pict>
      </w:r>
      <w:r w:rsidRPr="00E9276E">
        <w:instrText xml:space="preserve"> </w:instrText>
      </w:r>
      <w:r w:rsidRPr="00E9276E">
        <w:fldChar w:fldCharType="separate"/>
      </w:r>
      <w:r w:rsidRPr="00E9276E">
        <w:rPr>
          <w:position w:val="-17"/>
        </w:rPr>
        <w:pict>
          <v:shape id="_x0000_i1076" type="#_x0000_t75" style="width:13.5pt;height:30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C7746&quot;/&gt;&lt;wsp:rsid wsp:val=&quot;00051144&quot;/&gt;&lt;wsp:rsid wsp:val=&quot;00051438&quot;/&gt;&lt;wsp:rsid wsp:val=&quot;00092AE8&quot;/&gt;&lt;wsp:rsid wsp:val=&quot;00094719&quot;/&gt;&lt;wsp:rsid wsp:val=&quot;000B43A9&quot;/&gt;&lt;wsp:rsid wsp:val=&quot;000D19CB&quot;/&gt;&lt;wsp:rsid wsp:val=&quot;000E55E6&quot;/&gt;&lt;wsp:rsid wsp:val=&quot;000F65B9&quot;/&gt;&lt;wsp:rsid wsp:val=&quot;00100773&quot;/&gt;&lt;wsp:rsid wsp:val=&quot;00151234&quot;/&gt;&lt;wsp:rsid wsp:val=&quot;0018244D&quot;/&gt;&lt;wsp:rsid wsp:val=&quot;001B40EF&quot;/&gt;&lt;wsp:rsid wsp:val=&quot;001E6248&quot;/&gt;&lt;wsp:rsid wsp:val=&quot;00210638&quot;/&gt;&lt;wsp:rsid wsp:val=&quot;0022178A&quot;/&gt;&lt;wsp:rsid wsp:val=&quot;00251676&quot;/&gt;&lt;wsp:rsid wsp:val=&quot;002622B3&quot;/&gt;&lt;wsp:rsid wsp:val=&quot;002801D1&quot;/&gt;&lt;wsp:rsid wsp:val=&quot;00286864&quot;/&gt;&lt;wsp:rsid wsp:val=&quot;002925E2&quot;/&gt;&lt;wsp:rsid wsp:val=&quot;002A4C6F&quot;/&gt;&lt;wsp:rsid wsp:val=&quot;002C7746&quot;/&gt;&lt;wsp:rsid wsp:val=&quot;002D2B23&quot;/&gt;&lt;wsp:rsid wsp:val=&quot;002E5DD0&quot;/&gt;&lt;wsp:rsid wsp:val=&quot;002F204C&quot;/&gt;&lt;wsp:rsid wsp:val=&quot;0031162A&quot;/&gt;&lt;wsp:rsid wsp:val=&quot;00317BEE&quot;/&gt;&lt;wsp:rsid wsp:val=&quot;00374EA9&quot;/&gt;&lt;wsp:rsid wsp:val=&quot;00383F94&quot;/&gt;&lt;wsp:rsid wsp:val=&quot;003F1C99&quot;/&gt;&lt;wsp:rsid wsp:val=&quot;00402CBD&quot;/&gt;&lt;wsp:rsid wsp:val=&quot;00434482&quot;/&gt;&lt;wsp:rsid wsp:val=&quot;004567B7&quot;/&gt;&lt;wsp:rsid wsp:val=&quot;00466652&quot;/&gt;&lt;wsp:rsid wsp:val=&quot;004914FD&quot;/&gt;&lt;wsp:rsid wsp:val=&quot;004A114C&quot;/&gt;&lt;wsp:rsid wsp:val=&quot;004D5B9C&quot;/&gt;&lt;wsp:rsid wsp:val=&quot;004E6970&quot;/&gt;&lt;wsp:rsid wsp:val=&quot;004F0D19&quot;/&gt;&lt;wsp:rsid wsp:val=&quot;004F3EF2&quot;/&gt;&lt;wsp:rsid wsp:val=&quot;005346A9&quot;/&gt;&lt;wsp:rsid wsp:val=&quot;0056076F&quot;/&gt;&lt;wsp:rsid wsp:val=&quot;005975A1&quot;/&gt;&lt;wsp:rsid wsp:val=&quot;005A712A&quot;/&gt;&lt;wsp:rsid wsp:val=&quot;005B0F6F&quot;/&gt;&lt;wsp:rsid wsp:val=&quot;005F3849&quot;/&gt;&lt;wsp:rsid wsp:val=&quot;00601B61&quot;/&gt;&lt;wsp:rsid wsp:val=&quot;006223E5&quot;/&gt;&lt;wsp:rsid wsp:val=&quot;0063036C&quot;/&gt;&lt;wsp:rsid wsp:val=&quot;00631C99&quot;/&gt;&lt;wsp:rsid wsp:val=&quot;00682253&quot;/&gt;&lt;wsp:rsid wsp:val=&quot;006A0FA4&quot;/&gt;&lt;wsp:rsid wsp:val=&quot;006A206C&quot;/&gt;&lt;wsp:rsid wsp:val=&quot;00713051&quot;/&gt;&lt;wsp:rsid wsp:val=&quot;00713B83&quot;/&gt;&lt;wsp:rsid wsp:val=&quot;00721BF8&quot;/&gt;&lt;wsp:rsid wsp:val=&quot;00724AE5&quot;/&gt;&lt;wsp:rsid wsp:val=&quot;00730447&quot;/&gt;&lt;wsp:rsid wsp:val=&quot;00737074&quot;/&gt;&lt;wsp:rsid wsp:val=&quot;00755AC7&quot;/&gt;&lt;wsp:rsid wsp:val=&quot;00757CE3&quot;/&gt;&lt;wsp:rsid wsp:val=&quot;00777D95&quot;/&gt;&lt;wsp:rsid wsp:val=&quot;00782FD8&quot;/&gt;&lt;wsp:rsid wsp:val=&quot;00790E71&quot;/&gt;&lt;wsp:rsid wsp:val=&quot;007E73AB&quot;/&gt;&lt;wsp:rsid wsp:val=&quot;00843F0F&quot;/&gt;&lt;wsp:rsid wsp:val=&quot;00847BD4&quot;/&gt;&lt;wsp:rsid wsp:val=&quot;00884A8A&quot;/&gt;&lt;wsp:rsid wsp:val=&quot;008B550F&quot;/&gt;&lt;wsp:rsid wsp:val=&quot;008B7B91&quot;/&gt;&lt;wsp:rsid wsp:val=&quot;008D7E37&quot;/&gt;&lt;wsp:rsid wsp:val=&quot;008E57E0&quot;/&gt;&lt;wsp:rsid wsp:val=&quot;008F0F9E&quot;/&gt;&lt;wsp:rsid wsp:val=&quot;00911FBA&quot;/&gt;&lt;wsp:rsid wsp:val=&quot;00930EC1&quot;/&gt;&lt;wsp:rsid wsp:val=&quot;00936427&quot;/&gt;&lt;wsp:rsid wsp:val=&quot;00955024&quot;/&gt;&lt;wsp:rsid wsp:val=&quot;00963374&quot;/&gt;&lt;wsp:rsid wsp:val=&quot;00970970&quot;/&gt;&lt;wsp:rsid wsp:val=&quot;00981ADA&quot;/&gt;&lt;wsp:rsid wsp:val=&quot;00986C41&quot;/&gt;&lt;wsp:rsid wsp:val=&quot;009F191A&quot;/&gt;&lt;wsp:rsid wsp:val=&quot;00A1272B&quot;/&gt;&lt;wsp:rsid wsp:val=&quot;00A14CB6&quot;/&gt;&lt;wsp:rsid wsp:val=&quot;00A24080&quot;/&gt;&lt;wsp:rsid wsp:val=&quot;00A428AF&quot;/&gt;&lt;wsp:rsid wsp:val=&quot;00A503C6&quot;/&gt;&lt;wsp:rsid wsp:val=&quot;00A64C2C&quot;/&gt;&lt;wsp:rsid wsp:val=&quot;00A66F90&quot;/&gt;&lt;wsp:rsid wsp:val=&quot;00A74E11&quot;/&gt;&lt;wsp:rsid wsp:val=&quot;00A8337E&quot;/&gt;&lt;wsp:rsid wsp:val=&quot;00AA0BCE&quot;/&gt;&lt;wsp:rsid wsp:val=&quot;00AA626B&quot;/&gt;&lt;wsp:rsid wsp:val=&quot;00AD21A9&quot;/&gt;&lt;wsp:rsid wsp:val=&quot;00AF47AA&quot;/&gt;&lt;wsp:rsid wsp:val=&quot;00B1238A&quot;/&gt;&lt;wsp:rsid wsp:val=&quot;00B36C81&quot;/&gt;&lt;wsp:rsid wsp:val=&quot;00B44F29&quot;/&gt;&lt;wsp:rsid wsp:val=&quot;00B77D53&quot;/&gt;&lt;wsp:rsid wsp:val=&quot;00B930C3&quot;/&gt;&lt;wsp:rsid wsp:val=&quot;00C225FE&quot;/&gt;&lt;wsp:rsid wsp:val=&quot;00C71C65&quot;/&gt;&lt;wsp:rsid wsp:val=&quot;00CA1EFB&quot;/&gt;&lt;wsp:rsid wsp:val=&quot;00CA6E74&quot;/&gt;&lt;wsp:rsid wsp:val=&quot;00CD4EDF&quot;/&gt;&lt;wsp:rsid wsp:val=&quot;00CE2338&quot;/&gt;&lt;wsp:rsid wsp:val=&quot;00CE6406&quot;/&gt;&lt;wsp:rsid wsp:val=&quot;00CF4DDE&quot;/&gt;&lt;wsp:rsid wsp:val=&quot;00CF5026&quot;/&gt;&lt;wsp:rsid wsp:val=&quot;00D106BE&quot;/&gt;&lt;wsp:rsid wsp:val=&quot;00D10DDD&quot;/&gt;&lt;wsp:rsid wsp:val=&quot;00D13B95&quot;/&gt;&lt;wsp:rsid wsp:val=&quot;00D24334&quot;/&gt;&lt;wsp:rsid wsp:val=&quot;00D95F6A&quot;/&gt;&lt;wsp:rsid wsp:val=&quot;00D9639D&quot;/&gt;&lt;wsp:rsid wsp:val=&quot;00DA12DD&quot;/&gt;&lt;wsp:rsid wsp:val=&quot;00DC4BFE&quot;/&gt;&lt;wsp:rsid wsp:val=&quot;00DC4D21&quot;/&gt;&lt;wsp:rsid wsp:val=&quot;00DE44C5&quot;/&gt;&lt;wsp:rsid wsp:val=&quot;00DF18C4&quot;/&gt;&lt;wsp:rsid wsp:val=&quot;00E14F51&quot;/&gt;&lt;wsp:rsid wsp:val=&quot;00E22E2E&quot;/&gt;&lt;wsp:rsid wsp:val=&quot;00E31808&quot;/&gt;&lt;wsp:rsid wsp:val=&quot;00E5139B&quot;/&gt;&lt;wsp:rsid wsp:val=&quot;00E77211&quot;/&gt;&lt;wsp:rsid wsp:val=&quot;00E9276E&quot;/&gt;&lt;wsp:rsid wsp:val=&quot;00EB45CB&quot;/&gt;&lt;wsp:rsid wsp:val=&quot;00EB49AB&quot;/&gt;&lt;wsp:rsid wsp:val=&quot;00F43A80&quot;/&gt;&lt;wsp:rsid wsp:val=&quot;00F45554&quot;/&gt;&lt;wsp:rsid wsp:val=&quot;00F67AE7&quot;/&gt;&lt;wsp:rsid wsp:val=&quot;00FC68A7&quot;/&gt;&lt;/wsp:rsids&gt;&lt;/w:docPr&gt;&lt;w:body&gt;&lt;w:p wsp:rsidR=&quot;00000000&quot; wsp:rsidRDefault=&quot;000F65B9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/m:ctrlPr&gt;&lt;/m:fPr&gt;&lt;m:num&gt;&lt;m:sSup&gt;&lt;m:sSupPr&gt;&lt;m:ctrlP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m:t&gt;2&lt;/m:t&gt;&lt;/m:r&gt;&lt;/m:e&gt;&lt;m:sup&gt;&lt;m: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m:t&gt;7&lt;/m:t&gt;&lt;/m:r&gt;&lt;/m:sup&gt;&lt;/m:sSup&gt;&lt;/m:num&gt;&lt;m:den&gt;&lt;m: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m:t&gt;16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6" o:title="" chromakey="white"/>
          </v:shape>
        </w:pict>
      </w:r>
      <w:r w:rsidRPr="00E9276E">
        <w:fldChar w:fldCharType="end"/>
      </w:r>
      <w:r w:rsidRPr="00E9276E">
        <w:t xml:space="preserve"> ;</w:t>
      </w:r>
    </w:p>
    <w:p w:rsidR="00F758D5" w:rsidRDefault="00E9276E" w:rsidP="00737074">
      <w:pPr>
        <w:tabs>
          <w:tab w:val="left" w:pos="1230"/>
        </w:tabs>
      </w:pPr>
      <w:r w:rsidRPr="00E9276E">
        <w:t xml:space="preserve">46) </w:t>
      </w:r>
      <w:r w:rsidRPr="00E9276E">
        <w:fldChar w:fldCharType="begin"/>
      </w:r>
      <w:r w:rsidRPr="00E9276E">
        <w:instrText xml:space="preserve"> QUOTE </w:instrText>
      </w:r>
      <w:r w:rsidRPr="00E9276E">
        <w:rPr>
          <w:position w:val="-6"/>
        </w:rPr>
        <w:pict>
          <v:shape id="_x0000_i1077" type="#_x0000_t75" style="width:47.25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C7746&quot;/&gt;&lt;wsp:rsid wsp:val=&quot;00051144&quot;/&gt;&lt;wsp:rsid wsp:val=&quot;00051438&quot;/&gt;&lt;wsp:rsid wsp:val=&quot;00092AE8&quot;/&gt;&lt;wsp:rsid wsp:val=&quot;00094719&quot;/&gt;&lt;wsp:rsid wsp:val=&quot;000B43A9&quot;/&gt;&lt;wsp:rsid wsp:val=&quot;000D19CB&quot;/&gt;&lt;wsp:rsid wsp:val=&quot;000E55E6&quot;/&gt;&lt;wsp:rsid wsp:val=&quot;00100773&quot;/&gt;&lt;wsp:rsid wsp:val=&quot;00151234&quot;/&gt;&lt;wsp:rsid wsp:val=&quot;0018244D&quot;/&gt;&lt;wsp:rsid wsp:val=&quot;001B40EF&quot;/&gt;&lt;wsp:rsid wsp:val=&quot;001E6248&quot;/&gt;&lt;wsp:rsid wsp:val=&quot;00210638&quot;/&gt;&lt;wsp:rsid wsp:val=&quot;0022178A&quot;/&gt;&lt;wsp:rsid wsp:val=&quot;00251676&quot;/&gt;&lt;wsp:rsid wsp:val=&quot;002622B3&quot;/&gt;&lt;wsp:rsid wsp:val=&quot;002801D1&quot;/&gt;&lt;wsp:rsid wsp:val=&quot;00286864&quot;/&gt;&lt;wsp:rsid wsp:val=&quot;002925E2&quot;/&gt;&lt;wsp:rsid wsp:val=&quot;002A4C6F&quot;/&gt;&lt;wsp:rsid wsp:val=&quot;002C7746&quot;/&gt;&lt;wsp:rsid wsp:val=&quot;002D2B23&quot;/&gt;&lt;wsp:rsid wsp:val=&quot;002E5DD0&quot;/&gt;&lt;wsp:rsid wsp:val=&quot;002F204C&quot;/&gt;&lt;wsp:rsid wsp:val=&quot;0031162A&quot;/&gt;&lt;wsp:rsid wsp:val=&quot;00317BEE&quot;/&gt;&lt;wsp:rsid wsp:val=&quot;00374EA9&quot;/&gt;&lt;wsp:rsid wsp:val=&quot;00383F94&quot;/&gt;&lt;wsp:rsid wsp:val=&quot;003F1C99&quot;/&gt;&lt;wsp:rsid wsp:val=&quot;00402CBD&quot;/&gt;&lt;wsp:rsid wsp:val=&quot;004178DE&quot;/&gt;&lt;wsp:rsid wsp:val=&quot;00434482&quot;/&gt;&lt;wsp:rsid wsp:val=&quot;004567B7&quot;/&gt;&lt;wsp:rsid wsp:val=&quot;00466652&quot;/&gt;&lt;wsp:rsid wsp:val=&quot;004914FD&quot;/&gt;&lt;wsp:rsid wsp:val=&quot;004A114C&quot;/&gt;&lt;wsp:rsid wsp:val=&quot;004D5B9C&quot;/&gt;&lt;wsp:rsid wsp:val=&quot;004E6970&quot;/&gt;&lt;wsp:rsid wsp:val=&quot;004F0D19&quot;/&gt;&lt;wsp:rsid wsp:val=&quot;004F3EF2&quot;/&gt;&lt;wsp:rsid wsp:val=&quot;005346A9&quot;/&gt;&lt;wsp:rsid wsp:val=&quot;0056076F&quot;/&gt;&lt;wsp:rsid wsp:val=&quot;005975A1&quot;/&gt;&lt;wsp:rsid wsp:val=&quot;005A712A&quot;/&gt;&lt;wsp:rsid wsp:val=&quot;005B0F6F&quot;/&gt;&lt;wsp:rsid wsp:val=&quot;005F3849&quot;/&gt;&lt;wsp:rsid wsp:val=&quot;00601B61&quot;/&gt;&lt;wsp:rsid wsp:val=&quot;006223E5&quot;/&gt;&lt;wsp:rsid wsp:val=&quot;0063036C&quot;/&gt;&lt;wsp:rsid wsp:val=&quot;00631C99&quot;/&gt;&lt;wsp:rsid wsp:val=&quot;00682253&quot;/&gt;&lt;wsp:rsid wsp:val=&quot;006A0FA4&quot;/&gt;&lt;wsp:rsid wsp:val=&quot;006A206C&quot;/&gt;&lt;wsp:rsid wsp:val=&quot;00713051&quot;/&gt;&lt;wsp:rsid wsp:val=&quot;00713B83&quot;/&gt;&lt;wsp:rsid wsp:val=&quot;00721BF8&quot;/&gt;&lt;wsp:rsid wsp:val=&quot;00724AE5&quot;/&gt;&lt;wsp:rsid wsp:val=&quot;00730447&quot;/&gt;&lt;wsp:rsid wsp:val=&quot;00737074&quot;/&gt;&lt;wsp:rsid wsp:val=&quot;00755AC7&quot;/&gt;&lt;wsp:rsid wsp:val=&quot;00757CE3&quot;/&gt;&lt;wsp:rsid wsp:val=&quot;00777D95&quot;/&gt;&lt;wsp:rsid wsp:val=&quot;00782FD8&quot;/&gt;&lt;wsp:rsid wsp:val=&quot;00790E71&quot;/&gt;&lt;wsp:rsid wsp:val=&quot;007E73AB&quot;/&gt;&lt;wsp:rsid wsp:val=&quot;00843F0F&quot;/&gt;&lt;wsp:rsid wsp:val=&quot;00847BD4&quot;/&gt;&lt;wsp:rsid wsp:val=&quot;00884A8A&quot;/&gt;&lt;wsp:rsid wsp:val=&quot;008B550F&quot;/&gt;&lt;wsp:rsid wsp:val=&quot;008B7B91&quot;/&gt;&lt;wsp:rsid wsp:val=&quot;008D7E37&quot;/&gt;&lt;wsp:rsid wsp:val=&quot;008E57E0&quot;/&gt;&lt;wsp:rsid wsp:val=&quot;008F0F9E&quot;/&gt;&lt;wsp:rsid wsp:val=&quot;00911FBA&quot;/&gt;&lt;wsp:rsid wsp:val=&quot;00930EC1&quot;/&gt;&lt;wsp:rsid wsp:val=&quot;00936427&quot;/&gt;&lt;wsp:rsid wsp:val=&quot;00955024&quot;/&gt;&lt;wsp:rsid wsp:val=&quot;00963374&quot;/&gt;&lt;wsp:rsid wsp:val=&quot;00970970&quot;/&gt;&lt;wsp:rsid wsp:val=&quot;00981ADA&quot;/&gt;&lt;wsp:rsid wsp:val=&quot;00986C41&quot;/&gt;&lt;wsp:rsid wsp:val=&quot;009F191A&quot;/&gt;&lt;wsp:rsid wsp:val=&quot;00A1272B&quot;/&gt;&lt;wsp:rsid wsp:val=&quot;00A14CB6&quot;/&gt;&lt;wsp:rsid wsp:val=&quot;00A24080&quot;/&gt;&lt;wsp:rsid wsp:val=&quot;00A428AF&quot;/&gt;&lt;wsp:rsid wsp:val=&quot;00A503C6&quot;/&gt;&lt;wsp:rsid wsp:val=&quot;00A64C2C&quot;/&gt;&lt;wsp:rsid wsp:val=&quot;00A66F90&quot;/&gt;&lt;wsp:rsid wsp:val=&quot;00A74E11&quot;/&gt;&lt;wsp:rsid wsp:val=&quot;00A8337E&quot;/&gt;&lt;wsp:rsid wsp:val=&quot;00AA0BCE&quot;/&gt;&lt;wsp:rsid wsp:val=&quot;00AA626B&quot;/&gt;&lt;wsp:rsid wsp:val=&quot;00AD21A9&quot;/&gt;&lt;wsp:rsid wsp:val=&quot;00AF47AA&quot;/&gt;&lt;wsp:rsid wsp:val=&quot;00B1238A&quot;/&gt;&lt;wsp:rsid wsp:val=&quot;00B36C81&quot;/&gt;&lt;wsp:rsid wsp:val=&quot;00B44F29&quot;/&gt;&lt;wsp:rsid wsp:val=&quot;00B77D53&quot;/&gt;&lt;wsp:rsid wsp:val=&quot;00B930C3&quot;/&gt;&lt;wsp:rsid wsp:val=&quot;00C225FE&quot;/&gt;&lt;wsp:rsid wsp:val=&quot;00C71C65&quot;/&gt;&lt;wsp:rsid wsp:val=&quot;00CA1EFB&quot;/&gt;&lt;wsp:rsid wsp:val=&quot;00CA6E74&quot;/&gt;&lt;wsp:rsid wsp:val=&quot;00CD4EDF&quot;/&gt;&lt;wsp:rsid wsp:val=&quot;00CE2338&quot;/&gt;&lt;wsp:rsid wsp:val=&quot;00CE6406&quot;/&gt;&lt;wsp:rsid wsp:val=&quot;00CF4DDE&quot;/&gt;&lt;wsp:rsid wsp:val=&quot;00CF5026&quot;/&gt;&lt;wsp:rsid wsp:val=&quot;00D106BE&quot;/&gt;&lt;wsp:rsid wsp:val=&quot;00D10DDD&quot;/&gt;&lt;wsp:rsid wsp:val=&quot;00D13B95&quot;/&gt;&lt;wsp:rsid wsp:val=&quot;00D24334&quot;/&gt;&lt;wsp:rsid wsp:val=&quot;00D95F6A&quot;/&gt;&lt;wsp:rsid wsp:val=&quot;00D9639D&quot;/&gt;&lt;wsp:rsid wsp:val=&quot;00DA12DD&quot;/&gt;&lt;wsp:rsid wsp:val=&quot;00DC4BFE&quot;/&gt;&lt;wsp:rsid wsp:val=&quot;00DC4D21&quot;/&gt;&lt;wsp:rsid wsp:val=&quot;00DE44C5&quot;/&gt;&lt;wsp:rsid wsp:val=&quot;00DF18C4&quot;/&gt;&lt;wsp:rsid wsp:val=&quot;00E14F51&quot;/&gt;&lt;wsp:rsid wsp:val=&quot;00E22E2E&quot;/&gt;&lt;wsp:rsid wsp:val=&quot;00E31808&quot;/&gt;&lt;wsp:rsid wsp:val=&quot;00E5139B&quot;/&gt;&lt;wsp:rsid wsp:val=&quot;00E77211&quot;/&gt;&lt;wsp:rsid wsp:val=&quot;00E9276E&quot;/&gt;&lt;wsp:rsid wsp:val=&quot;00EB45CB&quot;/&gt;&lt;wsp:rsid wsp:val=&quot;00EB49AB&quot;/&gt;&lt;wsp:rsid wsp:val=&quot;00F43A80&quot;/&gt;&lt;wsp:rsid wsp:val=&quot;00F45554&quot;/&gt;&lt;wsp:rsid wsp:val=&quot;00F67AE7&quot;/&gt;&lt;wsp:rsid wsp:val=&quot;00FC68A7&quot;/&gt;&lt;/wsp:rsids&gt;&lt;/w:docPr&gt;&lt;w:body&gt;&lt;w:p wsp:rsidR=&quot;00000000&quot; wsp:rsidRDefault=&quot;004178DE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8&lt;/m:t&gt;&lt;/m:r&gt;&lt;/m:e&gt;&lt;m:sup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-4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в€™64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7" o:title="" chromakey="white"/>
          </v:shape>
        </w:pict>
      </w:r>
      <w:r w:rsidRPr="00E9276E">
        <w:instrText xml:space="preserve"> </w:instrText>
      </w:r>
      <w:r w:rsidRPr="00E9276E">
        <w:fldChar w:fldCharType="separate"/>
      </w:r>
      <w:r w:rsidRPr="00E9276E">
        <w:rPr>
          <w:position w:val="-6"/>
        </w:rPr>
        <w:pict>
          <v:shape id="_x0000_i1078" type="#_x0000_t75" style="width:47.25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C7746&quot;/&gt;&lt;wsp:rsid wsp:val=&quot;00051144&quot;/&gt;&lt;wsp:rsid wsp:val=&quot;00051438&quot;/&gt;&lt;wsp:rsid wsp:val=&quot;00092AE8&quot;/&gt;&lt;wsp:rsid wsp:val=&quot;00094719&quot;/&gt;&lt;wsp:rsid wsp:val=&quot;000B43A9&quot;/&gt;&lt;wsp:rsid wsp:val=&quot;000D19CB&quot;/&gt;&lt;wsp:rsid wsp:val=&quot;000E55E6&quot;/&gt;&lt;wsp:rsid wsp:val=&quot;00100773&quot;/&gt;&lt;wsp:rsid wsp:val=&quot;00151234&quot;/&gt;&lt;wsp:rsid wsp:val=&quot;0018244D&quot;/&gt;&lt;wsp:rsid wsp:val=&quot;001B40EF&quot;/&gt;&lt;wsp:rsid wsp:val=&quot;001E6248&quot;/&gt;&lt;wsp:rsid wsp:val=&quot;00210638&quot;/&gt;&lt;wsp:rsid wsp:val=&quot;0022178A&quot;/&gt;&lt;wsp:rsid wsp:val=&quot;00251676&quot;/&gt;&lt;wsp:rsid wsp:val=&quot;002622B3&quot;/&gt;&lt;wsp:rsid wsp:val=&quot;002801D1&quot;/&gt;&lt;wsp:rsid wsp:val=&quot;00286864&quot;/&gt;&lt;wsp:rsid wsp:val=&quot;002925E2&quot;/&gt;&lt;wsp:rsid wsp:val=&quot;002A4C6F&quot;/&gt;&lt;wsp:rsid wsp:val=&quot;002C7746&quot;/&gt;&lt;wsp:rsid wsp:val=&quot;002D2B23&quot;/&gt;&lt;wsp:rsid wsp:val=&quot;002E5DD0&quot;/&gt;&lt;wsp:rsid wsp:val=&quot;002F204C&quot;/&gt;&lt;wsp:rsid wsp:val=&quot;0031162A&quot;/&gt;&lt;wsp:rsid wsp:val=&quot;00317BEE&quot;/&gt;&lt;wsp:rsid wsp:val=&quot;00374EA9&quot;/&gt;&lt;wsp:rsid wsp:val=&quot;00383F94&quot;/&gt;&lt;wsp:rsid wsp:val=&quot;003F1C99&quot;/&gt;&lt;wsp:rsid wsp:val=&quot;00402CBD&quot;/&gt;&lt;wsp:rsid wsp:val=&quot;004178DE&quot;/&gt;&lt;wsp:rsid wsp:val=&quot;00434482&quot;/&gt;&lt;wsp:rsid wsp:val=&quot;004567B7&quot;/&gt;&lt;wsp:rsid wsp:val=&quot;00466652&quot;/&gt;&lt;wsp:rsid wsp:val=&quot;004914FD&quot;/&gt;&lt;wsp:rsid wsp:val=&quot;004A114C&quot;/&gt;&lt;wsp:rsid wsp:val=&quot;004D5B9C&quot;/&gt;&lt;wsp:rsid wsp:val=&quot;004E6970&quot;/&gt;&lt;wsp:rsid wsp:val=&quot;004F0D19&quot;/&gt;&lt;wsp:rsid wsp:val=&quot;004F3EF2&quot;/&gt;&lt;wsp:rsid wsp:val=&quot;005346A9&quot;/&gt;&lt;wsp:rsid wsp:val=&quot;0056076F&quot;/&gt;&lt;wsp:rsid wsp:val=&quot;005975A1&quot;/&gt;&lt;wsp:rsid wsp:val=&quot;005A712A&quot;/&gt;&lt;wsp:rsid wsp:val=&quot;005B0F6F&quot;/&gt;&lt;wsp:rsid wsp:val=&quot;005F3849&quot;/&gt;&lt;wsp:rsid wsp:val=&quot;00601B61&quot;/&gt;&lt;wsp:rsid wsp:val=&quot;006223E5&quot;/&gt;&lt;wsp:rsid wsp:val=&quot;0063036C&quot;/&gt;&lt;wsp:rsid wsp:val=&quot;00631C99&quot;/&gt;&lt;wsp:rsid wsp:val=&quot;00682253&quot;/&gt;&lt;wsp:rsid wsp:val=&quot;006A0FA4&quot;/&gt;&lt;wsp:rsid wsp:val=&quot;006A206C&quot;/&gt;&lt;wsp:rsid wsp:val=&quot;00713051&quot;/&gt;&lt;wsp:rsid wsp:val=&quot;00713B83&quot;/&gt;&lt;wsp:rsid wsp:val=&quot;00721BF8&quot;/&gt;&lt;wsp:rsid wsp:val=&quot;00724AE5&quot;/&gt;&lt;wsp:rsid wsp:val=&quot;00730447&quot;/&gt;&lt;wsp:rsid wsp:val=&quot;00737074&quot;/&gt;&lt;wsp:rsid wsp:val=&quot;00755AC7&quot;/&gt;&lt;wsp:rsid wsp:val=&quot;00757CE3&quot;/&gt;&lt;wsp:rsid wsp:val=&quot;00777D95&quot;/&gt;&lt;wsp:rsid wsp:val=&quot;00782FD8&quot;/&gt;&lt;wsp:rsid wsp:val=&quot;00790E71&quot;/&gt;&lt;wsp:rsid wsp:val=&quot;007E73AB&quot;/&gt;&lt;wsp:rsid wsp:val=&quot;00843F0F&quot;/&gt;&lt;wsp:rsid wsp:val=&quot;00847BD4&quot;/&gt;&lt;wsp:rsid wsp:val=&quot;00884A8A&quot;/&gt;&lt;wsp:rsid wsp:val=&quot;008B550F&quot;/&gt;&lt;wsp:rsid wsp:val=&quot;008B7B91&quot;/&gt;&lt;wsp:rsid wsp:val=&quot;008D7E37&quot;/&gt;&lt;wsp:rsid wsp:val=&quot;008E57E0&quot;/&gt;&lt;wsp:rsid wsp:val=&quot;008F0F9E&quot;/&gt;&lt;wsp:rsid wsp:val=&quot;00911FBA&quot;/&gt;&lt;wsp:rsid wsp:val=&quot;00930EC1&quot;/&gt;&lt;wsp:rsid wsp:val=&quot;00936427&quot;/&gt;&lt;wsp:rsid wsp:val=&quot;00955024&quot;/&gt;&lt;wsp:rsid wsp:val=&quot;00963374&quot;/&gt;&lt;wsp:rsid wsp:val=&quot;00970970&quot;/&gt;&lt;wsp:rsid wsp:val=&quot;00981ADA&quot;/&gt;&lt;wsp:rsid wsp:val=&quot;00986C41&quot;/&gt;&lt;wsp:rsid wsp:val=&quot;009F191A&quot;/&gt;&lt;wsp:rsid wsp:val=&quot;00A1272B&quot;/&gt;&lt;wsp:rsid wsp:val=&quot;00A14CB6&quot;/&gt;&lt;wsp:rsid wsp:val=&quot;00A24080&quot;/&gt;&lt;wsp:rsid wsp:val=&quot;00A428AF&quot;/&gt;&lt;wsp:rsid wsp:val=&quot;00A503C6&quot;/&gt;&lt;wsp:rsid wsp:val=&quot;00A64C2C&quot;/&gt;&lt;wsp:rsid wsp:val=&quot;00A66F90&quot;/&gt;&lt;wsp:rsid wsp:val=&quot;00A74E11&quot;/&gt;&lt;wsp:rsid wsp:val=&quot;00A8337E&quot;/&gt;&lt;wsp:rsid wsp:val=&quot;00AA0BCE&quot;/&gt;&lt;wsp:rsid wsp:val=&quot;00AA626B&quot;/&gt;&lt;wsp:rsid wsp:val=&quot;00AD21A9&quot;/&gt;&lt;wsp:rsid wsp:val=&quot;00AF47AA&quot;/&gt;&lt;wsp:rsid wsp:val=&quot;00B1238A&quot;/&gt;&lt;wsp:rsid wsp:val=&quot;00B36C81&quot;/&gt;&lt;wsp:rsid wsp:val=&quot;00B44F29&quot;/&gt;&lt;wsp:rsid wsp:val=&quot;00B77D53&quot;/&gt;&lt;wsp:rsid wsp:val=&quot;00B930C3&quot;/&gt;&lt;wsp:rsid wsp:val=&quot;00C225FE&quot;/&gt;&lt;wsp:rsid wsp:val=&quot;00C71C65&quot;/&gt;&lt;wsp:rsid wsp:val=&quot;00CA1EFB&quot;/&gt;&lt;wsp:rsid wsp:val=&quot;00CA6E74&quot;/&gt;&lt;wsp:rsid wsp:val=&quot;00CD4EDF&quot;/&gt;&lt;wsp:rsid wsp:val=&quot;00CE2338&quot;/&gt;&lt;wsp:rsid wsp:val=&quot;00CE6406&quot;/&gt;&lt;wsp:rsid wsp:val=&quot;00CF4DDE&quot;/&gt;&lt;wsp:rsid wsp:val=&quot;00CF5026&quot;/&gt;&lt;wsp:rsid wsp:val=&quot;00D106BE&quot;/&gt;&lt;wsp:rsid wsp:val=&quot;00D10DDD&quot;/&gt;&lt;wsp:rsid wsp:val=&quot;00D13B95&quot;/&gt;&lt;wsp:rsid wsp:val=&quot;00D24334&quot;/&gt;&lt;wsp:rsid wsp:val=&quot;00D95F6A&quot;/&gt;&lt;wsp:rsid wsp:val=&quot;00D9639D&quot;/&gt;&lt;wsp:rsid wsp:val=&quot;00DA12DD&quot;/&gt;&lt;wsp:rsid wsp:val=&quot;00DC4BFE&quot;/&gt;&lt;wsp:rsid wsp:val=&quot;00DC4D21&quot;/&gt;&lt;wsp:rsid wsp:val=&quot;00DE44C5&quot;/&gt;&lt;wsp:rsid wsp:val=&quot;00DF18C4&quot;/&gt;&lt;wsp:rsid wsp:val=&quot;00E14F51&quot;/&gt;&lt;wsp:rsid wsp:val=&quot;00E22E2E&quot;/&gt;&lt;wsp:rsid wsp:val=&quot;00E31808&quot;/&gt;&lt;wsp:rsid wsp:val=&quot;00E5139B&quot;/&gt;&lt;wsp:rsid wsp:val=&quot;00E77211&quot;/&gt;&lt;wsp:rsid wsp:val=&quot;00E9276E&quot;/&gt;&lt;wsp:rsid wsp:val=&quot;00EB45CB&quot;/&gt;&lt;wsp:rsid wsp:val=&quot;00EB49AB&quot;/&gt;&lt;wsp:rsid wsp:val=&quot;00F43A80&quot;/&gt;&lt;wsp:rsid wsp:val=&quot;00F45554&quot;/&gt;&lt;wsp:rsid wsp:val=&quot;00F67AE7&quot;/&gt;&lt;wsp:rsid wsp:val=&quot;00FC68A7&quot;/&gt;&lt;/wsp:rsids&gt;&lt;/w:docPr&gt;&lt;w:body&gt;&lt;w:p wsp:rsidR=&quot;00000000&quot; wsp:rsidRDefault=&quot;004178DE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8&lt;/m:t&gt;&lt;/m:r&gt;&lt;/m:e&gt;&lt;m:sup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-4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в€™64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7" o:title="" chromakey="white"/>
          </v:shape>
        </w:pict>
      </w:r>
      <w:r w:rsidRPr="00E9276E">
        <w:fldChar w:fldCharType="end"/>
      </w:r>
      <w:proofErr w:type="gramStart"/>
      <w:r w:rsidRPr="00E9276E">
        <w:t xml:space="preserve"> ;</w:t>
      </w:r>
      <w:proofErr w:type="gramEnd"/>
      <w:r w:rsidRPr="00E9276E">
        <w:tab/>
        <w:t xml:space="preserve">47) </w:t>
      </w:r>
      <w:r w:rsidRPr="00E9276E">
        <w:fldChar w:fldCharType="begin"/>
      </w:r>
      <w:r w:rsidRPr="00E9276E">
        <w:instrText xml:space="preserve"> QUOTE </w:instrText>
      </w:r>
      <w:r w:rsidRPr="00E9276E">
        <w:rPr>
          <w:position w:val="-17"/>
        </w:rPr>
        <w:pict>
          <v:shape id="_x0000_i1079" type="#_x0000_t75" style="width:13.5pt;height:30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C7746&quot;/&gt;&lt;wsp:rsid wsp:val=&quot;00051144&quot;/&gt;&lt;wsp:rsid wsp:val=&quot;00051438&quot;/&gt;&lt;wsp:rsid wsp:val=&quot;00092AE8&quot;/&gt;&lt;wsp:rsid wsp:val=&quot;00094719&quot;/&gt;&lt;wsp:rsid wsp:val=&quot;000B43A9&quot;/&gt;&lt;wsp:rsid wsp:val=&quot;000D19CB&quot;/&gt;&lt;wsp:rsid wsp:val=&quot;000E55E6&quot;/&gt;&lt;wsp:rsid wsp:val=&quot;00100773&quot;/&gt;&lt;wsp:rsid wsp:val=&quot;00151234&quot;/&gt;&lt;wsp:rsid wsp:val=&quot;0018244D&quot;/&gt;&lt;wsp:rsid wsp:val=&quot;001B40EF&quot;/&gt;&lt;wsp:rsid wsp:val=&quot;001E6248&quot;/&gt;&lt;wsp:rsid wsp:val=&quot;00210638&quot;/&gt;&lt;wsp:rsid wsp:val=&quot;0022178A&quot;/&gt;&lt;wsp:rsid wsp:val=&quot;00251676&quot;/&gt;&lt;wsp:rsid wsp:val=&quot;002622B3&quot;/&gt;&lt;wsp:rsid wsp:val=&quot;002801D1&quot;/&gt;&lt;wsp:rsid wsp:val=&quot;00286864&quot;/&gt;&lt;wsp:rsid wsp:val=&quot;002925E2&quot;/&gt;&lt;wsp:rsid wsp:val=&quot;002A4C6F&quot;/&gt;&lt;wsp:rsid wsp:val=&quot;002C7746&quot;/&gt;&lt;wsp:rsid wsp:val=&quot;002D2B23&quot;/&gt;&lt;wsp:rsid wsp:val=&quot;002E5DD0&quot;/&gt;&lt;wsp:rsid wsp:val=&quot;002F204C&quot;/&gt;&lt;wsp:rsid wsp:val=&quot;0031162A&quot;/&gt;&lt;wsp:rsid wsp:val=&quot;00317BEE&quot;/&gt;&lt;wsp:rsid wsp:val=&quot;00374EA9&quot;/&gt;&lt;wsp:rsid wsp:val=&quot;00383F94&quot;/&gt;&lt;wsp:rsid wsp:val=&quot;003F1C99&quot;/&gt;&lt;wsp:rsid wsp:val=&quot;00402CBD&quot;/&gt;&lt;wsp:rsid wsp:val=&quot;00434482&quot;/&gt;&lt;wsp:rsid wsp:val=&quot;004567B7&quot;/&gt;&lt;wsp:rsid wsp:val=&quot;00466652&quot;/&gt;&lt;wsp:rsid wsp:val=&quot;00477B1F&quot;/&gt;&lt;wsp:rsid wsp:val=&quot;004914FD&quot;/&gt;&lt;wsp:rsid wsp:val=&quot;004A114C&quot;/&gt;&lt;wsp:rsid wsp:val=&quot;004D5B9C&quot;/&gt;&lt;wsp:rsid wsp:val=&quot;004E6970&quot;/&gt;&lt;wsp:rsid wsp:val=&quot;004F0D19&quot;/&gt;&lt;wsp:rsid wsp:val=&quot;004F3EF2&quot;/&gt;&lt;wsp:rsid wsp:val=&quot;005346A9&quot;/&gt;&lt;wsp:rsid wsp:val=&quot;0056076F&quot;/&gt;&lt;wsp:rsid wsp:val=&quot;005975A1&quot;/&gt;&lt;wsp:rsid wsp:val=&quot;005A712A&quot;/&gt;&lt;wsp:rsid wsp:val=&quot;005B0F6F&quot;/&gt;&lt;wsp:rsid wsp:val=&quot;005F3849&quot;/&gt;&lt;wsp:rsid wsp:val=&quot;00601B61&quot;/&gt;&lt;wsp:rsid wsp:val=&quot;006223E5&quot;/&gt;&lt;wsp:rsid wsp:val=&quot;0063036C&quot;/&gt;&lt;wsp:rsid wsp:val=&quot;00631C99&quot;/&gt;&lt;wsp:rsid wsp:val=&quot;00682253&quot;/&gt;&lt;wsp:rsid wsp:val=&quot;006A0FA4&quot;/&gt;&lt;wsp:rsid wsp:val=&quot;006A206C&quot;/&gt;&lt;wsp:rsid wsp:val=&quot;00713051&quot;/&gt;&lt;wsp:rsid wsp:val=&quot;00713B83&quot;/&gt;&lt;wsp:rsid wsp:val=&quot;00721BF8&quot;/&gt;&lt;wsp:rsid wsp:val=&quot;00724AE5&quot;/&gt;&lt;wsp:rsid wsp:val=&quot;00730447&quot;/&gt;&lt;wsp:rsid wsp:val=&quot;00737074&quot;/&gt;&lt;wsp:rsid wsp:val=&quot;00755AC7&quot;/&gt;&lt;wsp:rsid wsp:val=&quot;00757CE3&quot;/&gt;&lt;wsp:rsid wsp:val=&quot;00777D95&quot;/&gt;&lt;wsp:rsid wsp:val=&quot;00782FD8&quot;/&gt;&lt;wsp:rsid wsp:val=&quot;00790E71&quot;/&gt;&lt;wsp:rsid wsp:val=&quot;007E73AB&quot;/&gt;&lt;wsp:rsid wsp:val=&quot;00843F0F&quot;/&gt;&lt;wsp:rsid wsp:val=&quot;00847BD4&quot;/&gt;&lt;wsp:rsid wsp:val=&quot;00884A8A&quot;/&gt;&lt;wsp:rsid wsp:val=&quot;008B550F&quot;/&gt;&lt;wsp:rsid wsp:val=&quot;008B7B91&quot;/&gt;&lt;wsp:rsid wsp:val=&quot;008D7E37&quot;/&gt;&lt;wsp:rsid wsp:val=&quot;008E57E0&quot;/&gt;&lt;wsp:rsid wsp:val=&quot;008F0F9E&quot;/&gt;&lt;wsp:rsid wsp:val=&quot;00911FBA&quot;/&gt;&lt;wsp:rsid wsp:val=&quot;00930EC1&quot;/&gt;&lt;wsp:rsid wsp:val=&quot;00936427&quot;/&gt;&lt;wsp:rsid wsp:val=&quot;00955024&quot;/&gt;&lt;wsp:rsid wsp:val=&quot;00963374&quot;/&gt;&lt;wsp:rsid wsp:val=&quot;00970970&quot;/&gt;&lt;wsp:rsid wsp:val=&quot;00981ADA&quot;/&gt;&lt;wsp:rsid wsp:val=&quot;00986C41&quot;/&gt;&lt;wsp:rsid wsp:val=&quot;009F191A&quot;/&gt;&lt;wsp:rsid wsp:val=&quot;00A1272B&quot;/&gt;&lt;wsp:rsid wsp:val=&quot;00A14CB6&quot;/&gt;&lt;wsp:rsid wsp:val=&quot;00A24080&quot;/&gt;&lt;wsp:rsid wsp:val=&quot;00A428AF&quot;/&gt;&lt;wsp:rsid wsp:val=&quot;00A503C6&quot;/&gt;&lt;wsp:rsid wsp:val=&quot;00A64C2C&quot;/&gt;&lt;wsp:rsid wsp:val=&quot;00A66F90&quot;/&gt;&lt;wsp:rsid wsp:val=&quot;00A74E11&quot;/&gt;&lt;wsp:rsid wsp:val=&quot;00A8337E&quot;/&gt;&lt;wsp:rsid wsp:val=&quot;00AA0BCE&quot;/&gt;&lt;wsp:rsid wsp:val=&quot;00AA626B&quot;/&gt;&lt;wsp:rsid wsp:val=&quot;00AD21A9&quot;/&gt;&lt;wsp:rsid wsp:val=&quot;00AF47AA&quot;/&gt;&lt;wsp:rsid wsp:val=&quot;00B1238A&quot;/&gt;&lt;wsp:rsid wsp:val=&quot;00B36C81&quot;/&gt;&lt;wsp:rsid wsp:val=&quot;00B44F29&quot;/&gt;&lt;wsp:rsid wsp:val=&quot;00B77D53&quot;/&gt;&lt;wsp:rsid wsp:val=&quot;00B930C3&quot;/&gt;&lt;wsp:rsid wsp:val=&quot;00C225FE&quot;/&gt;&lt;wsp:rsid wsp:val=&quot;00C71C65&quot;/&gt;&lt;wsp:rsid wsp:val=&quot;00CA1EFB&quot;/&gt;&lt;wsp:rsid wsp:val=&quot;00CA6E74&quot;/&gt;&lt;wsp:rsid wsp:val=&quot;00CD4EDF&quot;/&gt;&lt;wsp:rsid wsp:val=&quot;00CE2338&quot;/&gt;&lt;wsp:rsid wsp:val=&quot;00CE6406&quot;/&gt;&lt;wsp:rsid wsp:val=&quot;00CF4DDE&quot;/&gt;&lt;wsp:rsid wsp:val=&quot;00CF5026&quot;/&gt;&lt;wsp:rsid wsp:val=&quot;00D106BE&quot;/&gt;&lt;wsp:rsid wsp:val=&quot;00D10DDD&quot;/&gt;&lt;wsp:rsid wsp:val=&quot;00D13B95&quot;/&gt;&lt;wsp:rsid wsp:val=&quot;00D24334&quot;/&gt;&lt;wsp:rsid wsp:val=&quot;00D95F6A&quot;/&gt;&lt;wsp:rsid wsp:val=&quot;00D9639D&quot;/&gt;&lt;wsp:rsid wsp:val=&quot;00DA12DD&quot;/&gt;&lt;wsp:rsid wsp:val=&quot;00DC4BFE&quot;/&gt;&lt;wsp:rsid wsp:val=&quot;00DC4D21&quot;/&gt;&lt;wsp:rsid wsp:val=&quot;00DE44C5&quot;/&gt;&lt;wsp:rsid wsp:val=&quot;00DF18C4&quot;/&gt;&lt;wsp:rsid wsp:val=&quot;00E14F51&quot;/&gt;&lt;wsp:rsid wsp:val=&quot;00E22E2E&quot;/&gt;&lt;wsp:rsid wsp:val=&quot;00E31808&quot;/&gt;&lt;wsp:rsid wsp:val=&quot;00E5139B&quot;/&gt;&lt;wsp:rsid wsp:val=&quot;00E77211&quot;/&gt;&lt;wsp:rsid wsp:val=&quot;00E9276E&quot;/&gt;&lt;wsp:rsid wsp:val=&quot;00EB45CB&quot;/&gt;&lt;wsp:rsid wsp:val=&quot;00EB49AB&quot;/&gt;&lt;wsp:rsid wsp:val=&quot;00F43A80&quot;/&gt;&lt;wsp:rsid wsp:val=&quot;00F45554&quot;/&gt;&lt;wsp:rsid wsp:val=&quot;00F67AE7&quot;/&gt;&lt;wsp:rsid wsp:val=&quot;00FC68A7&quot;/&gt;&lt;/wsp:rsids&gt;&lt;/w:docPr&gt;&lt;w:body&gt;&lt;w:p wsp:rsidR=&quot;00000000&quot; wsp:rsidRDefault=&quot;00477B1F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/m:ctrlPr&gt;&lt;/m:fPr&gt;&lt;m:num&gt;&lt;m:sSup&gt;&lt;m:sSupPr&gt;&lt;m:ctrlP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m:t&gt;4&lt;/m:t&gt;&lt;/m:r&gt;&lt;/m:e&gt;&lt;m:sup&gt;&lt;m: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m:t&gt;5&lt;/m:t&gt;&lt;/m:r&gt;&lt;/m:sup&gt;&lt;/m:sSup&gt;&lt;/m:num&gt;&lt;m:den&gt;&lt;m: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m:t&gt;16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8" o:title="" chromakey="white"/>
          </v:shape>
        </w:pict>
      </w:r>
      <w:r w:rsidRPr="00E9276E">
        <w:instrText xml:space="preserve"> </w:instrText>
      </w:r>
      <w:r w:rsidRPr="00E9276E">
        <w:fldChar w:fldCharType="separate"/>
      </w:r>
      <w:r w:rsidRPr="00E9276E">
        <w:rPr>
          <w:position w:val="-17"/>
        </w:rPr>
        <w:pict>
          <v:shape id="_x0000_i1080" type="#_x0000_t75" style="width:13.5pt;height:30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C7746&quot;/&gt;&lt;wsp:rsid wsp:val=&quot;00051144&quot;/&gt;&lt;wsp:rsid wsp:val=&quot;00051438&quot;/&gt;&lt;wsp:rsid wsp:val=&quot;00092AE8&quot;/&gt;&lt;wsp:rsid wsp:val=&quot;00094719&quot;/&gt;&lt;wsp:rsid wsp:val=&quot;000B43A9&quot;/&gt;&lt;wsp:rsid wsp:val=&quot;000D19CB&quot;/&gt;&lt;wsp:rsid wsp:val=&quot;000E55E6&quot;/&gt;&lt;wsp:rsid wsp:val=&quot;00100773&quot;/&gt;&lt;wsp:rsid wsp:val=&quot;00151234&quot;/&gt;&lt;wsp:rsid wsp:val=&quot;0018244D&quot;/&gt;&lt;wsp:rsid wsp:val=&quot;001B40EF&quot;/&gt;&lt;wsp:rsid wsp:val=&quot;001E6248&quot;/&gt;&lt;wsp:rsid wsp:val=&quot;00210638&quot;/&gt;&lt;wsp:rsid wsp:val=&quot;0022178A&quot;/&gt;&lt;wsp:rsid wsp:val=&quot;00251676&quot;/&gt;&lt;wsp:rsid wsp:val=&quot;002622B3&quot;/&gt;&lt;wsp:rsid wsp:val=&quot;002801D1&quot;/&gt;&lt;wsp:rsid wsp:val=&quot;00286864&quot;/&gt;&lt;wsp:rsid wsp:val=&quot;002925E2&quot;/&gt;&lt;wsp:rsid wsp:val=&quot;002A4C6F&quot;/&gt;&lt;wsp:rsid wsp:val=&quot;002C7746&quot;/&gt;&lt;wsp:rsid wsp:val=&quot;002D2B23&quot;/&gt;&lt;wsp:rsid wsp:val=&quot;002E5DD0&quot;/&gt;&lt;wsp:rsid wsp:val=&quot;002F204C&quot;/&gt;&lt;wsp:rsid wsp:val=&quot;0031162A&quot;/&gt;&lt;wsp:rsid wsp:val=&quot;00317BEE&quot;/&gt;&lt;wsp:rsid wsp:val=&quot;00374EA9&quot;/&gt;&lt;wsp:rsid wsp:val=&quot;00383F94&quot;/&gt;&lt;wsp:rsid wsp:val=&quot;003F1C99&quot;/&gt;&lt;wsp:rsid wsp:val=&quot;00402CBD&quot;/&gt;&lt;wsp:rsid wsp:val=&quot;00434482&quot;/&gt;&lt;wsp:rsid wsp:val=&quot;004567B7&quot;/&gt;&lt;wsp:rsid wsp:val=&quot;00466652&quot;/&gt;&lt;wsp:rsid wsp:val=&quot;00477B1F&quot;/&gt;&lt;wsp:rsid wsp:val=&quot;004914FD&quot;/&gt;&lt;wsp:rsid wsp:val=&quot;004A114C&quot;/&gt;&lt;wsp:rsid wsp:val=&quot;004D5B9C&quot;/&gt;&lt;wsp:rsid wsp:val=&quot;004E6970&quot;/&gt;&lt;wsp:rsid wsp:val=&quot;004F0D19&quot;/&gt;&lt;wsp:rsid wsp:val=&quot;004F3EF2&quot;/&gt;&lt;wsp:rsid wsp:val=&quot;005346A9&quot;/&gt;&lt;wsp:rsid wsp:val=&quot;0056076F&quot;/&gt;&lt;wsp:rsid wsp:val=&quot;005975A1&quot;/&gt;&lt;wsp:rsid wsp:val=&quot;005A712A&quot;/&gt;&lt;wsp:rsid wsp:val=&quot;005B0F6F&quot;/&gt;&lt;wsp:rsid wsp:val=&quot;005F3849&quot;/&gt;&lt;wsp:rsid wsp:val=&quot;00601B61&quot;/&gt;&lt;wsp:rsid wsp:val=&quot;006223E5&quot;/&gt;&lt;wsp:rsid wsp:val=&quot;0063036C&quot;/&gt;&lt;wsp:rsid wsp:val=&quot;00631C99&quot;/&gt;&lt;wsp:rsid wsp:val=&quot;00682253&quot;/&gt;&lt;wsp:rsid wsp:val=&quot;006A0FA4&quot;/&gt;&lt;wsp:rsid wsp:val=&quot;006A206C&quot;/&gt;&lt;wsp:rsid wsp:val=&quot;00713051&quot;/&gt;&lt;wsp:rsid wsp:val=&quot;00713B83&quot;/&gt;&lt;wsp:rsid wsp:val=&quot;00721BF8&quot;/&gt;&lt;wsp:rsid wsp:val=&quot;00724AE5&quot;/&gt;&lt;wsp:rsid wsp:val=&quot;00730447&quot;/&gt;&lt;wsp:rsid wsp:val=&quot;00737074&quot;/&gt;&lt;wsp:rsid wsp:val=&quot;00755AC7&quot;/&gt;&lt;wsp:rsid wsp:val=&quot;00757CE3&quot;/&gt;&lt;wsp:rsid wsp:val=&quot;00777D95&quot;/&gt;&lt;wsp:rsid wsp:val=&quot;00782FD8&quot;/&gt;&lt;wsp:rsid wsp:val=&quot;00790E71&quot;/&gt;&lt;wsp:rsid wsp:val=&quot;007E73AB&quot;/&gt;&lt;wsp:rsid wsp:val=&quot;00843F0F&quot;/&gt;&lt;wsp:rsid wsp:val=&quot;00847BD4&quot;/&gt;&lt;wsp:rsid wsp:val=&quot;00884A8A&quot;/&gt;&lt;wsp:rsid wsp:val=&quot;008B550F&quot;/&gt;&lt;wsp:rsid wsp:val=&quot;008B7B91&quot;/&gt;&lt;wsp:rsid wsp:val=&quot;008D7E37&quot;/&gt;&lt;wsp:rsid wsp:val=&quot;008E57E0&quot;/&gt;&lt;wsp:rsid wsp:val=&quot;008F0F9E&quot;/&gt;&lt;wsp:rsid wsp:val=&quot;00911FBA&quot;/&gt;&lt;wsp:rsid wsp:val=&quot;00930EC1&quot;/&gt;&lt;wsp:rsid wsp:val=&quot;00936427&quot;/&gt;&lt;wsp:rsid wsp:val=&quot;00955024&quot;/&gt;&lt;wsp:rsid wsp:val=&quot;00963374&quot;/&gt;&lt;wsp:rsid wsp:val=&quot;00970970&quot;/&gt;&lt;wsp:rsid wsp:val=&quot;00981ADA&quot;/&gt;&lt;wsp:rsid wsp:val=&quot;00986C41&quot;/&gt;&lt;wsp:rsid wsp:val=&quot;009F191A&quot;/&gt;&lt;wsp:rsid wsp:val=&quot;00A1272B&quot;/&gt;&lt;wsp:rsid wsp:val=&quot;00A14CB6&quot;/&gt;&lt;wsp:rsid wsp:val=&quot;00A24080&quot;/&gt;&lt;wsp:rsid wsp:val=&quot;00A428AF&quot;/&gt;&lt;wsp:rsid wsp:val=&quot;00A503C6&quot;/&gt;&lt;wsp:rsid wsp:val=&quot;00A64C2C&quot;/&gt;&lt;wsp:rsid wsp:val=&quot;00A66F90&quot;/&gt;&lt;wsp:rsid wsp:val=&quot;00A74E11&quot;/&gt;&lt;wsp:rsid wsp:val=&quot;00A8337E&quot;/&gt;&lt;wsp:rsid wsp:val=&quot;00AA0BCE&quot;/&gt;&lt;wsp:rsid wsp:val=&quot;00AA626B&quot;/&gt;&lt;wsp:rsid wsp:val=&quot;00AD21A9&quot;/&gt;&lt;wsp:rsid wsp:val=&quot;00AF47AA&quot;/&gt;&lt;wsp:rsid wsp:val=&quot;00B1238A&quot;/&gt;&lt;wsp:rsid wsp:val=&quot;00B36C81&quot;/&gt;&lt;wsp:rsid wsp:val=&quot;00B44F29&quot;/&gt;&lt;wsp:rsid wsp:val=&quot;00B77D53&quot;/&gt;&lt;wsp:rsid wsp:val=&quot;00B930C3&quot;/&gt;&lt;wsp:rsid wsp:val=&quot;00C225FE&quot;/&gt;&lt;wsp:rsid wsp:val=&quot;00C71C65&quot;/&gt;&lt;wsp:rsid wsp:val=&quot;00CA1EFB&quot;/&gt;&lt;wsp:rsid wsp:val=&quot;00CA6E74&quot;/&gt;&lt;wsp:rsid wsp:val=&quot;00CD4EDF&quot;/&gt;&lt;wsp:rsid wsp:val=&quot;00CE2338&quot;/&gt;&lt;wsp:rsid wsp:val=&quot;00CE6406&quot;/&gt;&lt;wsp:rsid wsp:val=&quot;00CF4DDE&quot;/&gt;&lt;wsp:rsid wsp:val=&quot;00CF5026&quot;/&gt;&lt;wsp:rsid wsp:val=&quot;00D106BE&quot;/&gt;&lt;wsp:rsid wsp:val=&quot;00D10DDD&quot;/&gt;&lt;wsp:rsid wsp:val=&quot;00D13B95&quot;/&gt;&lt;wsp:rsid wsp:val=&quot;00D24334&quot;/&gt;&lt;wsp:rsid wsp:val=&quot;00D95F6A&quot;/&gt;&lt;wsp:rsid wsp:val=&quot;00D9639D&quot;/&gt;&lt;wsp:rsid wsp:val=&quot;00DA12DD&quot;/&gt;&lt;wsp:rsid wsp:val=&quot;00DC4BFE&quot;/&gt;&lt;wsp:rsid wsp:val=&quot;00DC4D21&quot;/&gt;&lt;wsp:rsid wsp:val=&quot;00DE44C5&quot;/&gt;&lt;wsp:rsid wsp:val=&quot;00DF18C4&quot;/&gt;&lt;wsp:rsid wsp:val=&quot;00E14F51&quot;/&gt;&lt;wsp:rsid wsp:val=&quot;00E22E2E&quot;/&gt;&lt;wsp:rsid wsp:val=&quot;00E31808&quot;/&gt;&lt;wsp:rsid wsp:val=&quot;00E5139B&quot;/&gt;&lt;wsp:rsid wsp:val=&quot;00E77211&quot;/&gt;&lt;wsp:rsid wsp:val=&quot;00E9276E&quot;/&gt;&lt;wsp:rsid wsp:val=&quot;00EB45CB&quot;/&gt;&lt;wsp:rsid wsp:val=&quot;00EB49AB&quot;/&gt;&lt;wsp:rsid wsp:val=&quot;00F43A80&quot;/&gt;&lt;wsp:rsid wsp:val=&quot;00F45554&quot;/&gt;&lt;wsp:rsid wsp:val=&quot;00F67AE7&quot;/&gt;&lt;wsp:rsid wsp:val=&quot;00FC68A7&quot;/&gt;&lt;/wsp:rsids&gt;&lt;/w:docPr&gt;&lt;w:body&gt;&lt;w:p wsp:rsidR=&quot;00000000&quot; wsp:rsidRDefault=&quot;00477B1F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/m:ctrlPr&gt;&lt;/m:fPr&gt;&lt;m:num&gt;&lt;m:sSup&gt;&lt;m:sSupPr&gt;&lt;m:ctrlP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m:t&gt;4&lt;/m:t&gt;&lt;/m:r&gt;&lt;/m:e&gt;&lt;m:sup&gt;&lt;m: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m:t&gt;5&lt;/m:t&gt;&lt;/m:r&gt;&lt;/m:sup&gt;&lt;/m:sSup&gt;&lt;/m:num&gt;&lt;m:den&gt;&lt;m:r&gt;&lt;w:rPr&gt;&lt;w:rFonts w:ascii=&quot;Cambria Math&quot; w:fareast=&quot;Times New Roman&quot; w:h-ansi=&quot;Cambria Math&quot;/&gt;&lt;wx:font wx:val=&quot;Cambria Math&quot;/&gt;&lt;w:i/&gt;&lt;w:sz w:val=&quot;32&quot;/&gt;&lt;w:sz-cs w:val=&quot;32&quot;/&gt;&lt;/w:rPr&gt;&lt;m:t&gt;16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8" o:title="" chromakey="white"/>
          </v:shape>
        </w:pict>
      </w:r>
      <w:r w:rsidRPr="00E9276E">
        <w:fldChar w:fldCharType="end"/>
      </w:r>
      <w:r w:rsidRPr="00E9276E">
        <w:t xml:space="preserve"> ;</w:t>
      </w:r>
      <w:r w:rsidRPr="00E9276E">
        <w:tab/>
      </w:r>
      <w:r>
        <w:tab/>
      </w:r>
      <w:r w:rsidRPr="00E9276E">
        <w:t xml:space="preserve">48)  </w:t>
      </w:r>
      <w:r w:rsidRPr="00E9276E">
        <w:fldChar w:fldCharType="begin"/>
      </w:r>
      <w:r w:rsidRPr="00E9276E">
        <w:instrText xml:space="preserve"> QUOTE </w:instrText>
      </w:r>
      <w:r w:rsidRPr="00E9276E">
        <w:rPr>
          <w:position w:val="-6"/>
        </w:rPr>
        <w:pict>
          <v:shape id="_x0000_i1081" type="#_x0000_t75" style="width:32.25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C7746&quot;/&gt;&lt;wsp:rsid wsp:val=&quot;00051144&quot;/&gt;&lt;wsp:rsid wsp:val=&quot;00051438&quot;/&gt;&lt;wsp:rsid wsp:val=&quot;00092AE8&quot;/&gt;&lt;wsp:rsid wsp:val=&quot;00094719&quot;/&gt;&lt;wsp:rsid wsp:val=&quot;000B43A9&quot;/&gt;&lt;wsp:rsid wsp:val=&quot;000D19CB&quot;/&gt;&lt;wsp:rsid wsp:val=&quot;000E55E6&quot;/&gt;&lt;wsp:rsid wsp:val=&quot;00100773&quot;/&gt;&lt;wsp:rsid wsp:val=&quot;00151234&quot;/&gt;&lt;wsp:rsid wsp:val=&quot;0018244D&quot;/&gt;&lt;wsp:rsid wsp:val=&quot;001B40EF&quot;/&gt;&lt;wsp:rsid wsp:val=&quot;001E6248&quot;/&gt;&lt;wsp:rsid wsp:val=&quot;00210638&quot;/&gt;&lt;wsp:rsid wsp:val=&quot;0022178A&quot;/&gt;&lt;wsp:rsid wsp:val=&quot;00251676&quot;/&gt;&lt;wsp:rsid wsp:val=&quot;002622B3&quot;/&gt;&lt;wsp:rsid wsp:val=&quot;002801D1&quot;/&gt;&lt;wsp:rsid wsp:val=&quot;00286864&quot;/&gt;&lt;wsp:rsid wsp:val=&quot;002925E2&quot;/&gt;&lt;wsp:rsid wsp:val=&quot;002A4C6F&quot;/&gt;&lt;wsp:rsid wsp:val=&quot;002C7746&quot;/&gt;&lt;wsp:rsid wsp:val=&quot;002D2B23&quot;/&gt;&lt;wsp:rsid wsp:val=&quot;002E5DD0&quot;/&gt;&lt;wsp:rsid wsp:val=&quot;002F204C&quot;/&gt;&lt;wsp:rsid wsp:val=&quot;0031162A&quot;/&gt;&lt;wsp:rsid wsp:val=&quot;00317BEE&quot;/&gt;&lt;wsp:rsid wsp:val=&quot;00374EA9&quot;/&gt;&lt;wsp:rsid wsp:val=&quot;00383F94&quot;/&gt;&lt;wsp:rsid wsp:val=&quot;003F1C99&quot;/&gt;&lt;wsp:rsid wsp:val=&quot;00402CBD&quot;/&gt;&lt;wsp:rsid wsp:val=&quot;00434482&quot;/&gt;&lt;wsp:rsid wsp:val=&quot;004567B7&quot;/&gt;&lt;wsp:rsid wsp:val=&quot;00466652&quot;/&gt;&lt;wsp:rsid wsp:val=&quot;004914FD&quot;/&gt;&lt;wsp:rsid wsp:val=&quot;004A114C&quot;/&gt;&lt;wsp:rsid wsp:val=&quot;004D5B9C&quot;/&gt;&lt;wsp:rsid wsp:val=&quot;004E6970&quot;/&gt;&lt;wsp:rsid wsp:val=&quot;004F0D19&quot;/&gt;&lt;wsp:rsid wsp:val=&quot;004F3EF2&quot;/&gt;&lt;wsp:rsid wsp:val=&quot;005346A9&quot;/&gt;&lt;wsp:rsid wsp:val=&quot;0056076F&quot;/&gt;&lt;wsp:rsid wsp:val=&quot;005975A1&quot;/&gt;&lt;wsp:rsid wsp:val=&quot;005A712A&quot;/&gt;&lt;wsp:rsid wsp:val=&quot;005B0F6F&quot;/&gt;&lt;wsp:rsid wsp:val=&quot;005F3849&quot;/&gt;&lt;wsp:rsid wsp:val=&quot;00601B61&quot;/&gt;&lt;wsp:rsid wsp:val=&quot;006223E5&quot;/&gt;&lt;wsp:rsid wsp:val=&quot;0063036C&quot;/&gt;&lt;wsp:rsid wsp:val=&quot;00631C99&quot;/&gt;&lt;wsp:rsid wsp:val=&quot;00682253&quot;/&gt;&lt;wsp:rsid wsp:val=&quot;006A0FA4&quot;/&gt;&lt;wsp:rsid wsp:val=&quot;006A206C&quot;/&gt;&lt;wsp:rsid wsp:val=&quot;00713051&quot;/&gt;&lt;wsp:rsid wsp:val=&quot;00713B83&quot;/&gt;&lt;wsp:rsid wsp:val=&quot;00721BF8&quot;/&gt;&lt;wsp:rsid wsp:val=&quot;00724AE5&quot;/&gt;&lt;wsp:rsid wsp:val=&quot;00730447&quot;/&gt;&lt;wsp:rsid wsp:val=&quot;00737074&quot;/&gt;&lt;wsp:rsid wsp:val=&quot;00755AC7&quot;/&gt;&lt;wsp:rsid wsp:val=&quot;00757CE3&quot;/&gt;&lt;wsp:rsid wsp:val=&quot;00777D95&quot;/&gt;&lt;wsp:rsid wsp:val=&quot;00782FD8&quot;/&gt;&lt;wsp:rsid wsp:val=&quot;00790E71&quot;/&gt;&lt;wsp:rsid wsp:val=&quot;007A1584&quot;/&gt;&lt;wsp:rsid wsp:val=&quot;007E73AB&quot;/&gt;&lt;wsp:rsid wsp:val=&quot;00843F0F&quot;/&gt;&lt;wsp:rsid wsp:val=&quot;00847BD4&quot;/&gt;&lt;wsp:rsid wsp:val=&quot;00884A8A&quot;/&gt;&lt;wsp:rsid wsp:val=&quot;008B550F&quot;/&gt;&lt;wsp:rsid wsp:val=&quot;008B7B91&quot;/&gt;&lt;wsp:rsid wsp:val=&quot;008D7E37&quot;/&gt;&lt;wsp:rsid wsp:val=&quot;008E57E0&quot;/&gt;&lt;wsp:rsid wsp:val=&quot;008F0F9E&quot;/&gt;&lt;wsp:rsid wsp:val=&quot;00911FBA&quot;/&gt;&lt;wsp:rsid wsp:val=&quot;00930EC1&quot;/&gt;&lt;wsp:rsid wsp:val=&quot;00936427&quot;/&gt;&lt;wsp:rsid wsp:val=&quot;00955024&quot;/&gt;&lt;wsp:rsid wsp:val=&quot;00963374&quot;/&gt;&lt;wsp:rsid wsp:val=&quot;00970970&quot;/&gt;&lt;wsp:rsid wsp:val=&quot;00981ADA&quot;/&gt;&lt;wsp:rsid wsp:val=&quot;00986C41&quot;/&gt;&lt;wsp:rsid wsp:val=&quot;009F191A&quot;/&gt;&lt;wsp:rsid wsp:val=&quot;00A1272B&quot;/&gt;&lt;wsp:rsid wsp:val=&quot;00A14CB6&quot;/&gt;&lt;wsp:rsid wsp:val=&quot;00A24080&quot;/&gt;&lt;wsp:rsid wsp:val=&quot;00A428AF&quot;/&gt;&lt;wsp:rsid wsp:val=&quot;00A503C6&quot;/&gt;&lt;wsp:rsid wsp:val=&quot;00A64C2C&quot;/&gt;&lt;wsp:rsid wsp:val=&quot;00A66F90&quot;/&gt;&lt;wsp:rsid wsp:val=&quot;00A74E11&quot;/&gt;&lt;wsp:rsid wsp:val=&quot;00A8337E&quot;/&gt;&lt;wsp:rsid wsp:val=&quot;00AA0BCE&quot;/&gt;&lt;wsp:rsid wsp:val=&quot;00AA626B&quot;/&gt;&lt;wsp:rsid wsp:val=&quot;00AD21A9&quot;/&gt;&lt;wsp:rsid wsp:val=&quot;00AF47AA&quot;/&gt;&lt;wsp:rsid wsp:val=&quot;00B1238A&quot;/&gt;&lt;wsp:rsid wsp:val=&quot;00B36C81&quot;/&gt;&lt;wsp:rsid wsp:val=&quot;00B44F29&quot;/&gt;&lt;wsp:rsid wsp:val=&quot;00B77D53&quot;/&gt;&lt;wsp:rsid wsp:val=&quot;00B930C3&quot;/&gt;&lt;wsp:rsid wsp:val=&quot;00C225FE&quot;/&gt;&lt;wsp:rsid wsp:val=&quot;00C71C65&quot;/&gt;&lt;wsp:rsid wsp:val=&quot;00CA1EFB&quot;/&gt;&lt;wsp:rsid wsp:val=&quot;00CA6E74&quot;/&gt;&lt;wsp:rsid wsp:val=&quot;00CD4EDF&quot;/&gt;&lt;wsp:rsid wsp:val=&quot;00CE2338&quot;/&gt;&lt;wsp:rsid wsp:val=&quot;00CE6406&quot;/&gt;&lt;wsp:rsid wsp:val=&quot;00CF4DDE&quot;/&gt;&lt;wsp:rsid wsp:val=&quot;00CF5026&quot;/&gt;&lt;wsp:rsid wsp:val=&quot;00D106BE&quot;/&gt;&lt;wsp:rsid wsp:val=&quot;00D10DDD&quot;/&gt;&lt;wsp:rsid wsp:val=&quot;00D13B95&quot;/&gt;&lt;wsp:rsid wsp:val=&quot;00D24334&quot;/&gt;&lt;wsp:rsid wsp:val=&quot;00D95F6A&quot;/&gt;&lt;wsp:rsid wsp:val=&quot;00D9639D&quot;/&gt;&lt;wsp:rsid wsp:val=&quot;00DA12DD&quot;/&gt;&lt;wsp:rsid wsp:val=&quot;00DC4BFE&quot;/&gt;&lt;wsp:rsid wsp:val=&quot;00DC4D21&quot;/&gt;&lt;wsp:rsid wsp:val=&quot;00DE44C5&quot;/&gt;&lt;wsp:rsid wsp:val=&quot;00DF18C4&quot;/&gt;&lt;wsp:rsid wsp:val=&quot;00E14F51&quot;/&gt;&lt;wsp:rsid wsp:val=&quot;00E22E2E&quot;/&gt;&lt;wsp:rsid wsp:val=&quot;00E31808&quot;/&gt;&lt;wsp:rsid wsp:val=&quot;00E5139B&quot;/&gt;&lt;wsp:rsid wsp:val=&quot;00E77211&quot;/&gt;&lt;wsp:rsid wsp:val=&quot;00E9276E&quot;/&gt;&lt;wsp:rsid wsp:val=&quot;00EB45CB&quot;/&gt;&lt;wsp:rsid wsp:val=&quot;00EB49AB&quot;/&gt;&lt;wsp:rsid wsp:val=&quot;00F43A80&quot;/&gt;&lt;wsp:rsid wsp:val=&quot;00F45554&quot;/&gt;&lt;wsp:rsid wsp:val=&quot;00F67AE7&quot;/&gt;&lt;wsp:rsid wsp:val=&quot;00FC68A7&quot;/&gt;&lt;/wsp:rsids&gt;&lt;/w:docPr&gt;&lt;w:body&gt;&lt;w:p wsp:rsidR=&quot;00000000&quot; wsp:rsidRDefault=&quot;007A1584&quot;&gt;&lt;m:oMathPara&gt;&lt;m:oMath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8в€™&lt;/m:t&gt;&lt;/m:r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2&lt;/m:t&gt;&lt;/m:r&gt;&lt;/m:e&gt;&lt;m:sup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7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9" o:title="" chromakey="white"/>
          </v:shape>
        </w:pict>
      </w:r>
      <w:r w:rsidRPr="00E9276E">
        <w:instrText xml:space="preserve"> </w:instrText>
      </w:r>
      <w:r w:rsidRPr="00E9276E">
        <w:fldChar w:fldCharType="separate"/>
      </w:r>
      <w:r w:rsidRPr="00E9276E">
        <w:rPr>
          <w:position w:val="-6"/>
        </w:rPr>
        <w:pict>
          <v:shape id="_x0000_i1082" type="#_x0000_t75" style="width:32.25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C7746&quot;/&gt;&lt;wsp:rsid wsp:val=&quot;00051144&quot;/&gt;&lt;wsp:rsid wsp:val=&quot;00051438&quot;/&gt;&lt;wsp:rsid wsp:val=&quot;00092AE8&quot;/&gt;&lt;wsp:rsid wsp:val=&quot;00094719&quot;/&gt;&lt;wsp:rsid wsp:val=&quot;000B43A9&quot;/&gt;&lt;wsp:rsid wsp:val=&quot;000D19CB&quot;/&gt;&lt;wsp:rsid wsp:val=&quot;000E55E6&quot;/&gt;&lt;wsp:rsid wsp:val=&quot;00100773&quot;/&gt;&lt;wsp:rsid wsp:val=&quot;00151234&quot;/&gt;&lt;wsp:rsid wsp:val=&quot;0018244D&quot;/&gt;&lt;wsp:rsid wsp:val=&quot;001B40EF&quot;/&gt;&lt;wsp:rsid wsp:val=&quot;001E6248&quot;/&gt;&lt;wsp:rsid wsp:val=&quot;00210638&quot;/&gt;&lt;wsp:rsid wsp:val=&quot;0022178A&quot;/&gt;&lt;wsp:rsid wsp:val=&quot;00251676&quot;/&gt;&lt;wsp:rsid wsp:val=&quot;002622B3&quot;/&gt;&lt;wsp:rsid wsp:val=&quot;002801D1&quot;/&gt;&lt;wsp:rsid wsp:val=&quot;00286864&quot;/&gt;&lt;wsp:rsid wsp:val=&quot;002925E2&quot;/&gt;&lt;wsp:rsid wsp:val=&quot;002A4C6F&quot;/&gt;&lt;wsp:rsid wsp:val=&quot;002C7746&quot;/&gt;&lt;wsp:rsid wsp:val=&quot;002D2B23&quot;/&gt;&lt;wsp:rsid wsp:val=&quot;002E5DD0&quot;/&gt;&lt;wsp:rsid wsp:val=&quot;002F204C&quot;/&gt;&lt;wsp:rsid wsp:val=&quot;0031162A&quot;/&gt;&lt;wsp:rsid wsp:val=&quot;00317BEE&quot;/&gt;&lt;wsp:rsid wsp:val=&quot;00374EA9&quot;/&gt;&lt;wsp:rsid wsp:val=&quot;00383F94&quot;/&gt;&lt;wsp:rsid wsp:val=&quot;003F1C99&quot;/&gt;&lt;wsp:rsid wsp:val=&quot;00402CBD&quot;/&gt;&lt;wsp:rsid wsp:val=&quot;00434482&quot;/&gt;&lt;wsp:rsid wsp:val=&quot;004567B7&quot;/&gt;&lt;wsp:rsid wsp:val=&quot;00466652&quot;/&gt;&lt;wsp:rsid wsp:val=&quot;004914FD&quot;/&gt;&lt;wsp:rsid wsp:val=&quot;004A114C&quot;/&gt;&lt;wsp:rsid wsp:val=&quot;004D5B9C&quot;/&gt;&lt;wsp:rsid wsp:val=&quot;004E6970&quot;/&gt;&lt;wsp:rsid wsp:val=&quot;004F0D19&quot;/&gt;&lt;wsp:rsid wsp:val=&quot;004F3EF2&quot;/&gt;&lt;wsp:rsid wsp:val=&quot;005346A9&quot;/&gt;&lt;wsp:rsid wsp:val=&quot;0056076F&quot;/&gt;&lt;wsp:rsid wsp:val=&quot;005975A1&quot;/&gt;&lt;wsp:rsid wsp:val=&quot;005A712A&quot;/&gt;&lt;wsp:rsid wsp:val=&quot;005B0F6F&quot;/&gt;&lt;wsp:rsid wsp:val=&quot;005F3849&quot;/&gt;&lt;wsp:rsid wsp:val=&quot;00601B61&quot;/&gt;&lt;wsp:rsid wsp:val=&quot;006223E5&quot;/&gt;&lt;wsp:rsid wsp:val=&quot;0063036C&quot;/&gt;&lt;wsp:rsid wsp:val=&quot;00631C99&quot;/&gt;&lt;wsp:rsid wsp:val=&quot;00682253&quot;/&gt;&lt;wsp:rsid wsp:val=&quot;006A0FA4&quot;/&gt;&lt;wsp:rsid wsp:val=&quot;006A206C&quot;/&gt;&lt;wsp:rsid wsp:val=&quot;00713051&quot;/&gt;&lt;wsp:rsid wsp:val=&quot;00713B83&quot;/&gt;&lt;wsp:rsid wsp:val=&quot;00721BF8&quot;/&gt;&lt;wsp:rsid wsp:val=&quot;00724AE5&quot;/&gt;&lt;wsp:rsid wsp:val=&quot;00730447&quot;/&gt;&lt;wsp:rsid wsp:val=&quot;00737074&quot;/&gt;&lt;wsp:rsid wsp:val=&quot;00755AC7&quot;/&gt;&lt;wsp:rsid wsp:val=&quot;00757CE3&quot;/&gt;&lt;wsp:rsid wsp:val=&quot;00777D95&quot;/&gt;&lt;wsp:rsid wsp:val=&quot;00782FD8&quot;/&gt;&lt;wsp:rsid wsp:val=&quot;00790E71&quot;/&gt;&lt;wsp:rsid wsp:val=&quot;007A1584&quot;/&gt;&lt;wsp:rsid wsp:val=&quot;007E73AB&quot;/&gt;&lt;wsp:rsid wsp:val=&quot;00843F0F&quot;/&gt;&lt;wsp:rsid wsp:val=&quot;00847BD4&quot;/&gt;&lt;wsp:rsid wsp:val=&quot;00884A8A&quot;/&gt;&lt;wsp:rsid wsp:val=&quot;008B550F&quot;/&gt;&lt;wsp:rsid wsp:val=&quot;008B7B91&quot;/&gt;&lt;wsp:rsid wsp:val=&quot;008D7E37&quot;/&gt;&lt;wsp:rsid wsp:val=&quot;008E57E0&quot;/&gt;&lt;wsp:rsid wsp:val=&quot;008F0F9E&quot;/&gt;&lt;wsp:rsid wsp:val=&quot;00911FBA&quot;/&gt;&lt;wsp:rsid wsp:val=&quot;00930EC1&quot;/&gt;&lt;wsp:rsid wsp:val=&quot;00936427&quot;/&gt;&lt;wsp:rsid wsp:val=&quot;00955024&quot;/&gt;&lt;wsp:rsid wsp:val=&quot;00963374&quot;/&gt;&lt;wsp:rsid wsp:val=&quot;00970970&quot;/&gt;&lt;wsp:rsid wsp:val=&quot;00981ADA&quot;/&gt;&lt;wsp:rsid wsp:val=&quot;00986C41&quot;/&gt;&lt;wsp:rsid wsp:val=&quot;009F191A&quot;/&gt;&lt;wsp:rsid wsp:val=&quot;00A1272B&quot;/&gt;&lt;wsp:rsid wsp:val=&quot;00A14CB6&quot;/&gt;&lt;wsp:rsid wsp:val=&quot;00A24080&quot;/&gt;&lt;wsp:rsid wsp:val=&quot;00A428AF&quot;/&gt;&lt;wsp:rsid wsp:val=&quot;00A503C6&quot;/&gt;&lt;wsp:rsid wsp:val=&quot;00A64C2C&quot;/&gt;&lt;wsp:rsid wsp:val=&quot;00A66F90&quot;/&gt;&lt;wsp:rsid wsp:val=&quot;00A74E11&quot;/&gt;&lt;wsp:rsid wsp:val=&quot;00A8337E&quot;/&gt;&lt;wsp:rsid wsp:val=&quot;00AA0BCE&quot;/&gt;&lt;wsp:rsid wsp:val=&quot;00AA626B&quot;/&gt;&lt;wsp:rsid wsp:val=&quot;00AD21A9&quot;/&gt;&lt;wsp:rsid wsp:val=&quot;00AF47AA&quot;/&gt;&lt;wsp:rsid wsp:val=&quot;00B1238A&quot;/&gt;&lt;wsp:rsid wsp:val=&quot;00B36C81&quot;/&gt;&lt;wsp:rsid wsp:val=&quot;00B44F29&quot;/&gt;&lt;wsp:rsid wsp:val=&quot;00B77D53&quot;/&gt;&lt;wsp:rsid wsp:val=&quot;00B930C3&quot;/&gt;&lt;wsp:rsid wsp:val=&quot;00C225FE&quot;/&gt;&lt;wsp:rsid wsp:val=&quot;00C71C65&quot;/&gt;&lt;wsp:rsid wsp:val=&quot;00CA1EFB&quot;/&gt;&lt;wsp:rsid wsp:val=&quot;00CA6E74&quot;/&gt;&lt;wsp:rsid wsp:val=&quot;00CD4EDF&quot;/&gt;&lt;wsp:rsid wsp:val=&quot;00CE2338&quot;/&gt;&lt;wsp:rsid wsp:val=&quot;00CE6406&quot;/&gt;&lt;wsp:rsid wsp:val=&quot;00CF4DDE&quot;/&gt;&lt;wsp:rsid wsp:val=&quot;00CF5026&quot;/&gt;&lt;wsp:rsid wsp:val=&quot;00D106BE&quot;/&gt;&lt;wsp:rsid wsp:val=&quot;00D10DDD&quot;/&gt;&lt;wsp:rsid wsp:val=&quot;00D13B95&quot;/&gt;&lt;wsp:rsid wsp:val=&quot;00D24334&quot;/&gt;&lt;wsp:rsid wsp:val=&quot;00D95F6A&quot;/&gt;&lt;wsp:rsid wsp:val=&quot;00D9639D&quot;/&gt;&lt;wsp:rsid wsp:val=&quot;00DA12DD&quot;/&gt;&lt;wsp:rsid wsp:val=&quot;00DC4BFE&quot;/&gt;&lt;wsp:rsid wsp:val=&quot;00DC4D21&quot;/&gt;&lt;wsp:rsid wsp:val=&quot;00DE44C5&quot;/&gt;&lt;wsp:rsid wsp:val=&quot;00DF18C4&quot;/&gt;&lt;wsp:rsid wsp:val=&quot;00E14F51&quot;/&gt;&lt;wsp:rsid wsp:val=&quot;00E22E2E&quot;/&gt;&lt;wsp:rsid wsp:val=&quot;00E31808&quot;/&gt;&lt;wsp:rsid wsp:val=&quot;00E5139B&quot;/&gt;&lt;wsp:rsid wsp:val=&quot;00E77211&quot;/&gt;&lt;wsp:rsid wsp:val=&quot;00E9276E&quot;/&gt;&lt;wsp:rsid wsp:val=&quot;00EB45CB&quot;/&gt;&lt;wsp:rsid wsp:val=&quot;00EB49AB&quot;/&gt;&lt;wsp:rsid wsp:val=&quot;00F43A80&quot;/&gt;&lt;wsp:rsid wsp:val=&quot;00F45554&quot;/&gt;&lt;wsp:rsid wsp:val=&quot;00F67AE7&quot;/&gt;&lt;wsp:rsid wsp:val=&quot;00FC68A7&quot;/&gt;&lt;/wsp:rsids&gt;&lt;/w:docPr&gt;&lt;w:body&gt;&lt;w:p wsp:rsidR=&quot;00000000&quot; wsp:rsidRDefault=&quot;007A1584&quot;&gt;&lt;m:oMathPara&gt;&lt;m:oMath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8в€™&lt;/m:t&gt;&lt;/m:r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2&lt;/m:t&gt;&lt;/m:r&gt;&lt;/m:e&gt;&lt;m:sup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7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9" o:title="" chromakey="white"/>
          </v:shape>
        </w:pict>
      </w:r>
      <w:r w:rsidRPr="00E9276E">
        <w:fldChar w:fldCharType="end"/>
      </w:r>
      <w:r w:rsidRPr="00E9276E">
        <w:t xml:space="preserve"> ;   </w:t>
      </w:r>
      <w:r>
        <w:tab/>
      </w:r>
      <w:r>
        <w:tab/>
      </w:r>
      <w:r w:rsidR="008B550F" w:rsidRPr="00E9276E">
        <w:t>4</w:t>
      </w:r>
      <w:r>
        <w:t>9</w:t>
      </w:r>
      <w:r w:rsidR="008B550F" w:rsidRPr="00E9276E">
        <w:t xml:space="preserve">) </w:t>
      </w:r>
      <w:r w:rsidR="008B550F" w:rsidRPr="008B550F">
        <w:rPr>
          <w:position w:val="-12"/>
        </w:rPr>
        <w:object w:dxaOrig="1760" w:dyaOrig="360">
          <v:shape id="_x0000_i1083" type="#_x0000_t75" style="width:87.75pt;height:18pt" o:ole="">
            <v:imagedata r:id="rId90" o:title=""/>
          </v:shape>
          <o:OLEObject Type="Embed" ProgID="Equation.3" ShapeID="_x0000_i1083" DrawAspect="Content" ObjectID="_1490717446" r:id="rId91"/>
        </w:object>
      </w:r>
      <w:r>
        <w:t>;</w:t>
      </w:r>
    </w:p>
    <w:p w:rsidR="00E9276E" w:rsidRDefault="00E9276E" w:rsidP="00737074">
      <w:pPr>
        <w:tabs>
          <w:tab w:val="left" w:pos="1230"/>
        </w:tabs>
      </w:pPr>
      <w:proofErr w:type="gramStart"/>
      <w:r>
        <w:t>50</w:t>
      </w:r>
      <w:r w:rsidR="008B550F" w:rsidRPr="00E9276E">
        <w:t xml:space="preserve">) </w:t>
      </w:r>
      <w:r w:rsidR="008B550F" w:rsidRPr="008B550F">
        <w:rPr>
          <w:position w:val="-10"/>
        </w:rPr>
        <w:object w:dxaOrig="1680" w:dyaOrig="340">
          <v:shape id="_x0000_i1084" type="#_x0000_t75" style="width:84pt;height:17.25pt" o:ole="">
            <v:imagedata r:id="rId92" o:title=""/>
          </v:shape>
          <o:OLEObject Type="Embed" ProgID="Equation.3" ShapeID="_x0000_i1084" DrawAspect="Content" ObjectID="_1490717447" r:id="rId93"/>
        </w:object>
      </w:r>
      <w:r w:rsidR="008B550F" w:rsidRPr="00E9276E">
        <w:t>;</w:t>
      </w:r>
      <w:r w:rsidR="008B550F" w:rsidRPr="00E9276E">
        <w:tab/>
      </w:r>
      <w:r w:rsidR="008B550F" w:rsidRPr="00E9276E">
        <w:tab/>
      </w:r>
      <w:r>
        <w:tab/>
        <w:t>50</w:t>
      </w:r>
      <w:r w:rsidR="008B550F" w:rsidRPr="00E9276E">
        <w:t xml:space="preserve">) </w:t>
      </w:r>
      <w:r w:rsidR="008B550F" w:rsidRPr="008B550F">
        <w:rPr>
          <w:position w:val="-24"/>
        </w:rPr>
        <w:object w:dxaOrig="1680" w:dyaOrig="620">
          <v:shape id="_x0000_i1085" type="#_x0000_t75" style="width:84pt;height:30.75pt" o:ole="">
            <v:imagedata r:id="rId94" o:title=""/>
          </v:shape>
          <o:OLEObject Type="Embed" ProgID="Equation.3" ShapeID="_x0000_i1085" DrawAspect="Content" ObjectID="_1490717448" r:id="rId95"/>
        </w:object>
      </w:r>
      <w:r w:rsidR="008B550F" w:rsidRPr="00E9276E">
        <w:t>;</w:t>
      </w:r>
      <w:proofErr w:type="gramEnd"/>
    </w:p>
    <w:p w:rsidR="00E9276E" w:rsidRDefault="00E9276E" w:rsidP="00737074">
      <w:pPr>
        <w:tabs>
          <w:tab w:val="left" w:pos="1230"/>
        </w:tabs>
      </w:pPr>
      <w:proofErr w:type="gramStart"/>
      <w:r>
        <w:t>51</w:t>
      </w:r>
      <w:r w:rsidR="008B550F" w:rsidRPr="00E9276E">
        <w:t xml:space="preserve">) </w:t>
      </w:r>
      <w:r w:rsidR="008B550F" w:rsidRPr="008B550F">
        <w:rPr>
          <w:position w:val="-12"/>
        </w:rPr>
        <w:object w:dxaOrig="2540" w:dyaOrig="360">
          <v:shape id="_x0000_i1086" type="#_x0000_t75" style="width:126.75pt;height:18pt" o:ole="">
            <v:imagedata r:id="rId96" o:title=""/>
          </v:shape>
          <o:OLEObject Type="Embed" ProgID="Equation.3" ShapeID="_x0000_i1086" DrawAspect="Content" ObjectID="_1490717449" r:id="rId97"/>
        </w:object>
      </w:r>
      <w:r w:rsidR="008B550F" w:rsidRPr="00E9276E">
        <w:t>;</w:t>
      </w:r>
      <w:r w:rsidR="008B550F" w:rsidRPr="00E9276E">
        <w:tab/>
      </w:r>
      <w:r w:rsidR="008B550F" w:rsidRPr="00E9276E">
        <w:tab/>
      </w:r>
      <w:r>
        <w:t>52</w:t>
      </w:r>
      <w:r w:rsidR="008B550F" w:rsidRPr="00E9276E">
        <w:t xml:space="preserve">) </w:t>
      </w:r>
      <w:r w:rsidR="008B550F" w:rsidRPr="008B550F">
        <w:rPr>
          <w:position w:val="-12"/>
        </w:rPr>
        <w:object w:dxaOrig="2520" w:dyaOrig="360">
          <v:shape id="_x0000_i1087" type="#_x0000_t75" style="width:126pt;height:18pt" o:ole="">
            <v:imagedata r:id="rId98" o:title=""/>
          </v:shape>
          <o:OLEObject Type="Embed" ProgID="Equation.3" ShapeID="_x0000_i1087" DrawAspect="Content" ObjectID="_1490717450" r:id="rId99"/>
        </w:object>
      </w:r>
      <w:r>
        <w:t>.</w:t>
      </w:r>
      <w:proofErr w:type="gramEnd"/>
    </w:p>
    <w:p w:rsidR="00F758D5" w:rsidRDefault="00F758D5" w:rsidP="00AB36DA"/>
    <w:p w:rsidR="00F758D5" w:rsidRDefault="00286864" w:rsidP="00853ABB">
      <w:pPr>
        <w:ind w:firstLine="567"/>
      </w:pPr>
      <w:r w:rsidRPr="008B550F">
        <w:rPr>
          <w:bCs/>
          <w:sz w:val="28"/>
          <w:szCs w:val="28"/>
        </w:rPr>
        <w:t xml:space="preserve">4. </w:t>
      </w:r>
      <w:r w:rsidRPr="00F67AE7">
        <w:rPr>
          <w:bCs/>
          <w:sz w:val="28"/>
          <w:szCs w:val="28"/>
        </w:rPr>
        <w:t>Решите</w:t>
      </w:r>
      <w:r w:rsidRPr="008B550F">
        <w:rPr>
          <w:bCs/>
          <w:sz w:val="28"/>
          <w:szCs w:val="28"/>
        </w:rPr>
        <w:t xml:space="preserve"> </w:t>
      </w:r>
      <w:r w:rsidR="00AB36DA">
        <w:rPr>
          <w:bCs/>
          <w:sz w:val="28"/>
          <w:szCs w:val="28"/>
        </w:rPr>
        <w:t>линейные и квадратные уравнения:</w:t>
      </w:r>
      <w:r w:rsidRPr="008B550F">
        <w:rPr>
          <w:b/>
          <w:bCs/>
        </w:rPr>
        <w:t xml:space="preserve"> </w:t>
      </w:r>
    </w:p>
    <w:p w:rsidR="0085542A" w:rsidRPr="00AB36DA" w:rsidRDefault="006C02F4" w:rsidP="0085542A">
      <w:proofErr w:type="gramStart"/>
      <w:r w:rsidRPr="006C02F4">
        <w:t xml:space="preserve">1) </w:t>
      </w:r>
      <w:r w:rsidRPr="006C02F4">
        <w:rPr>
          <w:position w:val="-10"/>
        </w:rPr>
        <w:object w:dxaOrig="3280" w:dyaOrig="340">
          <v:shape id="_x0000_i1088" type="#_x0000_t75" style="width:164.25pt;height:17.25pt" o:ole="">
            <v:imagedata r:id="rId100" o:title=""/>
          </v:shape>
          <o:OLEObject Type="Embed" ProgID="Equation.3" ShapeID="_x0000_i1088" DrawAspect="Content" ObjectID="_1490717451" r:id="rId101"/>
        </w:object>
      </w:r>
      <w:r w:rsidR="0076232E" w:rsidRPr="00AB36DA">
        <w:t>;</w:t>
      </w:r>
      <w:r w:rsidR="0085542A">
        <w:tab/>
      </w:r>
      <w:r w:rsidR="0085542A">
        <w:tab/>
        <w:t>9</w:t>
      </w:r>
      <w:r w:rsidR="0085542A" w:rsidRPr="006C02F4">
        <w:t xml:space="preserve">) </w:t>
      </w:r>
      <w:r w:rsidR="0085542A" w:rsidRPr="006C02F4">
        <w:rPr>
          <w:position w:val="-24"/>
        </w:rPr>
        <w:object w:dxaOrig="1440" w:dyaOrig="620">
          <v:shape id="_x0000_i1089" type="#_x0000_t75" style="width:1in;height:30.75pt" o:ole="">
            <v:imagedata r:id="rId102" o:title=""/>
          </v:shape>
          <o:OLEObject Type="Embed" ProgID="Equation.3" ShapeID="_x0000_i1089" DrawAspect="Content" ObjectID="_1490717452" r:id="rId103"/>
        </w:object>
      </w:r>
      <w:r w:rsidR="0085542A" w:rsidRPr="00AB36DA">
        <w:t>;</w:t>
      </w:r>
      <w:proofErr w:type="gramEnd"/>
    </w:p>
    <w:p w:rsidR="006C02F4" w:rsidRPr="00AB36DA" w:rsidRDefault="006C02F4" w:rsidP="00AB36DA">
      <w:proofErr w:type="gramStart"/>
      <w:r w:rsidRPr="006C02F4">
        <w:t xml:space="preserve">2) </w:t>
      </w:r>
      <w:r w:rsidRPr="006C02F4">
        <w:rPr>
          <w:position w:val="-10"/>
        </w:rPr>
        <w:object w:dxaOrig="2640" w:dyaOrig="340">
          <v:shape id="_x0000_i1090" type="#_x0000_t75" style="width:132pt;height:17.25pt" o:ole="">
            <v:imagedata r:id="rId104" o:title=""/>
          </v:shape>
          <o:OLEObject Type="Embed" ProgID="Equation.3" ShapeID="_x0000_i1090" DrawAspect="Content" ObjectID="_1490717453" r:id="rId105"/>
        </w:object>
      </w:r>
      <w:r w:rsidR="0076232E" w:rsidRPr="00AB36DA">
        <w:t>;</w:t>
      </w:r>
      <w:r w:rsidR="0085542A">
        <w:tab/>
      </w:r>
      <w:r w:rsidR="0085542A">
        <w:tab/>
      </w:r>
      <w:r w:rsidR="0085542A">
        <w:tab/>
        <w:t>10</w:t>
      </w:r>
      <w:r w:rsidR="0085542A" w:rsidRPr="006C02F4">
        <w:t xml:space="preserve">) </w:t>
      </w:r>
      <w:r w:rsidR="0085542A" w:rsidRPr="006C02F4">
        <w:rPr>
          <w:position w:val="-6"/>
        </w:rPr>
        <w:object w:dxaOrig="1460" w:dyaOrig="320">
          <v:shape id="_x0000_i1091" type="#_x0000_t75" style="width:72.75pt;height:15.75pt" o:ole="">
            <v:imagedata r:id="rId106" o:title=""/>
          </v:shape>
          <o:OLEObject Type="Embed" ProgID="Equation.3" ShapeID="_x0000_i1091" DrawAspect="Content" ObjectID="_1490717454" r:id="rId107"/>
        </w:object>
      </w:r>
      <w:r w:rsidR="0085542A" w:rsidRPr="00AB36DA">
        <w:t>;</w:t>
      </w:r>
      <w:proofErr w:type="gramEnd"/>
    </w:p>
    <w:p w:rsidR="006C02F4" w:rsidRPr="00AB36DA" w:rsidRDefault="006C02F4" w:rsidP="00AB36DA">
      <w:proofErr w:type="gramStart"/>
      <w:r w:rsidRPr="006C02F4">
        <w:t xml:space="preserve">3) </w:t>
      </w:r>
      <w:r w:rsidRPr="006C02F4">
        <w:rPr>
          <w:position w:val="-24"/>
        </w:rPr>
        <w:object w:dxaOrig="1460" w:dyaOrig="620">
          <v:shape id="_x0000_i1092" type="#_x0000_t75" style="width:72.75pt;height:30.75pt" o:ole="">
            <v:imagedata r:id="rId108" o:title=""/>
          </v:shape>
          <o:OLEObject Type="Embed" ProgID="Equation.3" ShapeID="_x0000_i1092" DrawAspect="Content" ObjectID="_1490717455" r:id="rId109"/>
        </w:object>
      </w:r>
      <w:r w:rsidR="0076232E" w:rsidRPr="00AB36DA">
        <w:t>;</w:t>
      </w:r>
      <w:r w:rsidR="0085542A">
        <w:tab/>
      </w:r>
      <w:r w:rsidR="0085542A">
        <w:tab/>
      </w:r>
      <w:r w:rsidR="0085542A">
        <w:tab/>
      </w:r>
      <w:r w:rsidR="0085542A">
        <w:tab/>
      </w:r>
      <w:r w:rsidR="0085542A">
        <w:tab/>
        <w:t>11</w:t>
      </w:r>
      <w:r w:rsidR="0085542A" w:rsidRPr="006C02F4">
        <w:t xml:space="preserve">) </w:t>
      </w:r>
      <w:r w:rsidR="0085542A" w:rsidRPr="006C02F4">
        <w:rPr>
          <w:position w:val="-6"/>
        </w:rPr>
        <w:object w:dxaOrig="1780" w:dyaOrig="320">
          <v:shape id="_x0000_i1093" type="#_x0000_t75" style="width:89.25pt;height:15.75pt" o:ole="">
            <v:imagedata r:id="rId110" o:title=""/>
          </v:shape>
          <o:OLEObject Type="Embed" ProgID="Equation.3" ShapeID="_x0000_i1093" DrawAspect="Content" ObjectID="_1490717456" r:id="rId111"/>
        </w:object>
      </w:r>
      <w:r w:rsidR="0085542A" w:rsidRPr="00AB36DA">
        <w:t>;</w:t>
      </w:r>
      <w:proofErr w:type="gramEnd"/>
    </w:p>
    <w:p w:rsidR="006C02F4" w:rsidRPr="00AB36DA" w:rsidRDefault="006C02F4" w:rsidP="00AB36DA">
      <w:proofErr w:type="gramStart"/>
      <w:r w:rsidRPr="006C02F4">
        <w:t xml:space="preserve">4) </w:t>
      </w:r>
      <w:r w:rsidRPr="006C02F4">
        <w:rPr>
          <w:position w:val="-6"/>
        </w:rPr>
        <w:object w:dxaOrig="1600" w:dyaOrig="320">
          <v:shape id="_x0000_i1094" type="#_x0000_t75" style="width:80.25pt;height:15.75pt" o:ole="">
            <v:imagedata r:id="rId112" o:title=""/>
          </v:shape>
          <o:OLEObject Type="Embed" ProgID="Equation.3" ShapeID="_x0000_i1094" DrawAspect="Content" ObjectID="_1490717457" r:id="rId113"/>
        </w:object>
      </w:r>
      <w:r w:rsidR="0076232E" w:rsidRPr="00AB36DA">
        <w:t>;</w:t>
      </w:r>
      <w:r w:rsidR="0085542A">
        <w:tab/>
      </w:r>
      <w:r w:rsidR="0085542A">
        <w:tab/>
      </w:r>
      <w:r w:rsidR="0085542A">
        <w:tab/>
      </w:r>
      <w:r w:rsidR="0085542A">
        <w:tab/>
      </w:r>
      <w:r w:rsidR="0085542A">
        <w:tab/>
        <w:t>12</w:t>
      </w:r>
      <w:r w:rsidR="0085542A" w:rsidRPr="006C02F4">
        <w:t xml:space="preserve">) </w:t>
      </w:r>
      <w:r w:rsidR="0085542A" w:rsidRPr="006C02F4">
        <w:rPr>
          <w:position w:val="-10"/>
        </w:rPr>
        <w:object w:dxaOrig="1920" w:dyaOrig="340">
          <v:shape id="_x0000_i1095" type="#_x0000_t75" style="width:96pt;height:17.25pt" o:ole="">
            <v:imagedata r:id="rId114" o:title=""/>
          </v:shape>
          <o:OLEObject Type="Embed" ProgID="Equation.3" ShapeID="_x0000_i1095" DrawAspect="Content" ObjectID="_1490717458" r:id="rId115"/>
        </w:object>
      </w:r>
      <w:r w:rsidR="0085542A" w:rsidRPr="00AB36DA">
        <w:t>;</w:t>
      </w:r>
      <w:proofErr w:type="gramEnd"/>
    </w:p>
    <w:p w:rsidR="006C02F4" w:rsidRPr="00AB36DA" w:rsidRDefault="006C02F4" w:rsidP="00AB36DA">
      <w:proofErr w:type="gramStart"/>
      <w:r w:rsidRPr="006C02F4">
        <w:t xml:space="preserve">5) </w:t>
      </w:r>
      <w:r w:rsidRPr="006C02F4">
        <w:rPr>
          <w:position w:val="-6"/>
        </w:rPr>
        <w:object w:dxaOrig="1680" w:dyaOrig="320">
          <v:shape id="_x0000_i1096" type="#_x0000_t75" style="width:84pt;height:15.75pt" o:ole="">
            <v:imagedata r:id="rId116" o:title=""/>
          </v:shape>
          <o:OLEObject Type="Embed" ProgID="Equation.3" ShapeID="_x0000_i1096" DrawAspect="Content" ObjectID="_1490717459" r:id="rId117"/>
        </w:object>
      </w:r>
      <w:r w:rsidR="0076232E" w:rsidRPr="00AB36DA">
        <w:t>;</w:t>
      </w:r>
      <w:r w:rsidR="0085542A">
        <w:tab/>
      </w:r>
      <w:r w:rsidR="0085542A">
        <w:tab/>
      </w:r>
      <w:r w:rsidR="0085542A">
        <w:tab/>
      </w:r>
      <w:r w:rsidR="0085542A">
        <w:tab/>
      </w:r>
      <w:r w:rsidR="0085542A">
        <w:tab/>
        <w:t xml:space="preserve">13) </w:t>
      </w:r>
      <w:r w:rsidR="0085542A" w:rsidRPr="006C02F4">
        <w:rPr>
          <w:position w:val="-6"/>
        </w:rPr>
        <w:object w:dxaOrig="1579" w:dyaOrig="320">
          <v:shape id="_x0000_i1097" type="#_x0000_t75" style="width:78.75pt;height:15.75pt" o:ole="">
            <v:imagedata r:id="rId118" o:title=""/>
          </v:shape>
          <o:OLEObject Type="Embed" ProgID="Equation.3" ShapeID="_x0000_i1097" DrawAspect="Content" ObjectID="_1490717460" r:id="rId119"/>
        </w:object>
      </w:r>
      <w:r w:rsidR="0085542A">
        <w:t>;</w:t>
      </w:r>
      <w:proofErr w:type="gramEnd"/>
    </w:p>
    <w:p w:rsidR="006C02F4" w:rsidRPr="00AB36DA" w:rsidRDefault="006C02F4" w:rsidP="00AB36DA">
      <w:proofErr w:type="gramStart"/>
      <w:r w:rsidRPr="006C02F4">
        <w:t xml:space="preserve">6) </w:t>
      </w:r>
      <w:r w:rsidRPr="006C02F4">
        <w:rPr>
          <w:position w:val="-10"/>
        </w:rPr>
        <w:object w:dxaOrig="1780" w:dyaOrig="340">
          <v:shape id="_x0000_i1098" type="#_x0000_t75" style="width:89.25pt;height:17.25pt" o:ole="">
            <v:imagedata r:id="rId120" o:title=""/>
          </v:shape>
          <o:OLEObject Type="Embed" ProgID="Equation.3" ShapeID="_x0000_i1098" DrawAspect="Content" ObjectID="_1490717461" r:id="rId121"/>
        </w:object>
      </w:r>
      <w:r w:rsidR="0076232E" w:rsidRPr="00AB36DA">
        <w:t>;</w:t>
      </w:r>
      <w:r w:rsidR="0085542A">
        <w:tab/>
      </w:r>
      <w:r w:rsidR="0085542A">
        <w:tab/>
      </w:r>
      <w:r w:rsidR="0085542A">
        <w:tab/>
      </w:r>
      <w:r w:rsidR="0085542A">
        <w:tab/>
      </w:r>
      <w:r w:rsidR="0085542A">
        <w:tab/>
        <w:t xml:space="preserve">14) </w:t>
      </w:r>
      <w:r w:rsidR="0085542A" w:rsidRPr="006C02F4">
        <w:rPr>
          <w:position w:val="-6"/>
        </w:rPr>
        <w:object w:dxaOrig="1700" w:dyaOrig="320">
          <v:shape id="_x0000_i1099" type="#_x0000_t75" style="width:84.75pt;height:15.75pt" o:ole="">
            <v:imagedata r:id="rId122" o:title=""/>
          </v:shape>
          <o:OLEObject Type="Embed" ProgID="Equation.3" ShapeID="_x0000_i1099" DrawAspect="Content" ObjectID="_1490717462" r:id="rId123"/>
        </w:object>
      </w:r>
      <w:r w:rsidR="0085542A">
        <w:t>;</w:t>
      </w:r>
      <w:proofErr w:type="gramEnd"/>
    </w:p>
    <w:p w:rsidR="006C02F4" w:rsidRPr="00AB36DA" w:rsidRDefault="006C02F4" w:rsidP="00AB36DA">
      <w:proofErr w:type="gramStart"/>
      <w:r>
        <w:t>7</w:t>
      </w:r>
      <w:r w:rsidRPr="006C02F4">
        <w:t xml:space="preserve">) </w:t>
      </w:r>
      <w:r w:rsidRPr="006C02F4">
        <w:rPr>
          <w:position w:val="-10"/>
        </w:rPr>
        <w:object w:dxaOrig="3320" w:dyaOrig="340">
          <v:shape id="_x0000_i1100" type="#_x0000_t75" style="width:165.75pt;height:17.25pt" o:ole="">
            <v:imagedata r:id="rId124" o:title=""/>
          </v:shape>
          <o:OLEObject Type="Embed" ProgID="Equation.3" ShapeID="_x0000_i1100" DrawAspect="Content" ObjectID="_1490717463" r:id="rId125"/>
        </w:object>
      </w:r>
      <w:r w:rsidR="0076232E" w:rsidRPr="00AB36DA">
        <w:t>;</w:t>
      </w:r>
      <w:r w:rsidR="0085542A">
        <w:tab/>
      </w:r>
      <w:r w:rsidR="0085542A">
        <w:tab/>
        <w:t xml:space="preserve">15) </w:t>
      </w:r>
      <w:r w:rsidR="0085542A" w:rsidRPr="006C02F4">
        <w:rPr>
          <w:position w:val="-6"/>
        </w:rPr>
        <w:object w:dxaOrig="1900" w:dyaOrig="320">
          <v:shape id="_x0000_i1101" type="#_x0000_t75" style="width:95.25pt;height:15.75pt" o:ole="">
            <v:imagedata r:id="rId126" o:title=""/>
          </v:shape>
          <o:OLEObject Type="Embed" ProgID="Equation.3" ShapeID="_x0000_i1101" DrawAspect="Content" ObjectID="_1490717464" r:id="rId127"/>
        </w:object>
      </w:r>
      <w:r w:rsidR="0085542A">
        <w:t>.</w:t>
      </w:r>
      <w:proofErr w:type="gramEnd"/>
    </w:p>
    <w:p w:rsidR="0085542A" w:rsidRDefault="006C02F4" w:rsidP="00AB36DA">
      <w:r>
        <w:t>8</w:t>
      </w:r>
      <w:r w:rsidRPr="006C02F4">
        <w:t xml:space="preserve">) </w:t>
      </w:r>
      <w:r w:rsidRPr="006C02F4">
        <w:rPr>
          <w:position w:val="-10"/>
        </w:rPr>
        <w:object w:dxaOrig="2560" w:dyaOrig="340">
          <v:shape id="_x0000_i1102" type="#_x0000_t75" style="width:128.25pt;height:17.25pt" o:ole="">
            <v:imagedata r:id="rId128" o:title=""/>
          </v:shape>
          <o:OLEObject Type="Embed" ProgID="Equation.3" ShapeID="_x0000_i1102" DrawAspect="Content" ObjectID="_1490717465" r:id="rId129"/>
        </w:object>
      </w:r>
      <w:r w:rsidR="0076232E" w:rsidRPr="00AB36DA">
        <w:t>;</w:t>
      </w:r>
    </w:p>
    <w:p w:rsidR="00AB36DA" w:rsidRDefault="0085542A" w:rsidP="0085542A">
      <w:pPr>
        <w:ind w:firstLine="567"/>
      </w:pPr>
      <w:r>
        <w:br w:type="page"/>
      </w:r>
      <w:r w:rsidR="00AB36DA">
        <w:rPr>
          <w:bCs/>
          <w:sz w:val="28"/>
          <w:szCs w:val="28"/>
        </w:rPr>
        <w:lastRenderedPageBreak/>
        <w:t>5</w:t>
      </w:r>
      <w:r w:rsidR="00AB36DA" w:rsidRPr="008B550F">
        <w:rPr>
          <w:bCs/>
          <w:sz w:val="28"/>
          <w:szCs w:val="28"/>
        </w:rPr>
        <w:t xml:space="preserve">. </w:t>
      </w:r>
      <w:r w:rsidR="00AB36DA" w:rsidRPr="00F67AE7">
        <w:rPr>
          <w:bCs/>
          <w:sz w:val="28"/>
          <w:szCs w:val="28"/>
        </w:rPr>
        <w:t>Решите</w:t>
      </w:r>
      <w:r w:rsidR="00AB36DA" w:rsidRPr="008B550F">
        <w:rPr>
          <w:bCs/>
          <w:sz w:val="28"/>
          <w:szCs w:val="28"/>
        </w:rPr>
        <w:t xml:space="preserve"> </w:t>
      </w:r>
      <w:r w:rsidR="00AB36DA">
        <w:rPr>
          <w:bCs/>
          <w:sz w:val="28"/>
          <w:szCs w:val="28"/>
        </w:rPr>
        <w:t>дробные и иррациональные  уравнения:</w:t>
      </w:r>
    </w:p>
    <w:p w:rsidR="00F67AE7" w:rsidRPr="008B550F" w:rsidRDefault="00286864" w:rsidP="0085542A">
      <w:pPr>
        <w:ind w:firstLine="567"/>
      </w:pPr>
      <w:proofErr w:type="gramStart"/>
      <w:r w:rsidRPr="008B550F">
        <w:t>1</w:t>
      </w:r>
      <w:r w:rsidR="007E73AB" w:rsidRPr="008B550F">
        <w:t xml:space="preserve">) </w:t>
      </w:r>
      <w:r w:rsidR="002925E2" w:rsidRPr="007E73AB">
        <w:rPr>
          <w:position w:val="-8"/>
        </w:rPr>
        <w:object w:dxaOrig="1100" w:dyaOrig="360">
          <v:shape id="_x0000_i1103" type="#_x0000_t75" style="width:54.75pt;height:18pt" o:ole="">
            <v:imagedata r:id="rId130" o:title=""/>
          </v:shape>
          <o:OLEObject Type="Embed" ProgID="Equation.3" ShapeID="_x0000_i1103" DrawAspect="Content" ObjectID="_1490717466" r:id="rId131"/>
        </w:object>
      </w:r>
      <w:r w:rsidRPr="008B550F">
        <w:t xml:space="preserve">; </w:t>
      </w:r>
      <w:r w:rsidR="00F67AE7" w:rsidRPr="008B550F">
        <w:tab/>
      </w:r>
      <w:r w:rsidR="00F67AE7" w:rsidRPr="008B550F">
        <w:tab/>
      </w:r>
      <w:r w:rsidR="00F67AE7" w:rsidRPr="008B550F">
        <w:tab/>
      </w:r>
      <w:r w:rsidR="008B550F">
        <w:tab/>
      </w:r>
      <w:r w:rsidR="00AB36DA">
        <w:t>11</w:t>
      </w:r>
      <w:r w:rsidRPr="008B550F">
        <w:t xml:space="preserve">) </w:t>
      </w:r>
      <w:r w:rsidR="002925E2" w:rsidRPr="007E73AB">
        <w:rPr>
          <w:position w:val="-8"/>
        </w:rPr>
        <w:object w:dxaOrig="1100" w:dyaOrig="360">
          <v:shape id="_x0000_i1104" type="#_x0000_t75" style="width:54.75pt;height:18pt" o:ole="">
            <v:imagedata r:id="rId132" o:title=""/>
          </v:shape>
          <o:OLEObject Type="Embed" ProgID="Equation.3" ShapeID="_x0000_i1104" DrawAspect="Content" ObjectID="_1490717467" r:id="rId133"/>
        </w:object>
      </w:r>
      <w:r w:rsidRPr="008B550F">
        <w:t xml:space="preserve">; </w:t>
      </w:r>
      <w:proofErr w:type="gramEnd"/>
    </w:p>
    <w:p w:rsidR="00F758D5" w:rsidRDefault="00AB36DA" w:rsidP="0085542A">
      <w:pPr>
        <w:tabs>
          <w:tab w:val="left" w:pos="1230"/>
        </w:tabs>
        <w:ind w:firstLine="567"/>
      </w:pPr>
      <w:proofErr w:type="gramStart"/>
      <w:r>
        <w:t>2</w:t>
      </w:r>
      <w:r w:rsidR="00286864" w:rsidRPr="008B550F">
        <w:t xml:space="preserve">) </w:t>
      </w:r>
      <w:r w:rsidR="002925E2" w:rsidRPr="002925E2">
        <w:rPr>
          <w:position w:val="-8"/>
        </w:rPr>
        <w:object w:dxaOrig="1100" w:dyaOrig="360">
          <v:shape id="_x0000_i1105" type="#_x0000_t75" style="width:54.75pt;height:18pt" o:ole="">
            <v:imagedata r:id="rId134" o:title=""/>
          </v:shape>
          <o:OLEObject Type="Embed" ProgID="Equation.3" ShapeID="_x0000_i1105" DrawAspect="Content" ObjectID="_1490717468" r:id="rId135"/>
        </w:object>
      </w:r>
      <w:r w:rsidR="00286864" w:rsidRPr="008B550F">
        <w:t xml:space="preserve">; </w:t>
      </w:r>
      <w:r w:rsidR="00F67AE7" w:rsidRPr="008B550F">
        <w:tab/>
      </w:r>
      <w:r w:rsidR="00F67AE7" w:rsidRPr="008B550F">
        <w:tab/>
      </w:r>
      <w:r w:rsidR="00F67AE7" w:rsidRPr="008B550F">
        <w:tab/>
      </w:r>
      <w:r w:rsidR="008B550F">
        <w:tab/>
      </w:r>
      <w:r>
        <w:t>12</w:t>
      </w:r>
      <w:r w:rsidR="00286864" w:rsidRPr="008B550F">
        <w:t xml:space="preserve">) </w:t>
      </w:r>
      <w:r w:rsidR="002925E2" w:rsidRPr="007E73AB">
        <w:rPr>
          <w:position w:val="-8"/>
        </w:rPr>
        <w:object w:dxaOrig="1040" w:dyaOrig="360">
          <v:shape id="_x0000_i1106" type="#_x0000_t75" style="width:51.75pt;height:18pt" o:ole="">
            <v:imagedata r:id="rId136" o:title=""/>
          </v:shape>
          <o:OLEObject Type="Embed" ProgID="Equation.3" ShapeID="_x0000_i1106" DrawAspect="Content" ObjectID="_1490717469" r:id="rId137"/>
        </w:object>
      </w:r>
      <w:r w:rsidR="00286864" w:rsidRPr="008B550F">
        <w:t xml:space="preserve">; </w:t>
      </w:r>
      <w:proofErr w:type="gramEnd"/>
    </w:p>
    <w:p w:rsidR="00F67AE7" w:rsidRPr="008B550F" w:rsidRDefault="00AB36DA" w:rsidP="0085542A">
      <w:pPr>
        <w:tabs>
          <w:tab w:val="left" w:pos="1230"/>
        </w:tabs>
        <w:ind w:firstLine="567"/>
      </w:pPr>
      <w:proofErr w:type="gramStart"/>
      <w:r>
        <w:t>3</w:t>
      </w:r>
      <w:r w:rsidR="00286864" w:rsidRPr="008B550F">
        <w:t xml:space="preserve">) </w:t>
      </w:r>
      <w:r w:rsidR="002925E2" w:rsidRPr="007E73AB">
        <w:rPr>
          <w:position w:val="-8"/>
        </w:rPr>
        <w:object w:dxaOrig="1040" w:dyaOrig="360">
          <v:shape id="_x0000_i1107" type="#_x0000_t75" style="width:51.75pt;height:18pt" o:ole="">
            <v:imagedata r:id="rId138" o:title=""/>
          </v:shape>
          <o:OLEObject Type="Embed" ProgID="Equation.3" ShapeID="_x0000_i1107" DrawAspect="Content" ObjectID="_1490717470" r:id="rId139"/>
        </w:object>
      </w:r>
      <w:r w:rsidR="00F67AE7" w:rsidRPr="008B550F">
        <w:t xml:space="preserve">; </w:t>
      </w:r>
      <w:r w:rsidR="00F67AE7" w:rsidRPr="008B550F">
        <w:tab/>
      </w:r>
      <w:r w:rsidR="00F67AE7" w:rsidRPr="008B550F">
        <w:tab/>
      </w:r>
      <w:r w:rsidR="00F67AE7" w:rsidRPr="008B550F">
        <w:tab/>
      </w:r>
      <w:r w:rsidR="008B550F">
        <w:tab/>
      </w:r>
      <w:r>
        <w:t>13</w:t>
      </w:r>
      <w:r w:rsidR="00286864" w:rsidRPr="008B550F">
        <w:t xml:space="preserve">) </w:t>
      </w:r>
      <w:r w:rsidR="002925E2" w:rsidRPr="007E73AB">
        <w:rPr>
          <w:position w:val="-8"/>
        </w:rPr>
        <w:object w:dxaOrig="1040" w:dyaOrig="360">
          <v:shape id="_x0000_i1108" type="#_x0000_t75" style="width:51.75pt;height:18pt" o:ole="">
            <v:imagedata r:id="rId140" o:title=""/>
          </v:shape>
          <o:OLEObject Type="Embed" ProgID="Equation.3" ShapeID="_x0000_i1108" DrawAspect="Content" ObjectID="_1490717471" r:id="rId141"/>
        </w:object>
      </w:r>
      <w:r w:rsidR="00286864" w:rsidRPr="008B550F">
        <w:t xml:space="preserve">; </w:t>
      </w:r>
      <w:proofErr w:type="gramEnd"/>
    </w:p>
    <w:p w:rsidR="00F67AE7" w:rsidRPr="008B550F" w:rsidRDefault="00AB36DA" w:rsidP="0085542A">
      <w:pPr>
        <w:tabs>
          <w:tab w:val="left" w:pos="1230"/>
        </w:tabs>
        <w:ind w:firstLine="567"/>
      </w:pPr>
      <w:proofErr w:type="gramStart"/>
      <w:r>
        <w:t>4</w:t>
      </w:r>
      <w:r w:rsidR="00286864" w:rsidRPr="008B550F">
        <w:t xml:space="preserve">) </w:t>
      </w:r>
      <w:r w:rsidR="002925E2" w:rsidRPr="007E73AB">
        <w:rPr>
          <w:position w:val="-8"/>
        </w:rPr>
        <w:object w:dxaOrig="1080" w:dyaOrig="360">
          <v:shape id="_x0000_i1109" type="#_x0000_t75" style="width:54pt;height:18pt" o:ole="">
            <v:imagedata r:id="rId142" o:title=""/>
          </v:shape>
          <o:OLEObject Type="Embed" ProgID="Equation.3" ShapeID="_x0000_i1109" DrawAspect="Content" ObjectID="_1490717472" r:id="rId143"/>
        </w:object>
      </w:r>
      <w:r w:rsidR="00286864" w:rsidRPr="008B550F">
        <w:t xml:space="preserve">; </w:t>
      </w:r>
      <w:r w:rsidR="00F67AE7" w:rsidRPr="008B550F">
        <w:tab/>
      </w:r>
      <w:r w:rsidR="00F67AE7" w:rsidRPr="008B550F">
        <w:tab/>
      </w:r>
      <w:r w:rsidR="00F67AE7" w:rsidRPr="008B550F">
        <w:tab/>
      </w:r>
      <w:r w:rsidR="008B550F">
        <w:tab/>
      </w:r>
      <w:r>
        <w:t>14</w:t>
      </w:r>
      <w:r w:rsidR="00286864" w:rsidRPr="008B550F">
        <w:t xml:space="preserve">) </w:t>
      </w:r>
      <w:r w:rsidR="00A428AF" w:rsidRPr="007E73AB">
        <w:rPr>
          <w:position w:val="-8"/>
        </w:rPr>
        <w:object w:dxaOrig="1080" w:dyaOrig="360">
          <v:shape id="_x0000_i1110" type="#_x0000_t75" style="width:54pt;height:18pt" o:ole="">
            <v:imagedata r:id="rId144" o:title=""/>
          </v:shape>
          <o:OLEObject Type="Embed" ProgID="Equation.3" ShapeID="_x0000_i1110" DrawAspect="Content" ObjectID="_1490717473" r:id="rId145"/>
        </w:object>
      </w:r>
      <w:r w:rsidR="00286864" w:rsidRPr="008B550F">
        <w:t xml:space="preserve">; </w:t>
      </w:r>
      <w:proofErr w:type="gramEnd"/>
    </w:p>
    <w:p w:rsidR="002925E2" w:rsidRDefault="00AB36DA" w:rsidP="0085542A">
      <w:pPr>
        <w:tabs>
          <w:tab w:val="left" w:pos="1230"/>
        </w:tabs>
        <w:ind w:firstLine="567"/>
      </w:pPr>
      <w:proofErr w:type="gramStart"/>
      <w:r>
        <w:t>5</w:t>
      </w:r>
      <w:r w:rsidR="00286864" w:rsidRPr="008B550F">
        <w:t xml:space="preserve">) </w:t>
      </w:r>
      <w:r w:rsidR="00A428AF" w:rsidRPr="007E73AB">
        <w:rPr>
          <w:position w:val="-8"/>
        </w:rPr>
        <w:object w:dxaOrig="1080" w:dyaOrig="360">
          <v:shape id="_x0000_i1111" type="#_x0000_t75" style="width:54pt;height:18pt" o:ole="">
            <v:imagedata r:id="rId146" o:title=""/>
          </v:shape>
          <o:OLEObject Type="Embed" ProgID="Equation.3" ShapeID="_x0000_i1111" DrawAspect="Content" ObjectID="_1490717474" r:id="rId147"/>
        </w:object>
      </w:r>
      <w:r w:rsidR="00286864" w:rsidRPr="008B550F">
        <w:t xml:space="preserve">; </w:t>
      </w:r>
      <w:r w:rsidR="00F67AE7" w:rsidRPr="008B550F">
        <w:tab/>
      </w:r>
      <w:r w:rsidR="00F67AE7" w:rsidRPr="008B550F">
        <w:tab/>
      </w:r>
      <w:r w:rsidR="00F67AE7" w:rsidRPr="008B550F">
        <w:tab/>
      </w:r>
      <w:r w:rsidR="008B550F">
        <w:tab/>
      </w:r>
      <w:r>
        <w:t>15</w:t>
      </w:r>
      <w:r w:rsidR="00286864" w:rsidRPr="008B550F">
        <w:t xml:space="preserve">) </w:t>
      </w:r>
      <w:r w:rsidR="00A428AF" w:rsidRPr="007E73AB">
        <w:rPr>
          <w:position w:val="-8"/>
        </w:rPr>
        <w:object w:dxaOrig="1100" w:dyaOrig="360">
          <v:shape id="_x0000_i1112" type="#_x0000_t75" style="width:54.75pt;height:18pt" o:ole="">
            <v:imagedata r:id="rId148" o:title=""/>
          </v:shape>
          <o:OLEObject Type="Embed" ProgID="Equation.3" ShapeID="_x0000_i1112" DrawAspect="Content" ObjectID="_1490717475" r:id="rId149"/>
        </w:object>
      </w:r>
      <w:r w:rsidR="008B550F">
        <w:t>;</w:t>
      </w:r>
      <w:proofErr w:type="gramEnd"/>
    </w:p>
    <w:p w:rsidR="008B550F" w:rsidRDefault="00AB36DA" w:rsidP="0085542A">
      <w:pPr>
        <w:tabs>
          <w:tab w:val="left" w:pos="1230"/>
        </w:tabs>
        <w:ind w:firstLine="567"/>
      </w:pPr>
      <w:proofErr w:type="gramStart"/>
      <w:r>
        <w:t>6</w:t>
      </w:r>
      <w:r w:rsidR="008B550F">
        <w:t xml:space="preserve">) </w:t>
      </w:r>
      <w:r w:rsidR="008B550F">
        <w:rPr>
          <w:position w:val="-8"/>
          <w:lang w:val="en-US"/>
        </w:rPr>
        <w:object w:dxaOrig="1480" w:dyaOrig="360">
          <v:shape id="_x0000_i1113" type="#_x0000_t75" style="width:74.25pt;height:18pt" o:ole="">
            <v:imagedata r:id="rId150" o:title=""/>
          </v:shape>
          <o:OLEObject Type="Embed" ProgID="Equation.3" ShapeID="_x0000_i1113" DrawAspect="Content" ObjectID="_1490717476" r:id="rId151"/>
        </w:object>
      </w:r>
      <w:r w:rsidR="008B550F">
        <w:t>;</w:t>
      </w:r>
      <w:r w:rsidR="008B550F">
        <w:tab/>
      </w:r>
      <w:r w:rsidR="008B550F">
        <w:tab/>
      </w:r>
      <w:r w:rsidR="008B550F">
        <w:tab/>
      </w:r>
      <w:r>
        <w:t>16</w:t>
      </w:r>
      <w:r w:rsidR="008B550F">
        <w:t xml:space="preserve">) </w:t>
      </w:r>
      <w:r w:rsidR="008B550F">
        <w:rPr>
          <w:position w:val="-8"/>
          <w:lang w:val="en-US"/>
        </w:rPr>
        <w:object w:dxaOrig="2240" w:dyaOrig="360">
          <v:shape id="_x0000_i1114" type="#_x0000_t75" style="width:111.75pt;height:18pt" o:ole="">
            <v:imagedata r:id="rId152" o:title=""/>
          </v:shape>
          <o:OLEObject Type="Embed" ProgID="Equation.3" ShapeID="_x0000_i1114" DrawAspect="Content" ObjectID="_1490717477" r:id="rId153"/>
        </w:object>
      </w:r>
      <w:r w:rsidR="008B550F">
        <w:t>;</w:t>
      </w:r>
      <w:proofErr w:type="gramEnd"/>
    </w:p>
    <w:p w:rsidR="008B550F" w:rsidRDefault="00AB36DA" w:rsidP="0085542A">
      <w:pPr>
        <w:tabs>
          <w:tab w:val="left" w:pos="1230"/>
        </w:tabs>
        <w:ind w:firstLine="567"/>
      </w:pPr>
      <w:proofErr w:type="gramStart"/>
      <w:r>
        <w:t>7</w:t>
      </w:r>
      <w:r w:rsidR="008B550F">
        <w:t xml:space="preserve">) </w:t>
      </w:r>
      <w:r w:rsidR="008B550F">
        <w:rPr>
          <w:position w:val="-8"/>
          <w:lang w:val="en-US"/>
        </w:rPr>
        <w:object w:dxaOrig="2180" w:dyaOrig="400">
          <v:shape id="_x0000_i1115" type="#_x0000_t75" style="width:108.75pt;height:20.25pt" o:ole="">
            <v:imagedata r:id="rId154" o:title=""/>
          </v:shape>
          <o:OLEObject Type="Embed" ProgID="Equation.3" ShapeID="_x0000_i1115" DrawAspect="Content" ObjectID="_1490717478" r:id="rId155"/>
        </w:object>
      </w:r>
      <w:r w:rsidR="008B550F">
        <w:t>;</w:t>
      </w:r>
      <w:r w:rsidR="008B550F">
        <w:tab/>
      </w:r>
      <w:r w:rsidR="008B550F">
        <w:tab/>
      </w:r>
      <w:r>
        <w:t>17</w:t>
      </w:r>
      <w:r w:rsidR="008B550F">
        <w:t xml:space="preserve">) </w:t>
      </w:r>
      <w:r w:rsidR="008B550F">
        <w:rPr>
          <w:position w:val="-8"/>
          <w:lang w:val="en-US"/>
        </w:rPr>
        <w:object w:dxaOrig="2140" w:dyaOrig="400">
          <v:shape id="_x0000_i1116" type="#_x0000_t75" style="width:107.25pt;height:20.25pt" o:ole="">
            <v:imagedata r:id="rId156" o:title=""/>
          </v:shape>
          <o:OLEObject Type="Embed" ProgID="Equation.3" ShapeID="_x0000_i1116" DrawAspect="Content" ObjectID="_1490717479" r:id="rId157"/>
        </w:object>
      </w:r>
      <w:r w:rsidR="008B550F">
        <w:t>;</w:t>
      </w:r>
      <w:proofErr w:type="gramEnd"/>
    </w:p>
    <w:p w:rsidR="008B550F" w:rsidRDefault="00AB36DA" w:rsidP="0085542A">
      <w:pPr>
        <w:tabs>
          <w:tab w:val="left" w:pos="1230"/>
        </w:tabs>
        <w:ind w:firstLine="567"/>
      </w:pPr>
      <w:proofErr w:type="gramStart"/>
      <w:r>
        <w:t>8</w:t>
      </w:r>
      <w:r w:rsidR="008B550F">
        <w:t xml:space="preserve">) </w:t>
      </w:r>
      <w:r w:rsidR="008B550F">
        <w:rPr>
          <w:position w:val="-24"/>
        </w:rPr>
        <w:object w:dxaOrig="2860" w:dyaOrig="620">
          <v:shape id="_x0000_i1117" type="#_x0000_t75" style="width:143.25pt;height:30.75pt" o:ole="">
            <v:imagedata r:id="rId158" o:title=""/>
          </v:shape>
          <o:OLEObject Type="Embed" ProgID="Equation.3" ShapeID="_x0000_i1117" DrawAspect="Content" ObjectID="_1490717480" r:id="rId159"/>
        </w:object>
      </w:r>
      <w:r w:rsidR="008B550F">
        <w:t>;</w:t>
      </w:r>
      <w:r w:rsidR="008B550F">
        <w:tab/>
      </w:r>
      <w:r>
        <w:t>18</w:t>
      </w:r>
      <w:r w:rsidR="008B550F">
        <w:t xml:space="preserve">) </w:t>
      </w:r>
      <w:r w:rsidR="008B550F">
        <w:rPr>
          <w:position w:val="-24"/>
        </w:rPr>
        <w:object w:dxaOrig="2480" w:dyaOrig="660">
          <v:shape id="_x0000_i1118" type="#_x0000_t75" style="width:123.75pt;height:33pt" o:ole="">
            <v:imagedata r:id="rId160" o:title=""/>
          </v:shape>
          <o:OLEObject Type="Embed" ProgID="Equation.3" ShapeID="_x0000_i1118" DrawAspect="Content" ObjectID="_1490717481" r:id="rId161"/>
        </w:object>
      </w:r>
      <w:r w:rsidR="008B550F">
        <w:t>;</w:t>
      </w:r>
      <w:proofErr w:type="gramEnd"/>
    </w:p>
    <w:p w:rsidR="008B550F" w:rsidRDefault="00AB36DA" w:rsidP="0085542A">
      <w:pPr>
        <w:tabs>
          <w:tab w:val="left" w:pos="1230"/>
        </w:tabs>
        <w:ind w:firstLine="567"/>
      </w:pPr>
      <w:proofErr w:type="gramStart"/>
      <w:r>
        <w:t>9</w:t>
      </w:r>
      <w:r w:rsidR="008B550F">
        <w:t xml:space="preserve">) </w:t>
      </w:r>
      <w:r w:rsidR="00981ADA" w:rsidRPr="00686013">
        <w:rPr>
          <w:b/>
          <w:bCs/>
          <w:position w:val="-24"/>
        </w:rPr>
        <w:object w:dxaOrig="2620" w:dyaOrig="620">
          <v:shape id="_x0000_i1119" type="#_x0000_t75" style="width:131.25pt;height:30.75pt" o:ole="">
            <v:imagedata r:id="rId162" o:title=""/>
          </v:shape>
          <o:OLEObject Type="Embed" ProgID="Equation.DSMT4" ShapeID="_x0000_i1119" DrawAspect="Content" ObjectID="_1490717482" r:id="rId163"/>
        </w:object>
      </w:r>
      <w:r w:rsidR="00981ADA">
        <w:rPr>
          <w:b/>
          <w:bCs/>
        </w:rPr>
        <w:t>;</w:t>
      </w:r>
      <w:r w:rsidR="00981ADA">
        <w:rPr>
          <w:b/>
          <w:bCs/>
        </w:rPr>
        <w:tab/>
      </w:r>
      <w:r w:rsidR="00981ADA">
        <w:rPr>
          <w:b/>
          <w:bCs/>
        </w:rPr>
        <w:tab/>
      </w:r>
      <w:r>
        <w:rPr>
          <w:bCs/>
        </w:rPr>
        <w:t>19</w:t>
      </w:r>
      <w:r w:rsidR="00981ADA" w:rsidRPr="00981ADA">
        <w:rPr>
          <w:bCs/>
        </w:rPr>
        <w:t>)</w:t>
      </w:r>
      <w:r w:rsidR="00981ADA">
        <w:rPr>
          <w:b/>
          <w:bCs/>
        </w:rPr>
        <w:t xml:space="preserve"> </w:t>
      </w:r>
      <w:r w:rsidR="00981ADA">
        <w:rPr>
          <w:position w:val="-24"/>
        </w:rPr>
        <w:object w:dxaOrig="2060" w:dyaOrig="620">
          <v:shape id="_x0000_i1120" type="#_x0000_t75" style="width:102.75pt;height:30.75pt" o:ole="">
            <v:imagedata r:id="rId164" o:title=""/>
          </v:shape>
          <o:OLEObject Type="Embed" ProgID="Equation.3" ShapeID="_x0000_i1120" DrawAspect="Content" ObjectID="_1490717483" r:id="rId165"/>
        </w:object>
      </w:r>
      <w:r w:rsidR="00981ADA">
        <w:t>;</w:t>
      </w:r>
      <w:proofErr w:type="gramEnd"/>
    </w:p>
    <w:p w:rsidR="00981ADA" w:rsidRPr="008B550F" w:rsidRDefault="00AB36DA" w:rsidP="0085542A">
      <w:pPr>
        <w:tabs>
          <w:tab w:val="left" w:pos="1230"/>
        </w:tabs>
        <w:ind w:firstLine="567"/>
      </w:pPr>
      <w:proofErr w:type="gramStart"/>
      <w:r>
        <w:t>10</w:t>
      </w:r>
      <w:r w:rsidR="00981ADA">
        <w:t xml:space="preserve">) </w:t>
      </w:r>
      <w:r w:rsidR="00981ADA">
        <w:rPr>
          <w:position w:val="-24"/>
        </w:rPr>
        <w:object w:dxaOrig="2580" w:dyaOrig="620">
          <v:shape id="_x0000_i1121" type="#_x0000_t75" style="width:129pt;height:30.75pt" o:ole="">
            <v:imagedata r:id="rId166" o:title=""/>
          </v:shape>
          <o:OLEObject Type="Embed" ProgID="Equation.3" ShapeID="_x0000_i1121" DrawAspect="Content" ObjectID="_1490717484" r:id="rId167"/>
        </w:object>
      </w:r>
      <w:r w:rsidR="00981ADA">
        <w:t>;</w:t>
      </w:r>
      <w:r w:rsidR="00981ADA">
        <w:tab/>
      </w:r>
      <w:r>
        <w:t>20</w:t>
      </w:r>
      <w:r w:rsidR="00981ADA">
        <w:t xml:space="preserve">) </w:t>
      </w:r>
      <w:r w:rsidR="00981ADA" w:rsidRPr="00481083">
        <w:rPr>
          <w:position w:val="-24"/>
        </w:rPr>
        <w:object w:dxaOrig="2980" w:dyaOrig="620">
          <v:shape id="_x0000_i1122" type="#_x0000_t75" style="width:149.25pt;height:30.75pt" o:ole="">
            <v:imagedata r:id="rId168" o:title=""/>
          </v:shape>
          <o:OLEObject Type="Embed" ProgID="Equation.3" ShapeID="_x0000_i1122" DrawAspect="Content" ObjectID="_1490717485" r:id="rId169"/>
        </w:object>
      </w:r>
      <w:r>
        <w:t>.</w:t>
      </w:r>
      <w:proofErr w:type="gramEnd"/>
    </w:p>
    <w:p w:rsidR="00AB36DA" w:rsidRDefault="00AB36DA" w:rsidP="00AB36DA">
      <w:pPr>
        <w:tabs>
          <w:tab w:val="left" w:pos="1230"/>
        </w:tabs>
      </w:pPr>
    </w:p>
    <w:p w:rsidR="00AB36DA" w:rsidRDefault="00AB36DA" w:rsidP="0085542A">
      <w:pPr>
        <w:tabs>
          <w:tab w:val="left" w:pos="1230"/>
        </w:tabs>
        <w:ind w:firstLine="567"/>
      </w:pPr>
      <w:r w:rsidRPr="00524C46">
        <w:rPr>
          <w:sz w:val="28"/>
          <w:szCs w:val="28"/>
        </w:rPr>
        <w:t>6.</w:t>
      </w:r>
      <w:r>
        <w:t xml:space="preserve"> </w:t>
      </w:r>
      <w:r w:rsidRPr="00F67AE7">
        <w:rPr>
          <w:bCs/>
          <w:sz w:val="28"/>
          <w:szCs w:val="28"/>
        </w:rPr>
        <w:t>Решите</w:t>
      </w:r>
      <w:r w:rsidRPr="008B550F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показательные и логарифмические уравнения:</w:t>
      </w:r>
    </w:p>
    <w:p w:rsidR="00721BF8" w:rsidRDefault="00AB36DA" w:rsidP="0085542A">
      <w:pPr>
        <w:tabs>
          <w:tab w:val="left" w:pos="1230"/>
        </w:tabs>
        <w:ind w:firstLine="567"/>
      </w:pPr>
      <w:proofErr w:type="gramStart"/>
      <w:r>
        <w:t>1</w:t>
      </w:r>
      <w:r w:rsidR="00721BF8">
        <w:t xml:space="preserve">) </w:t>
      </w:r>
      <w:r w:rsidR="00DE44C5" w:rsidRPr="00DE44C5">
        <w:rPr>
          <w:position w:val="-6"/>
        </w:rPr>
        <w:object w:dxaOrig="840" w:dyaOrig="320">
          <v:shape id="_x0000_i1123" type="#_x0000_t75" style="width:42pt;height:15.75pt" o:ole="">
            <v:imagedata r:id="rId170" o:title=""/>
          </v:shape>
          <o:OLEObject Type="Embed" ProgID="Equation.3" ShapeID="_x0000_i1123" DrawAspect="Content" ObjectID="_1490717486" r:id="rId171"/>
        </w:object>
      </w:r>
      <w:r w:rsidR="00286864" w:rsidRPr="008B550F">
        <w:t xml:space="preserve">; </w:t>
      </w:r>
      <w:r w:rsidR="00721BF8">
        <w:tab/>
      </w:r>
      <w:r w:rsidR="00721BF8">
        <w:tab/>
      </w:r>
      <w:r>
        <w:tab/>
      </w:r>
      <w:r>
        <w:tab/>
      </w:r>
      <w:r w:rsidR="00FE5BBE">
        <w:t>9</w:t>
      </w:r>
      <w:r w:rsidR="00286864" w:rsidRPr="008B550F">
        <w:t>)</w:t>
      </w:r>
      <w:r w:rsidR="00DE44C5" w:rsidRPr="00DE44C5">
        <w:rPr>
          <w:position w:val="-24"/>
        </w:rPr>
        <w:object w:dxaOrig="999" w:dyaOrig="620">
          <v:shape id="_x0000_i1124" type="#_x0000_t75" style="width:50.25pt;height:30.75pt" o:ole="">
            <v:imagedata r:id="rId172" o:title=""/>
          </v:shape>
          <o:OLEObject Type="Embed" ProgID="Equation.3" ShapeID="_x0000_i1124" DrawAspect="Content" ObjectID="_1490717487" r:id="rId173"/>
        </w:object>
      </w:r>
      <w:r w:rsidR="00DE44C5">
        <w:t>;</w:t>
      </w:r>
      <w:proofErr w:type="gramEnd"/>
    </w:p>
    <w:p w:rsidR="00721BF8" w:rsidRDefault="00AB36DA" w:rsidP="0085542A">
      <w:pPr>
        <w:tabs>
          <w:tab w:val="left" w:pos="1230"/>
        </w:tabs>
        <w:ind w:firstLine="567"/>
      </w:pPr>
      <w:proofErr w:type="gramStart"/>
      <w:r>
        <w:t>2</w:t>
      </w:r>
      <w:r w:rsidR="00286864" w:rsidRPr="00721BF8">
        <w:t>)</w:t>
      </w:r>
      <w:r w:rsidR="00DE44C5" w:rsidRPr="00DE44C5">
        <w:rPr>
          <w:position w:val="-28"/>
        </w:rPr>
        <w:object w:dxaOrig="1100" w:dyaOrig="740">
          <v:shape id="_x0000_i1125" type="#_x0000_t75" style="width:54.75pt;height:36.75pt" o:ole="">
            <v:imagedata r:id="rId174" o:title=""/>
          </v:shape>
          <o:OLEObject Type="Embed" ProgID="Equation.3" ShapeID="_x0000_i1125" DrawAspect="Content" ObjectID="_1490717488" r:id="rId175"/>
        </w:object>
      </w:r>
      <w:r w:rsidR="00286864" w:rsidRPr="00721BF8">
        <w:t xml:space="preserve">; </w:t>
      </w:r>
      <w:r w:rsidR="00721BF8">
        <w:tab/>
      </w:r>
      <w:r w:rsidR="00721BF8">
        <w:tab/>
      </w:r>
      <w:r w:rsidR="00721BF8">
        <w:tab/>
      </w:r>
      <w:r w:rsidR="00721BF8">
        <w:tab/>
      </w:r>
      <w:r w:rsidR="00FE5BBE">
        <w:t>10</w:t>
      </w:r>
      <w:r w:rsidR="00286864" w:rsidRPr="00721BF8">
        <w:t>)</w:t>
      </w:r>
      <w:r w:rsidR="00DE44C5" w:rsidRPr="00DE44C5">
        <w:rPr>
          <w:position w:val="-6"/>
        </w:rPr>
        <w:object w:dxaOrig="1640" w:dyaOrig="320">
          <v:shape id="_x0000_i1126" type="#_x0000_t75" style="width:81.75pt;height:15.75pt" o:ole="">
            <v:imagedata r:id="rId176" o:title=""/>
          </v:shape>
          <o:OLEObject Type="Embed" ProgID="Equation.3" ShapeID="_x0000_i1126" DrawAspect="Content" ObjectID="_1490717489" r:id="rId177"/>
        </w:object>
      </w:r>
      <w:r w:rsidR="00286864" w:rsidRPr="00721BF8">
        <w:t xml:space="preserve">; </w:t>
      </w:r>
      <w:proofErr w:type="gramEnd"/>
    </w:p>
    <w:p w:rsidR="00721BF8" w:rsidRDefault="00AB36DA" w:rsidP="0085542A">
      <w:pPr>
        <w:tabs>
          <w:tab w:val="left" w:pos="1230"/>
        </w:tabs>
        <w:ind w:firstLine="567"/>
      </w:pPr>
      <w:proofErr w:type="gramStart"/>
      <w:r>
        <w:t>3</w:t>
      </w:r>
      <w:r w:rsidR="00286864" w:rsidRPr="00721BF8">
        <w:t>)</w:t>
      </w:r>
      <w:r w:rsidR="00286864" w:rsidRPr="00DE44C5">
        <w:rPr>
          <w:sz w:val="28"/>
          <w:szCs w:val="28"/>
        </w:rPr>
        <w:t xml:space="preserve"> </w:t>
      </w:r>
      <w:r w:rsidR="00DE44C5" w:rsidRPr="00DE44C5">
        <w:rPr>
          <w:position w:val="-6"/>
          <w:sz w:val="28"/>
          <w:szCs w:val="28"/>
        </w:rPr>
        <w:object w:dxaOrig="1280" w:dyaOrig="320">
          <v:shape id="_x0000_i1127" type="#_x0000_t75" style="width:76.5pt;height:15pt" o:ole="">
            <v:imagedata r:id="rId178" o:title=""/>
          </v:shape>
          <o:OLEObject Type="Embed" ProgID="Equation.3" ShapeID="_x0000_i1127" DrawAspect="Content" ObjectID="_1490717490" r:id="rId179"/>
        </w:object>
      </w:r>
      <w:r w:rsidR="00721BF8" w:rsidRPr="00DE44C5">
        <w:rPr>
          <w:sz w:val="28"/>
          <w:szCs w:val="28"/>
        </w:rPr>
        <w:t xml:space="preserve">; </w:t>
      </w:r>
      <w:r w:rsidR="00DE44C5">
        <w:tab/>
      </w:r>
      <w:r w:rsidR="00DE44C5">
        <w:tab/>
      </w:r>
      <w:r>
        <w:tab/>
      </w:r>
      <w:r w:rsidR="00FE5BBE">
        <w:t>12</w:t>
      </w:r>
      <w:r w:rsidR="00286864" w:rsidRPr="00721BF8">
        <w:t xml:space="preserve">) </w:t>
      </w:r>
      <w:r w:rsidR="00DE44C5" w:rsidRPr="00D97FBF">
        <w:rPr>
          <w:position w:val="-6"/>
          <w:sz w:val="32"/>
          <w:szCs w:val="32"/>
        </w:rPr>
        <w:object w:dxaOrig="1480" w:dyaOrig="320">
          <v:shape id="_x0000_i1128" type="#_x0000_t75" style="width:75.75pt;height:17.25pt" o:ole="">
            <v:imagedata r:id="rId180" o:title=""/>
          </v:shape>
          <o:OLEObject Type="Embed" ProgID="Equation.3" ShapeID="_x0000_i1128" DrawAspect="Content" ObjectID="_1490717491" r:id="rId181"/>
        </w:object>
      </w:r>
      <w:proofErr w:type="gramEnd"/>
    </w:p>
    <w:p w:rsidR="00FE5BBE" w:rsidRPr="0076232E" w:rsidRDefault="00AB36DA" w:rsidP="0085542A">
      <w:pPr>
        <w:tabs>
          <w:tab w:val="left" w:pos="1230"/>
        </w:tabs>
        <w:ind w:firstLine="567"/>
      </w:pPr>
      <w:proofErr w:type="gramStart"/>
      <w:r>
        <w:t>4</w:t>
      </w:r>
      <w:r w:rsidR="00286864" w:rsidRPr="00721BF8">
        <w:t xml:space="preserve">) </w:t>
      </w:r>
      <w:r w:rsidR="00DE44C5" w:rsidRPr="00D97FBF">
        <w:rPr>
          <w:position w:val="-6"/>
          <w:sz w:val="32"/>
          <w:szCs w:val="32"/>
        </w:rPr>
        <w:object w:dxaOrig="1860" w:dyaOrig="320">
          <v:shape id="_x0000_i1129" type="#_x0000_t75" style="width:95.25pt;height:17.25pt" o:ole="">
            <v:imagedata r:id="rId182" o:title=""/>
          </v:shape>
          <o:OLEObject Type="Embed" ProgID="Equation.3" ShapeID="_x0000_i1129" DrawAspect="Content" ObjectID="_1490717492" r:id="rId183"/>
        </w:object>
      </w:r>
      <w:r w:rsidR="00286864" w:rsidRPr="00721BF8">
        <w:t xml:space="preserve">; </w:t>
      </w:r>
      <w:r w:rsidR="008D7E37">
        <w:tab/>
      </w:r>
      <w:r w:rsidR="008D7E37">
        <w:tab/>
      </w:r>
      <w:r w:rsidR="00FE5BBE">
        <w:t>13</w:t>
      </w:r>
      <w:r w:rsidR="00286864" w:rsidRPr="00721BF8">
        <w:t>) 16</w:t>
      </w:r>
      <w:r w:rsidR="00286864">
        <w:rPr>
          <w:vertAlign w:val="superscript"/>
        </w:rPr>
        <w:t>х</w:t>
      </w:r>
      <w:r w:rsidR="00286864" w:rsidRPr="00721BF8">
        <w:rPr>
          <w:vertAlign w:val="superscript"/>
        </w:rPr>
        <w:t xml:space="preserve">-1 </w:t>
      </w:r>
      <w:r w:rsidR="0076232E">
        <w:t>= 4.</w:t>
      </w:r>
      <w:r w:rsidR="00286864" w:rsidRPr="00721BF8">
        <w:t xml:space="preserve"> </w:t>
      </w:r>
      <w:proofErr w:type="gramEnd"/>
    </w:p>
    <w:p w:rsidR="00FE5BBE" w:rsidRPr="00AD2414" w:rsidRDefault="00FE5BBE" w:rsidP="0085542A">
      <w:pPr>
        <w:tabs>
          <w:tab w:val="left" w:pos="1230"/>
        </w:tabs>
        <w:ind w:firstLine="567"/>
      </w:pPr>
      <w:proofErr w:type="gramStart"/>
      <w:r w:rsidRPr="00AD2414">
        <w:t xml:space="preserve">5) </w:t>
      </w:r>
      <w:r w:rsidRPr="00AD2414">
        <w:rPr>
          <w:position w:val="-6"/>
        </w:rPr>
        <w:object w:dxaOrig="1480" w:dyaOrig="320">
          <v:shape id="_x0000_i1130" type="#_x0000_t75" style="width:74.25pt;height:15.75pt" o:ole="">
            <v:imagedata r:id="rId184" o:title=""/>
          </v:shape>
          <o:OLEObject Type="Embed" ProgID="Equation.3" ShapeID="_x0000_i1130" DrawAspect="Content" ObjectID="_1490717493" r:id="rId185"/>
        </w:object>
      </w:r>
      <w:r w:rsidRPr="00AD2414">
        <w:t>;</w:t>
      </w:r>
      <w:r w:rsidRPr="00AD2414">
        <w:tab/>
      </w:r>
      <w:r w:rsidRPr="00AD2414">
        <w:tab/>
      </w:r>
      <w:r w:rsidRPr="00AD2414">
        <w:tab/>
        <w:t xml:space="preserve">14) </w:t>
      </w:r>
      <w:r w:rsidRPr="00AD2414">
        <w:rPr>
          <w:position w:val="-6"/>
        </w:rPr>
        <w:object w:dxaOrig="1460" w:dyaOrig="320">
          <v:shape id="_x0000_i1131" type="#_x0000_t75" style="width:72.75pt;height:15.75pt" o:ole="">
            <v:imagedata r:id="rId186" o:title=""/>
          </v:shape>
          <o:OLEObject Type="Embed" ProgID="Equation.3" ShapeID="_x0000_i1131" DrawAspect="Content" ObjectID="_1490717494" r:id="rId187"/>
        </w:object>
      </w:r>
      <w:r w:rsidRPr="00AD2414">
        <w:t>;</w:t>
      </w:r>
      <w:proofErr w:type="gramEnd"/>
    </w:p>
    <w:p w:rsidR="00E9276E" w:rsidRPr="00AD2414" w:rsidRDefault="00FE5BBE" w:rsidP="0085542A">
      <w:pPr>
        <w:tabs>
          <w:tab w:val="left" w:pos="1230"/>
        </w:tabs>
        <w:ind w:firstLine="567"/>
      </w:pPr>
      <w:proofErr w:type="gramStart"/>
      <w:r w:rsidRPr="00AD2414">
        <w:t xml:space="preserve">6) </w:t>
      </w:r>
      <w:r w:rsidRPr="00AD2414">
        <w:rPr>
          <w:position w:val="-6"/>
        </w:rPr>
        <w:object w:dxaOrig="1260" w:dyaOrig="320">
          <v:shape id="_x0000_i1132" type="#_x0000_t75" style="width:63pt;height:15.75pt" o:ole="">
            <v:imagedata r:id="rId188" o:title=""/>
          </v:shape>
          <o:OLEObject Type="Embed" ProgID="Equation.3" ShapeID="_x0000_i1132" DrawAspect="Content" ObjectID="_1490717495" r:id="rId189"/>
        </w:object>
      </w:r>
      <w:r w:rsidRPr="00AD2414">
        <w:t>;</w:t>
      </w:r>
      <w:r w:rsidRPr="00AD2414">
        <w:tab/>
      </w:r>
      <w:r w:rsidRPr="00AD2414">
        <w:tab/>
      </w:r>
      <w:r w:rsidRPr="00AD2414">
        <w:tab/>
        <w:t xml:space="preserve">15) </w:t>
      </w:r>
      <w:r w:rsidRPr="00AD2414">
        <w:rPr>
          <w:position w:val="-6"/>
        </w:rPr>
        <w:object w:dxaOrig="1579" w:dyaOrig="320">
          <v:shape id="_x0000_i1133" type="#_x0000_t75" style="width:78.75pt;height:15.75pt" o:ole="">
            <v:imagedata r:id="rId190" o:title=""/>
          </v:shape>
          <o:OLEObject Type="Embed" ProgID="Equation.3" ShapeID="_x0000_i1133" DrawAspect="Content" ObjectID="_1490717496" r:id="rId191"/>
        </w:object>
      </w:r>
      <w:r w:rsidRPr="00AD2414">
        <w:t>;</w:t>
      </w:r>
      <w:proofErr w:type="gramEnd"/>
    </w:p>
    <w:p w:rsidR="00FE5BBE" w:rsidRDefault="00FE5BBE" w:rsidP="0085542A">
      <w:pPr>
        <w:tabs>
          <w:tab w:val="left" w:pos="1230"/>
        </w:tabs>
        <w:ind w:firstLine="567"/>
      </w:pPr>
      <w:proofErr w:type="gramStart"/>
      <w:r w:rsidRPr="00AD2414">
        <w:t xml:space="preserve">7) </w:t>
      </w:r>
      <w:r w:rsidRPr="00AD2414">
        <w:rPr>
          <w:position w:val="-12"/>
        </w:rPr>
        <w:object w:dxaOrig="2299" w:dyaOrig="380">
          <v:shape id="_x0000_i1134" type="#_x0000_t75" style="width:114.75pt;height:18.75pt" o:ole="">
            <v:imagedata r:id="rId192" o:title=""/>
          </v:shape>
          <o:OLEObject Type="Embed" ProgID="Equation.3" ShapeID="_x0000_i1134" DrawAspect="Content" ObjectID="_1490717497" r:id="rId193"/>
        </w:object>
      </w:r>
      <w:r w:rsidRPr="00AD2414">
        <w:t>;</w:t>
      </w:r>
      <w:r w:rsidRPr="00AD2414">
        <w:tab/>
      </w:r>
      <w:r w:rsidRPr="00AD2414">
        <w:tab/>
        <w:t xml:space="preserve">16) </w:t>
      </w:r>
      <w:r w:rsidRPr="00AD2414">
        <w:rPr>
          <w:position w:val="-12"/>
        </w:rPr>
        <w:object w:dxaOrig="2299" w:dyaOrig="380">
          <v:shape id="_x0000_i1135" type="#_x0000_t75" style="width:114.75pt;height:18.75pt" o:ole="">
            <v:imagedata r:id="rId194" o:title=""/>
          </v:shape>
          <o:OLEObject Type="Embed" ProgID="Equation.3" ShapeID="_x0000_i1135" DrawAspect="Content" ObjectID="_1490717498" r:id="rId195"/>
        </w:object>
      </w:r>
      <w:r w:rsidRPr="00AD2414">
        <w:t>;</w:t>
      </w:r>
      <w:proofErr w:type="gramEnd"/>
    </w:p>
    <w:p w:rsidR="00FE5BBE" w:rsidRDefault="00FE5BBE" w:rsidP="0085542A">
      <w:pPr>
        <w:tabs>
          <w:tab w:val="left" w:pos="1230"/>
        </w:tabs>
        <w:ind w:firstLine="567"/>
      </w:pPr>
      <w:proofErr w:type="gramStart"/>
      <w:r w:rsidRPr="00AD2414">
        <w:t xml:space="preserve">8) </w:t>
      </w:r>
      <w:r w:rsidRPr="00AD2414">
        <w:rPr>
          <w:position w:val="-12"/>
        </w:rPr>
        <w:object w:dxaOrig="2360" w:dyaOrig="380">
          <v:shape id="_x0000_i1136" type="#_x0000_t75" style="width:117.75pt;height:18.75pt" o:ole="">
            <v:imagedata r:id="rId196" o:title=""/>
          </v:shape>
          <o:OLEObject Type="Embed" ProgID="Equation.3" ShapeID="_x0000_i1136" DrawAspect="Content" ObjectID="_1490717499" r:id="rId197"/>
        </w:object>
      </w:r>
      <w:r w:rsidRPr="00AD2414">
        <w:t>;</w:t>
      </w:r>
      <w:r w:rsidRPr="00AD2414">
        <w:tab/>
      </w:r>
      <w:r w:rsidRPr="00AD2414">
        <w:tab/>
        <w:t xml:space="preserve">17) </w:t>
      </w:r>
      <w:r w:rsidRPr="00AD2414">
        <w:rPr>
          <w:position w:val="-12"/>
        </w:rPr>
        <w:object w:dxaOrig="2280" w:dyaOrig="380">
          <v:shape id="_x0000_i1137" type="#_x0000_t75" style="width:114pt;height:18.75pt" o:ole="">
            <v:imagedata r:id="rId198" o:title=""/>
          </v:shape>
          <o:OLEObject Type="Embed" ProgID="Equation.3" ShapeID="_x0000_i1137" DrawAspect="Content" ObjectID="_1490717500" r:id="rId199"/>
        </w:object>
      </w:r>
      <w:r w:rsidRPr="00AD2414">
        <w:t>.</w:t>
      </w:r>
      <w:proofErr w:type="gramEnd"/>
    </w:p>
    <w:p w:rsidR="00F758D5" w:rsidRPr="0076232E" w:rsidRDefault="00F758D5" w:rsidP="00737074">
      <w:pPr>
        <w:tabs>
          <w:tab w:val="left" w:pos="1230"/>
        </w:tabs>
      </w:pPr>
    </w:p>
    <w:p w:rsidR="009C0E0C" w:rsidRDefault="009C0E0C" w:rsidP="0085542A">
      <w:pPr>
        <w:tabs>
          <w:tab w:val="left" w:pos="1230"/>
        </w:tabs>
        <w:ind w:firstLine="567"/>
      </w:pPr>
      <w:r w:rsidRPr="00524C46">
        <w:rPr>
          <w:sz w:val="28"/>
          <w:szCs w:val="28"/>
        </w:rPr>
        <w:t>7.</w:t>
      </w:r>
      <w:r>
        <w:t xml:space="preserve"> </w:t>
      </w:r>
      <w:r w:rsidRPr="00F67AE7">
        <w:rPr>
          <w:bCs/>
          <w:sz w:val="28"/>
          <w:szCs w:val="28"/>
        </w:rPr>
        <w:t>Решите</w:t>
      </w:r>
      <w:r w:rsidRPr="008B550F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тригонометрические уравнения:</w:t>
      </w:r>
    </w:p>
    <w:p w:rsidR="002534CB" w:rsidRPr="002534CB" w:rsidRDefault="002534CB" w:rsidP="0085542A">
      <w:pPr>
        <w:ind w:firstLine="567"/>
      </w:pPr>
      <w:proofErr w:type="gramStart"/>
      <w:r w:rsidRPr="002534CB">
        <w:t xml:space="preserve">1) </w:t>
      </w:r>
      <w:r w:rsidRPr="002534CB">
        <w:rPr>
          <w:position w:val="-28"/>
        </w:rPr>
        <w:object w:dxaOrig="1900" w:dyaOrig="680">
          <v:shape id="_x0000_i1138" type="#_x0000_t75" style="width:95.25pt;height:33.75pt" o:ole="">
            <v:imagedata r:id="rId200" o:title=""/>
          </v:shape>
          <o:OLEObject Type="Embed" ProgID="Equation.3" ShapeID="_x0000_i1138" DrawAspect="Content" ObjectID="_1490717501" r:id="rId201"/>
        </w:object>
      </w:r>
      <w:r>
        <w:t>;</w:t>
      </w:r>
      <w:r>
        <w:tab/>
      </w:r>
      <w:r>
        <w:tab/>
      </w:r>
      <w:r>
        <w:tab/>
      </w:r>
      <w:r>
        <w:tab/>
      </w:r>
      <w:r w:rsidRPr="002534CB">
        <w:t xml:space="preserve">11) </w:t>
      </w:r>
      <w:r w:rsidRPr="002534CB">
        <w:rPr>
          <w:position w:val="-28"/>
        </w:rPr>
        <w:object w:dxaOrig="1880" w:dyaOrig="680">
          <v:shape id="_x0000_i1139" type="#_x0000_t75" style="width:93.75pt;height:33.75pt" o:ole="">
            <v:imagedata r:id="rId202" o:title=""/>
          </v:shape>
          <o:OLEObject Type="Embed" ProgID="Equation.3" ShapeID="_x0000_i1139" DrawAspect="Content" ObjectID="_1490717502" r:id="rId203"/>
        </w:object>
      </w:r>
      <w:r>
        <w:t>;</w:t>
      </w:r>
      <w:proofErr w:type="gramEnd"/>
    </w:p>
    <w:p w:rsidR="002534CB" w:rsidRPr="002534CB" w:rsidRDefault="002534CB" w:rsidP="0085542A">
      <w:pPr>
        <w:ind w:firstLine="567"/>
      </w:pPr>
      <w:proofErr w:type="gramStart"/>
      <w:r w:rsidRPr="002534CB">
        <w:t xml:space="preserve">2) </w:t>
      </w:r>
      <w:r w:rsidRPr="002534CB">
        <w:rPr>
          <w:position w:val="-28"/>
        </w:rPr>
        <w:object w:dxaOrig="2100" w:dyaOrig="680">
          <v:shape id="_x0000_i1140" type="#_x0000_t75" style="width:105pt;height:33.75pt" o:ole="">
            <v:imagedata r:id="rId204" o:title=""/>
          </v:shape>
          <o:OLEObject Type="Embed" ProgID="Equation.3" ShapeID="_x0000_i1140" DrawAspect="Content" ObjectID="_1490717503" r:id="rId205"/>
        </w:object>
      </w:r>
      <w:r>
        <w:t>;</w:t>
      </w:r>
      <w:r>
        <w:tab/>
      </w:r>
      <w:r>
        <w:tab/>
      </w:r>
      <w:r>
        <w:tab/>
      </w:r>
      <w:r w:rsidRPr="002534CB">
        <w:t xml:space="preserve">12) </w:t>
      </w:r>
      <w:r w:rsidRPr="002534CB">
        <w:rPr>
          <w:position w:val="-24"/>
        </w:rPr>
        <w:object w:dxaOrig="3080" w:dyaOrig="620">
          <v:shape id="_x0000_i1141" type="#_x0000_t75" style="width:153.75pt;height:30.75pt" o:ole="">
            <v:imagedata r:id="rId206" o:title=""/>
          </v:shape>
          <o:OLEObject Type="Embed" ProgID="Equation.3" ShapeID="_x0000_i1141" DrawAspect="Content" ObjectID="_1490717504" r:id="rId207"/>
        </w:object>
      </w:r>
      <w:r>
        <w:t>;</w:t>
      </w:r>
      <w:proofErr w:type="gramEnd"/>
    </w:p>
    <w:p w:rsidR="002534CB" w:rsidRPr="002534CB" w:rsidRDefault="002534CB" w:rsidP="0085542A">
      <w:pPr>
        <w:ind w:firstLine="567"/>
      </w:pPr>
      <w:proofErr w:type="gramStart"/>
      <w:r w:rsidRPr="002534CB">
        <w:t xml:space="preserve">3) </w:t>
      </w:r>
      <w:r w:rsidRPr="002534CB">
        <w:rPr>
          <w:position w:val="-28"/>
        </w:rPr>
        <w:object w:dxaOrig="1640" w:dyaOrig="680">
          <v:shape id="_x0000_i1142" type="#_x0000_t75" style="width:81.75pt;height:33.75pt" o:ole="">
            <v:imagedata r:id="rId208" o:title=""/>
          </v:shape>
          <o:OLEObject Type="Embed" ProgID="Equation.3" ShapeID="_x0000_i1142" DrawAspect="Content" ObjectID="_1490717505" r:id="rId209"/>
        </w:object>
      </w:r>
      <w:r>
        <w:t>;</w:t>
      </w:r>
      <w:r>
        <w:tab/>
      </w:r>
      <w:r>
        <w:tab/>
      </w:r>
      <w:r>
        <w:tab/>
      </w:r>
      <w:r>
        <w:tab/>
      </w:r>
      <w:r w:rsidRPr="002534CB">
        <w:t xml:space="preserve">13) </w:t>
      </w:r>
      <w:r w:rsidRPr="002534CB">
        <w:rPr>
          <w:position w:val="-6"/>
        </w:rPr>
        <w:object w:dxaOrig="1680" w:dyaOrig="279">
          <v:shape id="_x0000_i1143" type="#_x0000_t75" style="width:84pt;height:14.25pt" o:ole="">
            <v:imagedata r:id="rId210" o:title=""/>
          </v:shape>
          <o:OLEObject Type="Embed" ProgID="Equation.3" ShapeID="_x0000_i1143" DrawAspect="Content" ObjectID="_1490717506" r:id="rId211"/>
        </w:object>
      </w:r>
      <w:r>
        <w:t>;</w:t>
      </w:r>
      <w:proofErr w:type="gramEnd"/>
    </w:p>
    <w:p w:rsidR="002534CB" w:rsidRPr="002534CB" w:rsidRDefault="002534CB" w:rsidP="0085542A">
      <w:pPr>
        <w:ind w:firstLine="567"/>
      </w:pPr>
      <w:proofErr w:type="gramStart"/>
      <w:r w:rsidRPr="002534CB">
        <w:t xml:space="preserve">4) </w:t>
      </w:r>
      <w:r w:rsidRPr="002534CB">
        <w:rPr>
          <w:position w:val="-28"/>
        </w:rPr>
        <w:object w:dxaOrig="1840" w:dyaOrig="680">
          <v:shape id="_x0000_i1144" type="#_x0000_t75" style="width:92.25pt;height:33.75pt" o:ole="">
            <v:imagedata r:id="rId212" o:title=""/>
          </v:shape>
          <o:OLEObject Type="Embed" ProgID="Equation.3" ShapeID="_x0000_i1144" DrawAspect="Content" ObjectID="_1490717507" r:id="rId213"/>
        </w:object>
      </w:r>
      <w:r>
        <w:t>;</w:t>
      </w:r>
      <w:r>
        <w:tab/>
      </w:r>
      <w:r>
        <w:tab/>
      </w:r>
      <w:r>
        <w:tab/>
      </w:r>
      <w:r>
        <w:tab/>
      </w:r>
      <w:r w:rsidRPr="002534CB">
        <w:t xml:space="preserve">14) </w:t>
      </w:r>
      <w:r w:rsidRPr="002534CB">
        <w:rPr>
          <w:position w:val="-6"/>
        </w:rPr>
        <w:object w:dxaOrig="2120" w:dyaOrig="320">
          <v:shape id="_x0000_i1145" type="#_x0000_t75" style="width:105.75pt;height:15.75pt" o:ole="">
            <v:imagedata r:id="rId214" o:title=""/>
          </v:shape>
          <o:OLEObject Type="Embed" ProgID="Equation.3" ShapeID="_x0000_i1145" DrawAspect="Content" ObjectID="_1490717508" r:id="rId215"/>
        </w:object>
      </w:r>
      <w:r>
        <w:t>;</w:t>
      </w:r>
      <w:proofErr w:type="gramEnd"/>
    </w:p>
    <w:p w:rsidR="002534CB" w:rsidRPr="002534CB" w:rsidRDefault="002534CB" w:rsidP="0085542A">
      <w:pPr>
        <w:ind w:firstLine="567"/>
      </w:pPr>
      <w:proofErr w:type="gramStart"/>
      <w:r w:rsidRPr="002534CB">
        <w:t xml:space="preserve">5) </w:t>
      </w:r>
      <w:r w:rsidRPr="002534CB">
        <w:rPr>
          <w:position w:val="-28"/>
        </w:rPr>
        <w:object w:dxaOrig="1579" w:dyaOrig="680">
          <v:shape id="_x0000_i1146" type="#_x0000_t75" style="width:78.75pt;height:33.75pt" o:ole="">
            <v:imagedata r:id="rId216" o:title=""/>
          </v:shape>
          <o:OLEObject Type="Embed" ProgID="Equation.3" ShapeID="_x0000_i1146" DrawAspect="Content" ObjectID="_1490717509" r:id="rId217"/>
        </w:object>
      </w:r>
      <w:r>
        <w:t>;</w:t>
      </w:r>
      <w:r>
        <w:tab/>
      </w:r>
      <w:r>
        <w:tab/>
      </w:r>
      <w:r>
        <w:tab/>
      </w:r>
      <w:r>
        <w:tab/>
      </w:r>
      <w:r w:rsidRPr="002534CB">
        <w:t xml:space="preserve">15) </w:t>
      </w:r>
      <w:r w:rsidRPr="002534CB">
        <w:rPr>
          <w:position w:val="-6"/>
        </w:rPr>
        <w:object w:dxaOrig="2360" w:dyaOrig="320">
          <v:shape id="_x0000_i1147" type="#_x0000_t75" style="width:117.75pt;height:15.75pt" o:ole="">
            <v:imagedata r:id="rId218" o:title=""/>
          </v:shape>
          <o:OLEObject Type="Embed" ProgID="Equation.3" ShapeID="_x0000_i1147" DrawAspect="Content" ObjectID="_1490717510" r:id="rId219"/>
        </w:object>
      </w:r>
      <w:r>
        <w:t>;</w:t>
      </w:r>
      <w:proofErr w:type="gramEnd"/>
    </w:p>
    <w:p w:rsidR="002534CB" w:rsidRPr="002534CB" w:rsidRDefault="002534CB" w:rsidP="0085542A">
      <w:pPr>
        <w:ind w:firstLine="567"/>
      </w:pPr>
      <w:proofErr w:type="gramStart"/>
      <w:r w:rsidRPr="002534CB">
        <w:t xml:space="preserve">6) </w:t>
      </w:r>
      <w:r w:rsidRPr="002534CB">
        <w:rPr>
          <w:position w:val="-24"/>
        </w:rPr>
        <w:object w:dxaOrig="2980" w:dyaOrig="680">
          <v:shape id="_x0000_i1148" type="#_x0000_t75" style="width:149.25pt;height:33.75pt" o:ole="">
            <v:imagedata r:id="rId220" o:title=""/>
          </v:shape>
          <o:OLEObject Type="Embed" ProgID="Equation.3" ShapeID="_x0000_i1148" DrawAspect="Content" ObjectID="_1490717511" r:id="rId221"/>
        </w:object>
      </w:r>
      <w:r>
        <w:t>;</w:t>
      </w:r>
      <w:r>
        <w:tab/>
      </w:r>
      <w:r>
        <w:tab/>
      </w:r>
      <w:r w:rsidRPr="002534CB">
        <w:t xml:space="preserve">16) </w:t>
      </w:r>
      <w:r w:rsidRPr="002534CB">
        <w:rPr>
          <w:position w:val="-10"/>
        </w:rPr>
        <w:object w:dxaOrig="1400" w:dyaOrig="360">
          <v:shape id="_x0000_i1149" type="#_x0000_t75" style="width:69.75pt;height:18pt" o:ole="">
            <v:imagedata r:id="rId222" o:title=""/>
          </v:shape>
          <o:OLEObject Type="Embed" ProgID="Equation.3" ShapeID="_x0000_i1149" DrawAspect="Content" ObjectID="_1490717512" r:id="rId223"/>
        </w:object>
      </w:r>
      <w:r>
        <w:t>;</w:t>
      </w:r>
      <w:proofErr w:type="gramEnd"/>
    </w:p>
    <w:p w:rsidR="002534CB" w:rsidRPr="002534CB" w:rsidRDefault="002534CB" w:rsidP="0085542A">
      <w:pPr>
        <w:ind w:firstLine="567"/>
      </w:pPr>
      <w:proofErr w:type="gramStart"/>
      <w:r w:rsidRPr="002534CB">
        <w:t xml:space="preserve">7) </w:t>
      </w:r>
      <w:r w:rsidRPr="002534CB">
        <w:rPr>
          <w:position w:val="-24"/>
        </w:rPr>
        <w:object w:dxaOrig="1860" w:dyaOrig="620">
          <v:shape id="_x0000_i1150" type="#_x0000_t75" style="width:93pt;height:30.75pt" o:ole="">
            <v:imagedata r:id="rId224" o:title=""/>
          </v:shape>
          <o:OLEObject Type="Embed" ProgID="Equation.3" ShapeID="_x0000_i1150" DrawAspect="Content" ObjectID="_1490717513" r:id="rId225"/>
        </w:object>
      </w:r>
      <w:r>
        <w:t>;</w:t>
      </w:r>
      <w:r>
        <w:tab/>
      </w:r>
      <w:r>
        <w:tab/>
      </w:r>
      <w:r>
        <w:tab/>
      </w:r>
      <w:r>
        <w:tab/>
      </w:r>
      <w:r w:rsidRPr="002534CB">
        <w:t xml:space="preserve">17) </w:t>
      </w:r>
      <w:r w:rsidRPr="002534CB">
        <w:rPr>
          <w:position w:val="-6"/>
        </w:rPr>
        <w:object w:dxaOrig="2340" w:dyaOrig="320">
          <v:shape id="_x0000_i1151" type="#_x0000_t75" style="width:117pt;height:15.75pt" o:ole="">
            <v:imagedata r:id="rId226" o:title=""/>
          </v:shape>
          <o:OLEObject Type="Embed" ProgID="Equation.3" ShapeID="_x0000_i1151" DrawAspect="Content" ObjectID="_1490717514" r:id="rId227"/>
        </w:object>
      </w:r>
      <w:r>
        <w:t>;</w:t>
      </w:r>
      <w:proofErr w:type="gramEnd"/>
    </w:p>
    <w:p w:rsidR="002534CB" w:rsidRPr="002534CB" w:rsidRDefault="002534CB" w:rsidP="0085542A">
      <w:pPr>
        <w:ind w:firstLine="567"/>
      </w:pPr>
      <w:proofErr w:type="gramStart"/>
      <w:r w:rsidRPr="002534CB">
        <w:t xml:space="preserve">8) </w:t>
      </w:r>
      <w:r w:rsidRPr="002534CB">
        <w:rPr>
          <w:position w:val="-6"/>
        </w:rPr>
        <w:object w:dxaOrig="1840" w:dyaOrig="279">
          <v:shape id="_x0000_i1152" type="#_x0000_t75" style="width:92.25pt;height:14.25pt" o:ole="">
            <v:imagedata r:id="rId228" o:title=""/>
          </v:shape>
          <o:OLEObject Type="Embed" ProgID="Equation.3" ShapeID="_x0000_i1152" DrawAspect="Content" ObjectID="_1490717515" r:id="rId229"/>
        </w:object>
      </w:r>
      <w:r>
        <w:t>;</w:t>
      </w:r>
      <w:r>
        <w:tab/>
      </w:r>
      <w:r>
        <w:tab/>
      </w:r>
      <w:r>
        <w:tab/>
      </w:r>
      <w:r>
        <w:tab/>
      </w:r>
      <w:r w:rsidRPr="002534CB">
        <w:t xml:space="preserve">18) </w:t>
      </w:r>
      <w:r w:rsidRPr="002534CB">
        <w:rPr>
          <w:position w:val="-6"/>
        </w:rPr>
        <w:object w:dxaOrig="2160" w:dyaOrig="320">
          <v:shape id="_x0000_i1153" type="#_x0000_t75" style="width:108pt;height:15.75pt" o:ole="">
            <v:imagedata r:id="rId230" o:title=""/>
          </v:shape>
          <o:OLEObject Type="Embed" ProgID="Equation.3" ShapeID="_x0000_i1153" DrawAspect="Content" ObjectID="_1490717516" r:id="rId231"/>
        </w:object>
      </w:r>
      <w:r>
        <w:t>;</w:t>
      </w:r>
      <w:proofErr w:type="gramEnd"/>
    </w:p>
    <w:p w:rsidR="002534CB" w:rsidRPr="002534CB" w:rsidRDefault="002534CB" w:rsidP="0085542A">
      <w:pPr>
        <w:ind w:firstLine="567"/>
      </w:pPr>
      <w:proofErr w:type="gramStart"/>
      <w:r w:rsidRPr="002534CB">
        <w:t xml:space="preserve">9) </w:t>
      </w:r>
      <w:r w:rsidRPr="002534CB">
        <w:rPr>
          <w:position w:val="-6"/>
        </w:rPr>
        <w:object w:dxaOrig="1660" w:dyaOrig="279">
          <v:shape id="_x0000_i1154" type="#_x0000_t75" style="width:83.25pt;height:14.25pt" o:ole="">
            <v:imagedata r:id="rId232" o:title=""/>
          </v:shape>
          <o:OLEObject Type="Embed" ProgID="Equation.3" ShapeID="_x0000_i1154" DrawAspect="Content" ObjectID="_1490717517" r:id="rId233"/>
        </w:object>
      </w:r>
      <w:r>
        <w:t>;</w:t>
      </w:r>
      <w:r>
        <w:tab/>
      </w:r>
      <w:r>
        <w:tab/>
      </w:r>
      <w:r>
        <w:tab/>
      </w:r>
      <w:r>
        <w:tab/>
      </w:r>
      <w:r w:rsidRPr="002534CB">
        <w:t xml:space="preserve">19) </w:t>
      </w:r>
      <w:r w:rsidRPr="002534CB">
        <w:rPr>
          <w:position w:val="-6"/>
        </w:rPr>
        <w:object w:dxaOrig="2799" w:dyaOrig="320">
          <v:shape id="_x0000_i1155" type="#_x0000_t75" style="width:140.25pt;height:15.75pt" o:ole="">
            <v:imagedata r:id="rId234" o:title=""/>
          </v:shape>
          <o:OLEObject Type="Embed" ProgID="Equation.3" ShapeID="_x0000_i1155" DrawAspect="Content" ObjectID="_1490717518" r:id="rId235"/>
        </w:object>
      </w:r>
      <w:r>
        <w:t>;</w:t>
      </w:r>
      <w:proofErr w:type="gramEnd"/>
    </w:p>
    <w:p w:rsidR="002534CB" w:rsidRPr="002534CB" w:rsidRDefault="002534CB" w:rsidP="0085542A">
      <w:pPr>
        <w:ind w:firstLine="567"/>
      </w:pPr>
      <w:proofErr w:type="gramStart"/>
      <w:r w:rsidRPr="002534CB">
        <w:t xml:space="preserve">10) </w:t>
      </w:r>
      <w:r w:rsidRPr="002534CB">
        <w:rPr>
          <w:position w:val="-28"/>
        </w:rPr>
        <w:object w:dxaOrig="2060" w:dyaOrig="720">
          <v:shape id="_x0000_i1156" type="#_x0000_t75" style="width:102.75pt;height:36pt" o:ole="">
            <v:imagedata r:id="rId236" o:title=""/>
          </v:shape>
          <o:OLEObject Type="Embed" ProgID="Equation.3" ShapeID="_x0000_i1156" DrawAspect="Content" ObjectID="_1490717519" r:id="rId237"/>
        </w:object>
      </w:r>
      <w:r>
        <w:t>;</w:t>
      </w:r>
      <w:r>
        <w:tab/>
      </w:r>
      <w:r>
        <w:tab/>
      </w:r>
      <w:r>
        <w:tab/>
      </w:r>
      <w:r w:rsidRPr="002534CB">
        <w:t xml:space="preserve">20) </w:t>
      </w:r>
      <w:r w:rsidRPr="002534CB">
        <w:rPr>
          <w:position w:val="-6"/>
        </w:rPr>
        <w:object w:dxaOrig="3280" w:dyaOrig="320">
          <v:shape id="_x0000_i1157" type="#_x0000_t75" style="width:164.25pt;height:15.75pt" o:ole="">
            <v:imagedata r:id="rId238" o:title=""/>
          </v:shape>
          <o:OLEObject Type="Embed" ProgID="Equation.3" ShapeID="_x0000_i1157" DrawAspect="Content" ObjectID="_1490717520" r:id="rId239"/>
        </w:object>
      </w:r>
      <w:r>
        <w:t>.</w:t>
      </w:r>
      <w:proofErr w:type="gramEnd"/>
    </w:p>
    <w:p w:rsidR="009C0E0C" w:rsidRDefault="009C0E0C" w:rsidP="00016A61">
      <w:pPr>
        <w:rPr>
          <w:sz w:val="28"/>
          <w:szCs w:val="28"/>
        </w:rPr>
      </w:pPr>
    </w:p>
    <w:p w:rsidR="00016A61" w:rsidRDefault="00524C46" w:rsidP="0085542A">
      <w:pPr>
        <w:ind w:firstLine="567"/>
        <w:rPr>
          <w:sz w:val="28"/>
          <w:szCs w:val="28"/>
        </w:rPr>
      </w:pPr>
      <w:r>
        <w:rPr>
          <w:sz w:val="28"/>
          <w:szCs w:val="28"/>
        </w:rPr>
        <w:t>8</w:t>
      </w:r>
      <w:r w:rsidR="00016A61" w:rsidRPr="00016A61">
        <w:rPr>
          <w:sz w:val="28"/>
          <w:szCs w:val="28"/>
        </w:rPr>
        <w:t>. Решите</w:t>
      </w:r>
      <w:r w:rsidR="00016A61">
        <w:rPr>
          <w:sz w:val="28"/>
          <w:szCs w:val="28"/>
        </w:rPr>
        <w:t xml:space="preserve"> системы уравнений:</w:t>
      </w:r>
    </w:p>
    <w:p w:rsidR="00981D01" w:rsidRPr="00981D01" w:rsidRDefault="00016A61" w:rsidP="0085542A">
      <w:pPr>
        <w:tabs>
          <w:tab w:val="left" w:pos="1230"/>
        </w:tabs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D661DE">
        <w:rPr>
          <w:position w:val="-30"/>
          <w:sz w:val="28"/>
          <w:szCs w:val="28"/>
        </w:rPr>
        <w:object w:dxaOrig="1340" w:dyaOrig="720">
          <v:shape id="_x0000_i1158" type="#_x0000_t75" style="width:66.75pt;height:36pt" o:ole="">
            <v:imagedata r:id="rId240" o:title=""/>
          </v:shape>
          <o:OLEObject Type="Embed" ProgID="Equation.3" ShapeID="_x0000_i1158" DrawAspect="Content" ObjectID="_1490717521" r:id="rId241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981D01" w:rsidRPr="00981D01">
        <w:rPr>
          <w:sz w:val="28"/>
          <w:szCs w:val="28"/>
        </w:rPr>
        <w:tab/>
      </w:r>
      <w:r>
        <w:rPr>
          <w:sz w:val="28"/>
          <w:szCs w:val="28"/>
        </w:rPr>
        <w:t xml:space="preserve">2) </w:t>
      </w:r>
      <w:r w:rsidRPr="00D661DE">
        <w:rPr>
          <w:position w:val="-30"/>
          <w:sz w:val="28"/>
          <w:szCs w:val="28"/>
        </w:rPr>
        <w:object w:dxaOrig="1460" w:dyaOrig="720">
          <v:shape id="_x0000_i1159" type="#_x0000_t75" style="width:72.75pt;height:36pt" o:ole="">
            <v:imagedata r:id="rId242" o:title=""/>
          </v:shape>
          <o:OLEObject Type="Embed" ProgID="Equation.3" ShapeID="_x0000_i1159" DrawAspect="Content" ObjectID="_1490717522" r:id="rId243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981D01" w:rsidRPr="00981D01">
        <w:rPr>
          <w:sz w:val="28"/>
          <w:szCs w:val="28"/>
        </w:rPr>
        <w:tab/>
      </w:r>
      <w:r>
        <w:rPr>
          <w:sz w:val="28"/>
          <w:szCs w:val="28"/>
        </w:rPr>
        <w:t xml:space="preserve">3) </w:t>
      </w:r>
      <w:r w:rsidRPr="00D661DE">
        <w:rPr>
          <w:position w:val="-30"/>
          <w:sz w:val="28"/>
          <w:szCs w:val="28"/>
        </w:rPr>
        <w:object w:dxaOrig="1579" w:dyaOrig="720">
          <v:shape id="_x0000_i1160" type="#_x0000_t75" style="width:78.75pt;height:36pt" o:ole="">
            <v:imagedata r:id="rId244" o:title=""/>
          </v:shape>
          <o:OLEObject Type="Embed" ProgID="Equation.3" ShapeID="_x0000_i1160" DrawAspect="Content" ObjectID="_1490717523" r:id="rId245"/>
        </w:object>
      </w:r>
    </w:p>
    <w:p w:rsidR="00981D01" w:rsidRPr="00AB36DA" w:rsidRDefault="00016A61" w:rsidP="0085542A">
      <w:pPr>
        <w:tabs>
          <w:tab w:val="left" w:pos="1230"/>
        </w:tabs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D661DE">
        <w:rPr>
          <w:position w:val="-30"/>
          <w:sz w:val="28"/>
          <w:szCs w:val="28"/>
        </w:rPr>
        <w:object w:dxaOrig="1440" w:dyaOrig="720">
          <v:shape id="_x0000_i1161" type="#_x0000_t75" style="width:1in;height:36pt" o:ole="">
            <v:imagedata r:id="rId246" o:title=""/>
          </v:shape>
          <o:OLEObject Type="Embed" ProgID="Equation.3" ShapeID="_x0000_i1161" DrawAspect="Content" ObjectID="_1490717524" r:id="rId247"/>
        </w:object>
      </w:r>
      <w:r>
        <w:rPr>
          <w:sz w:val="28"/>
          <w:szCs w:val="28"/>
        </w:rPr>
        <w:tab/>
      </w:r>
      <w:r w:rsidR="00981D01" w:rsidRPr="00981D01">
        <w:rPr>
          <w:sz w:val="28"/>
          <w:szCs w:val="28"/>
        </w:rPr>
        <w:tab/>
      </w:r>
      <w:r w:rsidR="00981D01" w:rsidRPr="00981D01">
        <w:rPr>
          <w:sz w:val="28"/>
          <w:szCs w:val="28"/>
        </w:rPr>
        <w:tab/>
        <w:t>5</w:t>
      </w:r>
      <w:r>
        <w:rPr>
          <w:sz w:val="28"/>
          <w:szCs w:val="28"/>
        </w:rPr>
        <w:t>)</w:t>
      </w:r>
      <w:r w:rsidRPr="000628E3">
        <w:rPr>
          <w:sz w:val="28"/>
          <w:szCs w:val="28"/>
        </w:rPr>
        <w:t xml:space="preserve"> </w:t>
      </w:r>
      <w:r w:rsidRPr="00D661DE">
        <w:rPr>
          <w:position w:val="-30"/>
          <w:sz w:val="28"/>
          <w:szCs w:val="28"/>
        </w:rPr>
        <w:object w:dxaOrig="1380" w:dyaOrig="720">
          <v:shape id="_x0000_i1162" type="#_x0000_t75" style="width:69pt;height:36pt" o:ole="">
            <v:imagedata r:id="rId248" o:title=""/>
          </v:shape>
          <o:OLEObject Type="Embed" ProgID="Equation.3" ShapeID="_x0000_i1162" DrawAspect="Content" ObjectID="_1490717525" r:id="rId249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981D01" w:rsidRPr="00981D01">
        <w:rPr>
          <w:sz w:val="28"/>
          <w:szCs w:val="28"/>
        </w:rPr>
        <w:tab/>
      </w:r>
      <w:r w:rsidR="00981D01" w:rsidRPr="00AB36DA">
        <w:rPr>
          <w:sz w:val="28"/>
          <w:szCs w:val="28"/>
        </w:rPr>
        <w:t>6</w:t>
      </w:r>
      <w:r>
        <w:rPr>
          <w:sz w:val="28"/>
          <w:szCs w:val="28"/>
        </w:rPr>
        <w:t xml:space="preserve">) </w:t>
      </w:r>
      <w:r w:rsidRPr="00D661DE">
        <w:rPr>
          <w:position w:val="-30"/>
          <w:sz w:val="28"/>
          <w:szCs w:val="28"/>
        </w:rPr>
        <w:object w:dxaOrig="1560" w:dyaOrig="720">
          <v:shape id="_x0000_i1163" type="#_x0000_t75" style="width:78pt;height:36pt" o:ole="">
            <v:imagedata r:id="rId250" o:title=""/>
          </v:shape>
          <o:OLEObject Type="Embed" ProgID="Equation.3" ShapeID="_x0000_i1163" DrawAspect="Content" ObjectID="_1490717526" r:id="rId251"/>
        </w:object>
      </w:r>
    </w:p>
    <w:p w:rsidR="00016A61" w:rsidRPr="00016A61" w:rsidRDefault="00981D01" w:rsidP="0085542A">
      <w:pPr>
        <w:tabs>
          <w:tab w:val="left" w:pos="1230"/>
        </w:tabs>
        <w:ind w:firstLine="567"/>
      </w:pPr>
      <w:r w:rsidRPr="00981D01">
        <w:rPr>
          <w:sz w:val="28"/>
          <w:szCs w:val="28"/>
        </w:rPr>
        <w:t>7</w:t>
      </w:r>
      <w:r w:rsidR="00016A61">
        <w:rPr>
          <w:sz w:val="28"/>
          <w:szCs w:val="28"/>
        </w:rPr>
        <w:t xml:space="preserve">) </w:t>
      </w:r>
      <w:r w:rsidR="00016A61" w:rsidRPr="00D661DE">
        <w:rPr>
          <w:position w:val="-30"/>
          <w:sz w:val="28"/>
          <w:szCs w:val="28"/>
        </w:rPr>
        <w:object w:dxaOrig="1340" w:dyaOrig="720">
          <v:shape id="_x0000_i1164" type="#_x0000_t75" style="width:66.75pt;height:36pt" o:ole="">
            <v:imagedata r:id="rId252" o:title=""/>
          </v:shape>
          <o:OLEObject Type="Embed" ProgID="Equation.3" ShapeID="_x0000_i1164" DrawAspect="Content" ObjectID="_1490717527" r:id="rId253"/>
        </w:object>
      </w:r>
      <w:r w:rsidR="00016A61">
        <w:rPr>
          <w:sz w:val="28"/>
          <w:szCs w:val="28"/>
        </w:rPr>
        <w:tab/>
      </w:r>
      <w:r w:rsidR="00016A61">
        <w:rPr>
          <w:sz w:val="28"/>
          <w:szCs w:val="28"/>
        </w:rPr>
        <w:tab/>
      </w:r>
      <w:r w:rsidRPr="00981D01">
        <w:rPr>
          <w:sz w:val="28"/>
          <w:szCs w:val="28"/>
        </w:rPr>
        <w:tab/>
        <w:t>8</w:t>
      </w:r>
      <w:r w:rsidR="00016A61">
        <w:rPr>
          <w:sz w:val="28"/>
          <w:szCs w:val="28"/>
        </w:rPr>
        <w:t xml:space="preserve">) </w:t>
      </w:r>
      <w:r w:rsidR="00016A61" w:rsidRPr="00D661DE">
        <w:rPr>
          <w:position w:val="-30"/>
          <w:sz w:val="28"/>
          <w:szCs w:val="28"/>
        </w:rPr>
        <w:object w:dxaOrig="1400" w:dyaOrig="720">
          <v:shape id="_x0000_i1165" type="#_x0000_t75" style="width:69.75pt;height:36pt" o:ole="">
            <v:imagedata r:id="rId254" o:title=""/>
          </v:shape>
          <o:OLEObject Type="Embed" ProgID="Equation.3" ShapeID="_x0000_i1165" DrawAspect="Content" ObjectID="_1490717528" r:id="rId255"/>
        </w:object>
      </w:r>
      <w:r w:rsidR="00016A61">
        <w:rPr>
          <w:sz w:val="28"/>
          <w:szCs w:val="28"/>
        </w:rPr>
        <w:tab/>
      </w:r>
    </w:p>
    <w:p w:rsidR="00F758D5" w:rsidRDefault="00F758D5" w:rsidP="00F758D5">
      <w:pPr>
        <w:tabs>
          <w:tab w:val="left" w:pos="1230"/>
        </w:tabs>
        <w:rPr>
          <w:bCs/>
          <w:sz w:val="28"/>
          <w:szCs w:val="28"/>
        </w:rPr>
      </w:pPr>
    </w:p>
    <w:p w:rsidR="00204317" w:rsidRPr="0020426C" w:rsidRDefault="00F758D5" w:rsidP="0085542A">
      <w:pPr>
        <w:tabs>
          <w:tab w:val="left" w:pos="1230"/>
        </w:tabs>
        <w:ind w:firstLine="567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9. </w:t>
      </w:r>
      <w:r w:rsidR="00286864" w:rsidRPr="00981D01">
        <w:rPr>
          <w:bCs/>
          <w:sz w:val="28"/>
          <w:szCs w:val="28"/>
        </w:rPr>
        <w:t>Решите неравенство</w:t>
      </w:r>
      <w:r w:rsidR="00981D01">
        <w:rPr>
          <w:bCs/>
          <w:sz w:val="28"/>
          <w:szCs w:val="28"/>
        </w:rPr>
        <w:t>:</w:t>
      </w:r>
    </w:p>
    <w:p w:rsidR="004A3BF0" w:rsidRPr="00104C91" w:rsidRDefault="004A3BF0" w:rsidP="0085542A">
      <w:pPr>
        <w:ind w:firstLine="567"/>
      </w:pPr>
      <w:proofErr w:type="gramStart"/>
      <w:r w:rsidRPr="00104C91">
        <w:t xml:space="preserve">1) </w:t>
      </w:r>
      <w:r w:rsidR="00104C91" w:rsidRPr="00104C91">
        <w:rPr>
          <w:position w:val="-6"/>
          <w:sz w:val="28"/>
          <w:szCs w:val="28"/>
        </w:rPr>
        <w:object w:dxaOrig="1440" w:dyaOrig="300">
          <v:shape id="_x0000_i1166" type="#_x0000_t75" style="width:75pt;height:15.75pt" o:ole="">
            <v:imagedata r:id="rId256" o:title=""/>
          </v:shape>
          <o:OLEObject Type="Embed" ProgID="Equation.3" ShapeID="_x0000_i1166" DrawAspect="Content" ObjectID="_1490717529" r:id="rId257"/>
        </w:object>
      </w:r>
      <w:r w:rsidRPr="00104C91">
        <w:t>;</w:t>
      </w:r>
      <w:r w:rsidR="00104C91">
        <w:tab/>
      </w:r>
      <w:r w:rsidR="00104C91">
        <w:tab/>
      </w:r>
      <w:r w:rsidR="00104C91">
        <w:tab/>
      </w:r>
      <w:r w:rsidR="00104C91">
        <w:tab/>
      </w:r>
      <w:r w:rsidR="0020426C">
        <w:t>23</w:t>
      </w:r>
      <w:r w:rsidRPr="00104C91">
        <w:t xml:space="preserve">) </w:t>
      </w:r>
      <w:r w:rsidR="00104C91" w:rsidRPr="00104C91">
        <w:rPr>
          <w:position w:val="-6"/>
        </w:rPr>
        <w:object w:dxaOrig="1300" w:dyaOrig="300">
          <v:shape id="_x0000_i1167" type="#_x0000_t75" style="width:71.25pt;height:16.5pt" o:ole="">
            <v:imagedata r:id="rId258" o:title=""/>
          </v:shape>
          <o:OLEObject Type="Embed" ProgID="Equation.3" ShapeID="_x0000_i1167" DrawAspect="Content" ObjectID="_1490717530" r:id="rId259"/>
        </w:object>
      </w:r>
      <w:r w:rsidRPr="00104C91">
        <w:t>;</w:t>
      </w:r>
      <w:proofErr w:type="gramEnd"/>
    </w:p>
    <w:p w:rsidR="004A3BF0" w:rsidRPr="00B278B1" w:rsidRDefault="00104C91" w:rsidP="0085542A">
      <w:pPr>
        <w:ind w:firstLine="567"/>
        <w:rPr>
          <w:lang w:val="en-US"/>
        </w:rPr>
      </w:pPr>
      <w:proofErr w:type="gramStart"/>
      <w:r>
        <w:t>2</w:t>
      </w:r>
      <w:r w:rsidR="004A3BF0" w:rsidRPr="00104C91">
        <w:t xml:space="preserve">) </w:t>
      </w:r>
      <w:r w:rsidRPr="00104C91">
        <w:rPr>
          <w:position w:val="-6"/>
        </w:rPr>
        <w:object w:dxaOrig="1320" w:dyaOrig="300">
          <v:shape id="_x0000_i1168" type="#_x0000_t75" style="width:73.5pt;height:16.5pt" o:ole="">
            <v:imagedata r:id="rId260" o:title=""/>
          </v:shape>
          <o:OLEObject Type="Embed" ProgID="Equation.3" ShapeID="_x0000_i1168" DrawAspect="Content" ObjectID="_1490717531" r:id="rId261"/>
        </w:object>
      </w:r>
      <w:r w:rsidR="004A3BF0" w:rsidRPr="00104C91">
        <w:t>;</w:t>
      </w:r>
      <w:r>
        <w:tab/>
      </w:r>
      <w:r>
        <w:tab/>
      </w:r>
      <w:r>
        <w:tab/>
      </w:r>
      <w:r>
        <w:tab/>
      </w:r>
      <w:r w:rsidR="0020426C">
        <w:t>24</w:t>
      </w:r>
      <w:r w:rsidR="004A3BF0" w:rsidRPr="00104C91">
        <w:t xml:space="preserve">) </w:t>
      </w:r>
      <w:r w:rsidR="004A3BF0" w:rsidRPr="00104C91">
        <w:rPr>
          <w:position w:val="-10"/>
        </w:rPr>
        <w:object w:dxaOrig="1460" w:dyaOrig="300">
          <v:shape id="_x0000_i1169" type="#_x0000_t75" style="width:72.75pt;height:15pt" o:ole="">
            <v:imagedata r:id="rId262" o:title=""/>
          </v:shape>
          <o:OLEObject Type="Embed" ProgID="Equation.3" ShapeID="_x0000_i1169" DrawAspect="Content" ObjectID="_1490717532" r:id="rId263"/>
        </w:object>
      </w:r>
      <w:r w:rsidR="00B278B1">
        <w:rPr>
          <w:lang w:val="en-US"/>
        </w:rPr>
        <w:t>;</w:t>
      </w:r>
      <w:proofErr w:type="gramEnd"/>
    </w:p>
    <w:p w:rsidR="00104C91" w:rsidRDefault="00104C91" w:rsidP="0085542A">
      <w:pPr>
        <w:ind w:firstLine="567"/>
      </w:pPr>
      <w:proofErr w:type="gramStart"/>
      <w:r>
        <w:t>3)</w:t>
      </w:r>
      <w:r w:rsidRPr="00104C91">
        <w:rPr>
          <w:position w:val="-10"/>
        </w:rPr>
        <w:object w:dxaOrig="1420" w:dyaOrig="300">
          <v:shape id="_x0000_i1170" type="#_x0000_t75" style="width:78.75pt;height:16.5pt" o:ole="">
            <v:imagedata r:id="rId264" o:title=""/>
          </v:shape>
          <o:OLEObject Type="Embed" ProgID="Equation.3" ShapeID="_x0000_i1170" DrawAspect="Content" ObjectID="_1490717533" r:id="rId265"/>
        </w:object>
      </w:r>
      <w:r w:rsidR="00B278B1">
        <w:t>;</w:t>
      </w:r>
      <w:r>
        <w:tab/>
      </w:r>
      <w:r>
        <w:tab/>
      </w:r>
      <w:r>
        <w:tab/>
      </w:r>
      <w:r>
        <w:tab/>
      </w:r>
      <w:r w:rsidR="004A3BF0" w:rsidRPr="00104C91">
        <w:t>2</w:t>
      </w:r>
      <w:r w:rsidR="0020426C">
        <w:t>5</w:t>
      </w:r>
      <w:r w:rsidR="004A3BF0" w:rsidRPr="00104C91">
        <w:t xml:space="preserve">) </w:t>
      </w:r>
      <w:r w:rsidRPr="00104C91">
        <w:rPr>
          <w:position w:val="-6"/>
        </w:rPr>
        <w:object w:dxaOrig="1300" w:dyaOrig="300">
          <v:shape id="_x0000_i1171" type="#_x0000_t75" style="width:71.25pt;height:16.5pt" o:ole="">
            <v:imagedata r:id="rId266" o:title=""/>
          </v:shape>
          <o:OLEObject Type="Embed" ProgID="Equation.3" ShapeID="_x0000_i1171" DrawAspect="Content" ObjectID="_1490717534" r:id="rId267"/>
        </w:object>
      </w:r>
      <w:r w:rsidR="004A3BF0" w:rsidRPr="00104C91">
        <w:t>;</w:t>
      </w:r>
      <w:proofErr w:type="gramEnd"/>
    </w:p>
    <w:p w:rsidR="004A3BF0" w:rsidRPr="00104C91" w:rsidRDefault="00104C91" w:rsidP="0085542A">
      <w:pPr>
        <w:ind w:firstLine="567"/>
      </w:pPr>
      <w:proofErr w:type="gramStart"/>
      <w:r>
        <w:t>4)</w:t>
      </w:r>
      <w:r w:rsidRPr="00104C91">
        <w:rPr>
          <w:position w:val="-10"/>
        </w:rPr>
        <w:object w:dxaOrig="1440" w:dyaOrig="300">
          <v:shape id="_x0000_i1172" type="#_x0000_t75" style="width:78pt;height:16.5pt" o:ole="">
            <v:imagedata r:id="rId268" o:title=""/>
          </v:shape>
          <o:OLEObject Type="Embed" ProgID="Equation.3" ShapeID="_x0000_i1172" DrawAspect="Content" ObjectID="_1490717535" r:id="rId269"/>
        </w:object>
      </w:r>
      <w:r w:rsidR="004A3BF0" w:rsidRPr="00104C91">
        <w:t>;</w:t>
      </w:r>
      <w:r>
        <w:tab/>
      </w:r>
      <w:r>
        <w:tab/>
      </w:r>
      <w:r>
        <w:tab/>
      </w:r>
      <w:r>
        <w:tab/>
      </w:r>
      <w:r w:rsidR="0020426C">
        <w:t>26</w:t>
      </w:r>
      <w:r w:rsidR="004A3BF0" w:rsidRPr="00104C91">
        <w:t xml:space="preserve">) </w:t>
      </w:r>
      <w:r w:rsidRPr="00104C91">
        <w:rPr>
          <w:position w:val="-10"/>
        </w:rPr>
        <w:object w:dxaOrig="1460" w:dyaOrig="300">
          <v:shape id="_x0000_i1173" type="#_x0000_t75" style="width:76.5pt;height:15.75pt" o:ole="">
            <v:imagedata r:id="rId270" o:title=""/>
          </v:shape>
          <o:OLEObject Type="Embed" ProgID="Equation.3" ShapeID="_x0000_i1173" DrawAspect="Content" ObjectID="_1490717536" r:id="rId271"/>
        </w:object>
      </w:r>
      <w:r w:rsidR="004A3BF0" w:rsidRPr="00104C91">
        <w:t>;</w:t>
      </w:r>
      <w:proofErr w:type="gramEnd"/>
    </w:p>
    <w:p w:rsidR="00524C46" w:rsidRPr="00B278B1" w:rsidRDefault="00104C91" w:rsidP="0085542A">
      <w:pPr>
        <w:ind w:firstLine="567"/>
        <w:rPr>
          <w:lang w:val="en-US"/>
        </w:rPr>
      </w:pPr>
      <w:proofErr w:type="gramStart"/>
      <w:r>
        <w:t>5)</w:t>
      </w:r>
      <w:r w:rsidR="00204317" w:rsidRPr="00674F58">
        <w:rPr>
          <w:position w:val="-24"/>
        </w:rPr>
        <w:object w:dxaOrig="1060" w:dyaOrig="620">
          <v:shape id="_x0000_i1174" type="#_x0000_t75" style="width:53.25pt;height:30.75pt" o:ole="">
            <v:imagedata r:id="rId272" o:title=""/>
          </v:shape>
          <o:OLEObject Type="Embed" ProgID="Equation.3" ShapeID="_x0000_i1174" DrawAspect="Content" ObjectID="_1490717537" r:id="rId273"/>
        </w:object>
      </w:r>
      <w:r w:rsidR="00B278B1">
        <w:rPr>
          <w:lang w:val="en-US"/>
        </w:rPr>
        <w:t>;</w:t>
      </w:r>
      <w:r w:rsidR="00204317">
        <w:tab/>
      </w:r>
      <w:r w:rsidR="00204317">
        <w:tab/>
      </w:r>
      <w:r w:rsidR="00204317">
        <w:tab/>
      </w:r>
      <w:r w:rsidR="00910EFC">
        <w:tab/>
      </w:r>
      <w:r w:rsidR="00910EFC">
        <w:tab/>
      </w:r>
      <w:r w:rsidR="0020426C">
        <w:t>27)</w:t>
      </w:r>
      <w:r w:rsidR="00204317" w:rsidRPr="00674F58">
        <w:rPr>
          <w:position w:val="-24"/>
        </w:rPr>
        <w:object w:dxaOrig="1660" w:dyaOrig="620">
          <v:shape id="_x0000_i1175" type="#_x0000_t75" style="width:83.25pt;height:30.75pt" o:ole="">
            <v:imagedata r:id="rId274" o:title=""/>
          </v:shape>
          <o:OLEObject Type="Embed" ProgID="Equation.3" ShapeID="_x0000_i1175" DrawAspect="Content" ObjectID="_1490717538" r:id="rId275"/>
        </w:object>
      </w:r>
      <w:r w:rsidR="00B278B1">
        <w:rPr>
          <w:lang w:val="en-US"/>
        </w:rPr>
        <w:t>;</w:t>
      </w:r>
      <w:proofErr w:type="gramEnd"/>
    </w:p>
    <w:p w:rsidR="00524C46" w:rsidRPr="00B278B1" w:rsidRDefault="00104C91" w:rsidP="0085542A">
      <w:pPr>
        <w:ind w:firstLine="567"/>
        <w:rPr>
          <w:lang w:val="en-US"/>
        </w:rPr>
      </w:pPr>
      <w:proofErr w:type="gramStart"/>
      <w:r>
        <w:t>6)</w:t>
      </w:r>
      <w:r w:rsidR="00204317" w:rsidRPr="00674F58">
        <w:rPr>
          <w:position w:val="-24"/>
        </w:rPr>
        <w:object w:dxaOrig="1160" w:dyaOrig="620">
          <v:shape id="_x0000_i1176" type="#_x0000_t75" style="width:57.75pt;height:30.75pt" o:ole="">
            <v:imagedata r:id="rId276" o:title=""/>
          </v:shape>
          <o:OLEObject Type="Embed" ProgID="Equation.3" ShapeID="_x0000_i1176" DrawAspect="Content" ObjectID="_1490717539" r:id="rId277"/>
        </w:object>
      </w:r>
      <w:r w:rsidR="00B278B1">
        <w:rPr>
          <w:lang w:val="en-US"/>
        </w:rPr>
        <w:t>;</w:t>
      </w:r>
      <w:r w:rsidR="00204317">
        <w:tab/>
      </w:r>
      <w:r w:rsidR="00204317">
        <w:tab/>
      </w:r>
      <w:r w:rsidR="00204317">
        <w:tab/>
      </w:r>
      <w:r w:rsidR="00B278B1">
        <w:tab/>
      </w:r>
      <w:r w:rsidR="0085542A">
        <w:tab/>
      </w:r>
      <w:r w:rsidR="0020426C">
        <w:t>28)</w:t>
      </w:r>
      <w:r w:rsidR="00204317" w:rsidRPr="00674F58">
        <w:rPr>
          <w:position w:val="-28"/>
        </w:rPr>
        <w:object w:dxaOrig="1700" w:dyaOrig="660">
          <v:shape id="_x0000_i1177" type="#_x0000_t75" style="width:84.75pt;height:33pt" o:ole="">
            <v:imagedata r:id="rId278" o:title=""/>
          </v:shape>
          <o:OLEObject Type="Embed" ProgID="Equation.3" ShapeID="_x0000_i1177" DrawAspect="Content" ObjectID="_1490717540" r:id="rId279"/>
        </w:object>
      </w:r>
      <w:r w:rsidR="00B278B1">
        <w:rPr>
          <w:lang w:val="en-US"/>
        </w:rPr>
        <w:t>;</w:t>
      </w:r>
      <w:proofErr w:type="gramEnd"/>
    </w:p>
    <w:p w:rsidR="00204317" w:rsidRPr="00B278B1" w:rsidRDefault="00104C91" w:rsidP="0085542A">
      <w:pPr>
        <w:ind w:firstLine="567"/>
        <w:rPr>
          <w:lang w:val="en-US"/>
        </w:rPr>
      </w:pPr>
      <w:r>
        <w:t>7)</w:t>
      </w:r>
      <w:r w:rsidR="00204317" w:rsidRPr="00674F58">
        <w:rPr>
          <w:position w:val="-24"/>
        </w:rPr>
        <w:object w:dxaOrig="1160" w:dyaOrig="620">
          <v:shape id="_x0000_i1178" type="#_x0000_t75" style="width:57.75pt;height:30.75pt" o:ole="">
            <v:imagedata r:id="rId280" o:title=""/>
          </v:shape>
          <o:OLEObject Type="Embed" ProgID="Equation.3" ShapeID="_x0000_i1178" DrawAspect="Content" ObjectID="_1490717541" r:id="rId281"/>
        </w:object>
      </w:r>
      <w:r w:rsidR="00B278B1">
        <w:rPr>
          <w:lang w:val="en-US"/>
        </w:rPr>
        <w:t>;</w:t>
      </w:r>
      <w:r w:rsidR="00204317">
        <w:tab/>
      </w:r>
      <w:r w:rsidR="00204317">
        <w:tab/>
      </w:r>
      <w:r w:rsidR="00910EFC">
        <w:tab/>
      </w:r>
      <w:r w:rsidR="0085542A">
        <w:tab/>
      </w:r>
      <w:r w:rsidR="00910EFC">
        <w:tab/>
      </w:r>
      <w:r w:rsidR="0020426C">
        <w:t>29)</w:t>
      </w:r>
      <w:r w:rsidR="00204317" w:rsidRPr="00674F58">
        <w:rPr>
          <w:position w:val="-24"/>
        </w:rPr>
        <w:object w:dxaOrig="1780" w:dyaOrig="620">
          <v:shape id="_x0000_i1179" type="#_x0000_t75" style="width:89.25pt;height:30.75pt" o:ole="">
            <v:imagedata r:id="rId282" o:title=""/>
          </v:shape>
          <o:OLEObject Type="Embed" ProgID="Equation.3" ShapeID="_x0000_i1179" DrawAspect="Content" ObjectID="_1490717542" r:id="rId283"/>
        </w:object>
      </w:r>
      <w:r w:rsidR="00B278B1">
        <w:rPr>
          <w:lang w:val="en-US"/>
        </w:rPr>
        <w:t>;</w:t>
      </w:r>
    </w:p>
    <w:p w:rsidR="00204317" w:rsidRPr="00B278B1" w:rsidRDefault="00104C91" w:rsidP="0085542A">
      <w:pPr>
        <w:ind w:firstLine="567"/>
        <w:rPr>
          <w:lang w:val="en-US"/>
        </w:rPr>
      </w:pPr>
      <w:r>
        <w:t>8)</w:t>
      </w:r>
      <w:r w:rsidR="00204317" w:rsidRPr="00674F58">
        <w:rPr>
          <w:position w:val="-24"/>
        </w:rPr>
        <w:object w:dxaOrig="1160" w:dyaOrig="620">
          <v:shape id="_x0000_i1180" type="#_x0000_t75" style="width:57.75pt;height:30.75pt" o:ole="">
            <v:imagedata r:id="rId284" o:title=""/>
          </v:shape>
          <o:OLEObject Type="Embed" ProgID="Equation.3" ShapeID="_x0000_i1180" DrawAspect="Content" ObjectID="_1490717543" r:id="rId285"/>
        </w:object>
      </w:r>
      <w:r w:rsidR="00B278B1">
        <w:rPr>
          <w:lang w:val="en-US"/>
        </w:rPr>
        <w:t>;</w:t>
      </w:r>
      <w:r w:rsidR="00204317">
        <w:tab/>
      </w:r>
      <w:r w:rsidR="00204317">
        <w:tab/>
      </w:r>
      <w:r w:rsidR="00204317">
        <w:tab/>
      </w:r>
      <w:r w:rsidR="00B278B1">
        <w:tab/>
      </w:r>
      <w:r w:rsidR="0085542A">
        <w:tab/>
      </w:r>
      <w:r w:rsidR="0020426C">
        <w:t>30)</w:t>
      </w:r>
      <w:r w:rsidR="00204317" w:rsidRPr="00674F58">
        <w:rPr>
          <w:position w:val="-28"/>
        </w:rPr>
        <w:object w:dxaOrig="1700" w:dyaOrig="660">
          <v:shape id="_x0000_i1181" type="#_x0000_t75" style="width:84.75pt;height:33pt" o:ole="">
            <v:imagedata r:id="rId286" o:title=""/>
          </v:shape>
          <o:OLEObject Type="Embed" ProgID="Equation.3" ShapeID="_x0000_i1181" DrawAspect="Content" ObjectID="_1490717544" r:id="rId287"/>
        </w:object>
      </w:r>
      <w:r w:rsidR="00B278B1">
        <w:rPr>
          <w:lang w:val="en-US"/>
        </w:rPr>
        <w:t>;</w:t>
      </w:r>
    </w:p>
    <w:p w:rsidR="004E6B18" w:rsidRDefault="00104C91" w:rsidP="0085542A">
      <w:pPr>
        <w:ind w:firstLine="567"/>
      </w:pPr>
      <w:r>
        <w:t>9)</w:t>
      </w:r>
      <w:r w:rsidRPr="002534CB">
        <w:rPr>
          <w:position w:val="-6"/>
        </w:rPr>
        <w:object w:dxaOrig="820" w:dyaOrig="320">
          <v:shape id="_x0000_i1182" type="#_x0000_t75" style="width:47.25pt;height:18pt" o:ole="">
            <v:imagedata r:id="rId288" o:title=""/>
          </v:shape>
          <o:OLEObject Type="Embed" ProgID="Equation.3" ShapeID="_x0000_i1182" DrawAspect="Content" ObjectID="_1490717545" r:id="rId289"/>
        </w:object>
      </w:r>
      <w:r w:rsidR="00B278B1">
        <w:rPr>
          <w:lang w:val="en-US"/>
        </w:rPr>
        <w:t>;</w:t>
      </w:r>
      <w:r w:rsidR="00204317">
        <w:tab/>
      </w:r>
      <w:r w:rsidR="004E6B18">
        <w:tab/>
      </w:r>
      <w:r w:rsidR="004E6B18">
        <w:tab/>
      </w:r>
      <w:r w:rsidR="00910EFC">
        <w:tab/>
      </w:r>
      <w:r w:rsidR="00910EFC">
        <w:tab/>
      </w:r>
      <w:r w:rsidR="0020426C">
        <w:t>31)</w:t>
      </w:r>
      <w:r w:rsidR="00204317" w:rsidRPr="00204317">
        <w:rPr>
          <w:position w:val="-28"/>
        </w:rPr>
        <w:object w:dxaOrig="1060" w:dyaOrig="740">
          <v:shape id="_x0000_i1183" type="#_x0000_t75" style="width:53.25pt;height:36.75pt" o:ole="">
            <v:imagedata r:id="rId290" o:title=""/>
          </v:shape>
          <o:OLEObject Type="Embed" ProgID="Equation.3" ShapeID="_x0000_i1183" DrawAspect="Content" ObjectID="_1490717546" r:id="rId291"/>
        </w:object>
      </w:r>
      <w:r w:rsidR="00204317">
        <w:tab/>
      </w:r>
      <w:r w:rsidR="00B278B1">
        <w:rPr>
          <w:lang w:val="en-US"/>
        </w:rPr>
        <w:t>;</w:t>
      </w:r>
      <w:r w:rsidR="004E6B18">
        <w:tab/>
      </w:r>
    </w:p>
    <w:p w:rsidR="00204317" w:rsidRPr="00B278B1" w:rsidRDefault="00104C91" w:rsidP="0085542A">
      <w:pPr>
        <w:ind w:firstLine="567"/>
        <w:rPr>
          <w:lang w:val="en-US"/>
        </w:rPr>
      </w:pPr>
      <w:r>
        <w:t>10)</w:t>
      </w:r>
      <w:r w:rsidRPr="002534CB">
        <w:rPr>
          <w:position w:val="-6"/>
        </w:rPr>
        <w:object w:dxaOrig="920" w:dyaOrig="320">
          <v:shape id="_x0000_i1184" type="#_x0000_t75" style="width:48.75pt;height:16.5pt" o:ole="">
            <v:imagedata r:id="rId292" o:title=""/>
          </v:shape>
          <o:OLEObject Type="Embed" ProgID="Equation.3" ShapeID="_x0000_i1184" DrawAspect="Content" ObjectID="_1490717547" r:id="rId293"/>
        </w:object>
      </w:r>
      <w:r w:rsidR="00B278B1">
        <w:rPr>
          <w:lang w:val="en-US"/>
        </w:rPr>
        <w:t>;</w:t>
      </w:r>
      <w:r w:rsidR="00204317">
        <w:tab/>
      </w:r>
      <w:r w:rsidR="004E6B18">
        <w:tab/>
      </w:r>
      <w:r w:rsidR="004E6B18">
        <w:tab/>
      </w:r>
      <w:r w:rsidR="00910EFC">
        <w:tab/>
      </w:r>
      <w:r w:rsidR="00910EFC">
        <w:tab/>
      </w:r>
      <w:r w:rsidR="0020426C">
        <w:t>32)</w:t>
      </w:r>
      <w:r w:rsidR="00204317" w:rsidRPr="002534CB">
        <w:rPr>
          <w:position w:val="-6"/>
        </w:rPr>
        <w:object w:dxaOrig="800" w:dyaOrig="320">
          <v:shape id="_x0000_i1185" type="#_x0000_t75" style="width:39.75pt;height:15.75pt" o:ole="">
            <v:imagedata r:id="rId294" o:title=""/>
          </v:shape>
          <o:OLEObject Type="Embed" ProgID="Equation.3" ShapeID="_x0000_i1185" DrawAspect="Content" ObjectID="_1490717548" r:id="rId295"/>
        </w:object>
      </w:r>
      <w:r w:rsidR="00B278B1">
        <w:rPr>
          <w:lang w:val="en-US"/>
        </w:rPr>
        <w:t>;</w:t>
      </w:r>
    </w:p>
    <w:p w:rsidR="004E6B18" w:rsidRDefault="00104C91" w:rsidP="0085542A">
      <w:pPr>
        <w:ind w:firstLine="567"/>
      </w:pPr>
      <w:r>
        <w:t>11)</w:t>
      </w:r>
      <w:r w:rsidRPr="002534CB">
        <w:rPr>
          <w:position w:val="-6"/>
        </w:rPr>
        <w:object w:dxaOrig="800" w:dyaOrig="320">
          <v:shape id="_x0000_i1186" type="#_x0000_t75" style="width:45pt;height:18pt" o:ole="">
            <v:imagedata r:id="rId296" o:title=""/>
          </v:shape>
          <o:OLEObject Type="Embed" ProgID="Equation.3" ShapeID="_x0000_i1186" DrawAspect="Content" ObjectID="_1490717549" r:id="rId297"/>
        </w:object>
      </w:r>
      <w:r w:rsidR="00B278B1">
        <w:rPr>
          <w:lang w:val="en-US"/>
        </w:rPr>
        <w:t>;</w:t>
      </w:r>
      <w:r w:rsidR="00204317">
        <w:tab/>
      </w:r>
      <w:r w:rsidR="004E6B18">
        <w:tab/>
      </w:r>
      <w:r w:rsidR="004E6B18">
        <w:tab/>
      </w:r>
      <w:r w:rsidR="00910EFC">
        <w:tab/>
      </w:r>
      <w:r w:rsidR="00910EFC">
        <w:tab/>
      </w:r>
      <w:r w:rsidR="0020426C">
        <w:t>33)</w:t>
      </w:r>
      <w:r w:rsidR="007E7AA7" w:rsidRPr="00204317">
        <w:rPr>
          <w:position w:val="-4"/>
        </w:rPr>
        <w:object w:dxaOrig="859" w:dyaOrig="300">
          <v:shape id="_x0000_i1187" type="#_x0000_t75" style="width:42.75pt;height:15pt" o:ole="">
            <v:imagedata r:id="rId298" o:title=""/>
          </v:shape>
          <o:OLEObject Type="Embed" ProgID="Equation.3" ShapeID="_x0000_i1187" DrawAspect="Content" ObjectID="_1490717550" r:id="rId299"/>
        </w:object>
      </w:r>
      <w:r w:rsidR="00B278B1">
        <w:rPr>
          <w:lang w:val="en-US"/>
        </w:rPr>
        <w:t>;</w:t>
      </w:r>
      <w:r w:rsidR="00204317">
        <w:tab/>
      </w:r>
    </w:p>
    <w:p w:rsidR="004E6B18" w:rsidRDefault="00104C91" w:rsidP="0085542A">
      <w:pPr>
        <w:ind w:firstLine="567"/>
      </w:pPr>
      <w:r>
        <w:t>12)</w:t>
      </w:r>
      <w:r w:rsidR="007E7AA7" w:rsidRPr="00204317">
        <w:rPr>
          <w:position w:val="-24"/>
        </w:rPr>
        <w:object w:dxaOrig="999" w:dyaOrig="620">
          <v:shape id="_x0000_i1188" type="#_x0000_t75" style="width:50.25pt;height:30.75pt" o:ole="">
            <v:imagedata r:id="rId300" o:title=""/>
          </v:shape>
          <o:OLEObject Type="Embed" ProgID="Equation.3" ShapeID="_x0000_i1188" DrawAspect="Content" ObjectID="_1490717551" r:id="rId301"/>
        </w:object>
      </w:r>
      <w:r w:rsidR="00B278B1">
        <w:rPr>
          <w:lang w:val="en-US"/>
        </w:rPr>
        <w:t>;</w:t>
      </w:r>
      <w:r w:rsidR="007E7AA7">
        <w:tab/>
      </w:r>
      <w:r w:rsidR="004E6B18">
        <w:tab/>
      </w:r>
      <w:r w:rsidR="004E6B18">
        <w:tab/>
      </w:r>
      <w:r w:rsidR="00910EFC">
        <w:tab/>
      </w:r>
      <w:r w:rsidR="00910EFC">
        <w:tab/>
      </w:r>
      <w:r w:rsidR="0020426C">
        <w:t>34)</w:t>
      </w:r>
      <w:r w:rsidR="004E6B18" w:rsidRPr="007E7AA7">
        <w:rPr>
          <w:position w:val="-24"/>
        </w:rPr>
        <w:object w:dxaOrig="920" w:dyaOrig="620">
          <v:shape id="_x0000_i1189" type="#_x0000_t75" style="width:45.75pt;height:30.75pt" o:ole="">
            <v:imagedata r:id="rId302" o:title=""/>
          </v:shape>
          <o:OLEObject Type="Embed" ProgID="Equation.3" ShapeID="_x0000_i1189" DrawAspect="Content" ObjectID="_1490717552" r:id="rId303"/>
        </w:object>
      </w:r>
      <w:r w:rsidR="00B278B1">
        <w:rPr>
          <w:lang w:val="en-US"/>
        </w:rPr>
        <w:t>;</w:t>
      </w:r>
      <w:r w:rsidR="007E7AA7">
        <w:tab/>
      </w:r>
    </w:p>
    <w:p w:rsidR="004E6B18" w:rsidRPr="00B278B1" w:rsidRDefault="00104C91" w:rsidP="0085542A">
      <w:pPr>
        <w:ind w:firstLine="567"/>
        <w:rPr>
          <w:sz w:val="28"/>
          <w:szCs w:val="28"/>
          <w:lang w:val="en-US"/>
        </w:rPr>
      </w:pPr>
      <w:r>
        <w:t>13)</w:t>
      </w:r>
      <w:r w:rsidR="004E6B18" w:rsidRPr="007E7AA7">
        <w:rPr>
          <w:position w:val="-28"/>
        </w:rPr>
        <w:object w:dxaOrig="1140" w:dyaOrig="740">
          <v:shape id="_x0000_i1190" type="#_x0000_t75" style="width:57pt;height:36.75pt" o:ole="">
            <v:imagedata r:id="rId304" o:title=""/>
          </v:shape>
          <o:OLEObject Type="Embed" ProgID="Equation.3" ShapeID="_x0000_i1190" DrawAspect="Content" ObjectID="_1490717553" r:id="rId305"/>
        </w:object>
      </w:r>
      <w:r w:rsidR="00B278B1">
        <w:rPr>
          <w:lang w:val="en-US"/>
        </w:rPr>
        <w:t>;</w:t>
      </w:r>
      <w:r w:rsidR="004E6B18">
        <w:tab/>
      </w:r>
      <w:r w:rsidR="004E6B18">
        <w:tab/>
      </w:r>
      <w:r w:rsidR="004E6B18">
        <w:tab/>
      </w:r>
      <w:r w:rsidR="0085542A">
        <w:tab/>
      </w:r>
      <w:r w:rsidR="00910EFC">
        <w:tab/>
      </w:r>
      <w:r w:rsidR="0020426C">
        <w:t>35)</w:t>
      </w:r>
      <w:r w:rsidR="004E6B18" w:rsidRPr="00E819A0">
        <w:rPr>
          <w:position w:val="-6"/>
          <w:sz w:val="28"/>
          <w:szCs w:val="28"/>
        </w:rPr>
        <w:object w:dxaOrig="1340" w:dyaOrig="360">
          <v:shape id="_x0000_i1191" type="#_x0000_t75" style="width:66.75pt;height:18pt" o:ole="">
            <v:imagedata r:id="rId306" o:title=""/>
          </v:shape>
          <o:OLEObject Type="Embed" ProgID="Equation.3" ShapeID="_x0000_i1191" DrawAspect="Content" ObjectID="_1490717554" r:id="rId307"/>
        </w:object>
      </w:r>
      <w:r w:rsidR="00B278B1">
        <w:rPr>
          <w:sz w:val="28"/>
          <w:szCs w:val="28"/>
          <w:lang w:val="en-US"/>
        </w:rPr>
        <w:t>;</w:t>
      </w:r>
    </w:p>
    <w:p w:rsidR="00F758D5" w:rsidRDefault="00104C91" w:rsidP="0085542A">
      <w:pPr>
        <w:ind w:firstLine="567"/>
      </w:pPr>
      <w:r w:rsidRPr="00104C91">
        <w:t>14)</w:t>
      </w:r>
      <w:r w:rsidR="004E6B18" w:rsidRPr="00034457">
        <w:rPr>
          <w:position w:val="-6"/>
          <w:sz w:val="22"/>
          <w:szCs w:val="28"/>
        </w:rPr>
        <w:object w:dxaOrig="1100" w:dyaOrig="360">
          <v:shape id="_x0000_i1192" type="#_x0000_t75" style="width:54.75pt;height:18pt" o:ole="">
            <v:imagedata r:id="rId308" o:title=""/>
          </v:shape>
          <o:OLEObject Type="Embed" ProgID="Equation.3" ShapeID="_x0000_i1192" DrawAspect="Content" ObjectID="_1490717555" r:id="rId309"/>
        </w:object>
      </w:r>
      <w:r w:rsidR="00B278B1">
        <w:rPr>
          <w:sz w:val="22"/>
          <w:szCs w:val="28"/>
          <w:lang w:val="en-US"/>
        </w:rPr>
        <w:t>;</w:t>
      </w:r>
      <w:r w:rsidR="004E6B18">
        <w:tab/>
      </w:r>
      <w:r w:rsidR="004E6B18">
        <w:tab/>
      </w:r>
      <w:r w:rsidR="004E6B18">
        <w:tab/>
      </w:r>
      <w:r w:rsidR="00910EFC">
        <w:tab/>
      </w:r>
      <w:r w:rsidR="0085542A">
        <w:tab/>
      </w:r>
      <w:r w:rsidR="0020426C">
        <w:t>36)</w:t>
      </w:r>
      <w:r w:rsidR="004E6B18" w:rsidRPr="00153D29">
        <w:rPr>
          <w:position w:val="-6"/>
          <w:sz w:val="22"/>
          <w:szCs w:val="28"/>
        </w:rPr>
        <w:object w:dxaOrig="1160" w:dyaOrig="360">
          <v:shape id="_x0000_i1193" type="#_x0000_t75" style="width:57.75pt;height:18pt" o:ole="">
            <v:imagedata r:id="rId310" o:title=""/>
          </v:shape>
          <o:OLEObject Type="Embed" ProgID="Equation.3" ShapeID="_x0000_i1193" DrawAspect="Content" ObjectID="_1490717556" r:id="rId311"/>
        </w:object>
      </w:r>
      <w:r w:rsidR="00B278B1">
        <w:rPr>
          <w:sz w:val="22"/>
          <w:szCs w:val="28"/>
          <w:lang w:val="en-US"/>
        </w:rPr>
        <w:t>;</w:t>
      </w:r>
    </w:p>
    <w:p w:rsidR="00F758D5" w:rsidRDefault="00104C91" w:rsidP="0085542A">
      <w:pPr>
        <w:ind w:firstLine="567"/>
      </w:pPr>
      <w:r w:rsidRPr="00104C91">
        <w:t>15)</w:t>
      </w:r>
      <w:r w:rsidR="004E6B18" w:rsidRPr="00187987">
        <w:rPr>
          <w:position w:val="-28"/>
          <w:sz w:val="22"/>
          <w:szCs w:val="28"/>
        </w:rPr>
        <w:object w:dxaOrig="1380" w:dyaOrig="760">
          <v:shape id="_x0000_i1194" type="#_x0000_t75" style="width:69pt;height:38.25pt" o:ole="">
            <v:imagedata r:id="rId312" o:title=""/>
          </v:shape>
          <o:OLEObject Type="Embed" ProgID="Equation.3" ShapeID="_x0000_i1194" DrawAspect="Content" ObjectID="_1490717557" r:id="rId313"/>
        </w:object>
      </w:r>
      <w:r w:rsidR="00B278B1">
        <w:rPr>
          <w:sz w:val="22"/>
          <w:szCs w:val="28"/>
          <w:lang w:val="en-US"/>
        </w:rPr>
        <w:t>;</w:t>
      </w:r>
      <w:r w:rsidR="004E6B18">
        <w:rPr>
          <w:sz w:val="22"/>
          <w:szCs w:val="28"/>
        </w:rPr>
        <w:tab/>
      </w:r>
      <w:r w:rsidR="004E6B18">
        <w:rPr>
          <w:sz w:val="22"/>
          <w:szCs w:val="28"/>
        </w:rPr>
        <w:tab/>
      </w:r>
      <w:r w:rsidR="004E6B18">
        <w:rPr>
          <w:sz w:val="22"/>
          <w:szCs w:val="28"/>
        </w:rPr>
        <w:tab/>
      </w:r>
      <w:r w:rsidR="00910EFC">
        <w:rPr>
          <w:sz w:val="22"/>
          <w:szCs w:val="28"/>
        </w:rPr>
        <w:tab/>
      </w:r>
      <w:r w:rsidR="00B278B1" w:rsidRPr="00B278B1">
        <w:t>37)</w:t>
      </w:r>
      <w:r w:rsidR="00843DD5" w:rsidRPr="004E6B18">
        <w:rPr>
          <w:position w:val="-10"/>
        </w:rPr>
        <w:object w:dxaOrig="920" w:dyaOrig="540">
          <v:shape id="_x0000_i1195" type="#_x0000_t75" style="width:54.75pt;height:32.25pt" o:ole="">
            <v:imagedata r:id="rId314" o:title=""/>
          </v:shape>
          <o:OLEObject Type="Embed" ProgID="Equation.3" ShapeID="_x0000_i1195" DrawAspect="Content" ObjectID="_1490717558" r:id="rId315"/>
        </w:object>
      </w:r>
      <w:r w:rsidR="00B278B1">
        <w:rPr>
          <w:lang w:val="en-US"/>
        </w:rPr>
        <w:t>;</w:t>
      </w:r>
      <w:r w:rsidR="00F758D5">
        <w:t>3</w:t>
      </w:r>
    </w:p>
    <w:p w:rsidR="004A3BF0" w:rsidRPr="00104C91" w:rsidRDefault="004A3BF0" w:rsidP="0085542A">
      <w:pPr>
        <w:ind w:firstLine="567"/>
      </w:pPr>
      <w:r w:rsidRPr="00104C91">
        <w:t>1</w:t>
      </w:r>
      <w:r w:rsidR="00104C91" w:rsidRPr="00104C91">
        <w:t>6</w:t>
      </w:r>
      <w:r w:rsidRPr="00104C91">
        <w:t xml:space="preserve">) </w:t>
      </w:r>
      <w:r w:rsidR="0020426C" w:rsidRPr="00104C91">
        <w:rPr>
          <w:position w:val="-10"/>
        </w:rPr>
        <w:object w:dxaOrig="859" w:dyaOrig="300">
          <v:shape id="_x0000_i1196" type="#_x0000_t75" style="width:50.25pt;height:18pt" o:ole="">
            <v:imagedata r:id="rId316" o:title=""/>
          </v:shape>
          <o:OLEObject Type="Embed" ProgID="Equation.3" ShapeID="_x0000_i1196" DrawAspect="Content" ObjectID="_1490717559" r:id="rId317"/>
        </w:object>
      </w:r>
      <w:r w:rsidRPr="00104C91">
        <w:t>;</w:t>
      </w:r>
      <w:r w:rsidR="0020426C">
        <w:tab/>
      </w:r>
      <w:r w:rsidR="0020426C">
        <w:tab/>
      </w:r>
      <w:r w:rsidR="0020426C">
        <w:tab/>
      </w:r>
      <w:r w:rsidR="0085542A">
        <w:tab/>
      </w:r>
      <w:r w:rsidR="0020426C">
        <w:tab/>
      </w:r>
      <w:r w:rsidR="00B278B1">
        <w:t>38</w:t>
      </w:r>
      <w:r w:rsidR="0020426C" w:rsidRPr="00104C91">
        <w:t xml:space="preserve">) </w:t>
      </w:r>
      <w:r w:rsidR="0020426C" w:rsidRPr="00104C91">
        <w:rPr>
          <w:position w:val="-10"/>
        </w:rPr>
        <w:object w:dxaOrig="859" w:dyaOrig="300">
          <v:shape id="_x0000_i1197" type="#_x0000_t75" style="width:45pt;height:15.75pt" o:ole="">
            <v:imagedata r:id="rId318" o:title=""/>
          </v:shape>
          <o:OLEObject Type="Embed" ProgID="Equation.3" ShapeID="_x0000_i1197" DrawAspect="Content" ObjectID="_1490717560" r:id="rId319"/>
        </w:object>
      </w:r>
      <w:r w:rsidR="0020426C">
        <w:t>;</w:t>
      </w:r>
    </w:p>
    <w:p w:rsidR="004A3BF0" w:rsidRPr="00104C91" w:rsidRDefault="00104C91" w:rsidP="0085542A">
      <w:pPr>
        <w:ind w:firstLine="567"/>
      </w:pPr>
      <w:r w:rsidRPr="00104C91">
        <w:t>17</w:t>
      </w:r>
      <w:r w:rsidR="004A3BF0" w:rsidRPr="00104C91">
        <w:t xml:space="preserve">) </w:t>
      </w:r>
      <w:r w:rsidR="0020426C" w:rsidRPr="00104C91">
        <w:rPr>
          <w:position w:val="-26"/>
        </w:rPr>
        <w:object w:dxaOrig="980" w:dyaOrig="460">
          <v:shape id="_x0000_i1198" type="#_x0000_t75" style="width:53.25pt;height:25.5pt" o:ole="">
            <v:imagedata r:id="rId320" o:title=""/>
          </v:shape>
          <o:OLEObject Type="Embed" ProgID="Equation.3" ShapeID="_x0000_i1198" DrawAspect="Content" ObjectID="_1490717561" r:id="rId321"/>
        </w:object>
      </w:r>
      <w:r w:rsidR="004A3BF0" w:rsidRPr="00104C91">
        <w:t>;</w:t>
      </w:r>
      <w:r w:rsidR="0020426C">
        <w:tab/>
      </w:r>
      <w:r w:rsidR="0020426C">
        <w:tab/>
      </w:r>
      <w:r w:rsidR="0020426C">
        <w:tab/>
      </w:r>
      <w:r w:rsidR="0085542A">
        <w:tab/>
      </w:r>
      <w:r w:rsidR="0020426C">
        <w:tab/>
      </w:r>
      <w:r w:rsidR="00B278B1">
        <w:t>39</w:t>
      </w:r>
      <w:r w:rsidR="0020426C" w:rsidRPr="00104C91">
        <w:t xml:space="preserve">) </w:t>
      </w:r>
      <w:r w:rsidR="0020426C" w:rsidRPr="00104C91">
        <w:rPr>
          <w:position w:val="-28"/>
        </w:rPr>
        <w:object w:dxaOrig="980" w:dyaOrig="480">
          <v:shape id="_x0000_i1199" type="#_x0000_t75" style="width:53.25pt;height:26.25pt" o:ole="">
            <v:imagedata r:id="rId322" o:title=""/>
          </v:shape>
          <o:OLEObject Type="Embed" ProgID="Equation.3" ShapeID="_x0000_i1199" DrawAspect="Content" ObjectID="_1490717562" r:id="rId323"/>
        </w:object>
      </w:r>
      <w:r w:rsidR="0020426C">
        <w:t>;</w:t>
      </w:r>
    </w:p>
    <w:p w:rsidR="004A3BF0" w:rsidRPr="00104C91" w:rsidRDefault="00104C91" w:rsidP="0085542A">
      <w:pPr>
        <w:ind w:firstLine="567"/>
      </w:pPr>
      <w:r w:rsidRPr="00104C91">
        <w:t>18</w:t>
      </w:r>
      <w:r w:rsidR="004A3BF0" w:rsidRPr="00104C91">
        <w:t xml:space="preserve">) </w:t>
      </w:r>
      <w:r w:rsidR="0020426C" w:rsidRPr="00104C91">
        <w:rPr>
          <w:position w:val="-10"/>
        </w:rPr>
        <w:object w:dxaOrig="660" w:dyaOrig="279">
          <v:shape id="_x0000_i1200" type="#_x0000_t75" style="width:39.75pt;height:17.25pt" o:ole="">
            <v:imagedata r:id="rId324" o:title=""/>
          </v:shape>
          <o:OLEObject Type="Embed" ProgID="Equation.3" ShapeID="_x0000_i1200" DrawAspect="Content" ObjectID="_1490717563" r:id="rId325"/>
        </w:object>
      </w:r>
      <w:r w:rsidR="004A3BF0" w:rsidRPr="00104C91">
        <w:t>;</w:t>
      </w:r>
      <w:r w:rsidR="0020426C">
        <w:tab/>
      </w:r>
      <w:r w:rsidR="0020426C">
        <w:tab/>
      </w:r>
      <w:r w:rsidR="0020426C">
        <w:tab/>
      </w:r>
      <w:r w:rsidR="0020426C">
        <w:tab/>
      </w:r>
      <w:r w:rsidR="0020426C">
        <w:tab/>
      </w:r>
      <w:r w:rsidR="00B278B1">
        <w:t>40</w:t>
      </w:r>
      <w:r w:rsidR="0020426C" w:rsidRPr="00104C91">
        <w:t xml:space="preserve">) </w:t>
      </w:r>
      <w:r w:rsidR="0020426C" w:rsidRPr="00104C91">
        <w:rPr>
          <w:position w:val="-10"/>
        </w:rPr>
        <w:object w:dxaOrig="620" w:dyaOrig="279">
          <v:shape id="_x0000_i1201" type="#_x0000_t75" style="width:35.25pt;height:16.5pt" o:ole="">
            <v:imagedata r:id="rId326" o:title=""/>
          </v:shape>
          <o:OLEObject Type="Embed" ProgID="Equation.3" ShapeID="_x0000_i1201" DrawAspect="Content" ObjectID="_1490717564" r:id="rId327"/>
        </w:object>
      </w:r>
      <w:r w:rsidR="0020426C">
        <w:t>;</w:t>
      </w:r>
    </w:p>
    <w:p w:rsidR="004A3BF0" w:rsidRPr="00104C91" w:rsidRDefault="00104C91" w:rsidP="0085542A">
      <w:pPr>
        <w:ind w:firstLine="567"/>
      </w:pPr>
      <w:r w:rsidRPr="00104C91">
        <w:t>19</w:t>
      </w:r>
      <w:r w:rsidR="004A3BF0" w:rsidRPr="00104C91">
        <w:t xml:space="preserve">) </w:t>
      </w:r>
      <w:r w:rsidR="0020426C" w:rsidRPr="00104C91">
        <w:rPr>
          <w:position w:val="-10"/>
        </w:rPr>
        <w:object w:dxaOrig="1700" w:dyaOrig="300">
          <v:shape id="_x0000_i1202" type="#_x0000_t75" style="width:90.75pt;height:15.75pt" o:ole="">
            <v:imagedata r:id="rId328" o:title=""/>
          </v:shape>
          <o:OLEObject Type="Embed" ProgID="Equation.3" ShapeID="_x0000_i1202" DrawAspect="Content" ObjectID="_1490717565" r:id="rId329"/>
        </w:object>
      </w:r>
      <w:r w:rsidR="004A3BF0" w:rsidRPr="00104C91">
        <w:t>;</w:t>
      </w:r>
      <w:r w:rsidR="0020426C">
        <w:tab/>
      </w:r>
      <w:r w:rsidR="0020426C">
        <w:tab/>
      </w:r>
      <w:r w:rsidR="0020426C">
        <w:tab/>
      </w:r>
      <w:r w:rsidR="0085542A">
        <w:tab/>
      </w:r>
      <w:r w:rsidR="00B278B1">
        <w:t>41</w:t>
      </w:r>
      <w:r w:rsidR="0020426C" w:rsidRPr="00104C91">
        <w:t xml:space="preserve">) </w:t>
      </w:r>
      <w:r w:rsidR="0020426C" w:rsidRPr="00104C91">
        <w:rPr>
          <w:position w:val="-12"/>
        </w:rPr>
        <w:object w:dxaOrig="1880" w:dyaOrig="320">
          <v:shape id="_x0000_i1203" type="#_x0000_t75" style="width:107.25pt;height:18pt" o:ole="">
            <v:imagedata r:id="rId330" o:title=""/>
          </v:shape>
          <o:OLEObject Type="Embed" ProgID="Equation.3" ShapeID="_x0000_i1203" DrawAspect="Content" ObjectID="_1490717566" r:id="rId331"/>
        </w:object>
      </w:r>
      <w:r w:rsidR="0020426C">
        <w:t>;</w:t>
      </w:r>
    </w:p>
    <w:p w:rsidR="004A3BF0" w:rsidRPr="00104C91" w:rsidRDefault="00104C91" w:rsidP="0085542A">
      <w:pPr>
        <w:ind w:firstLine="567"/>
      </w:pPr>
      <w:r w:rsidRPr="00104C91">
        <w:t>20</w:t>
      </w:r>
      <w:r w:rsidR="004A3BF0" w:rsidRPr="00104C91">
        <w:t xml:space="preserve">) </w:t>
      </w:r>
      <w:r w:rsidR="0020426C" w:rsidRPr="00104C91">
        <w:rPr>
          <w:position w:val="-10"/>
        </w:rPr>
        <w:object w:dxaOrig="1780" w:dyaOrig="300">
          <v:shape id="_x0000_i1204" type="#_x0000_t75" style="width:90.75pt;height:15pt" o:ole="">
            <v:imagedata r:id="rId332" o:title=""/>
          </v:shape>
          <o:OLEObject Type="Embed" ProgID="Equation.3" ShapeID="_x0000_i1204" DrawAspect="Content" ObjectID="_1490717567" r:id="rId333"/>
        </w:object>
      </w:r>
      <w:r w:rsidR="004A3BF0" w:rsidRPr="00104C91">
        <w:t>;</w:t>
      </w:r>
      <w:r w:rsidR="0020426C">
        <w:tab/>
      </w:r>
      <w:r w:rsidR="0020426C">
        <w:tab/>
      </w:r>
      <w:r w:rsidR="0020426C">
        <w:tab/>
      </w:r>
      <w:r w:rsidR="0085542A">
        <w:tab/>
      </w:r>
      <w:r w:rsidR="00B278B1">
        <w:t>42</w:t>
      </w:r>
      <w:r w:rsidR="0020426C" w:rsidRPr="00104C91">
        <w:t xml:space="preserve">) </w:t>
      </w:r>
      <w:r w:rsidR="0020426C" w:rsidRPr="00104C91">
        <w:rPr>
          <w:position w:val="-28"/>
        </w:rPr>
        <w:object w:dxaOrig="1840" w:dyaOrig="480">
          <v:shape id="_x0000_i1205" type="#_x0000_t75" style="width:92.25pt;height:24pt" o:ole="">
            <v:imagedata r:id="rId334" o:title=""/>
          </v:shape>
          <o:OLEObject Type="Embed" ProgID="Equation.3" ShapeID="_x0000_i1205" DrawAspect="Content" ObjectID="_1490717568" r:id="rId335"/>
        </w:object>
      </w:r>
      <w:r w:rsidR="0020426C">
        <w:t>;</w:t>
      </w:r>
    </w:p>
    <w:p w:rsidR="004A3BF0" w:rsidRPr="00104C91" w:rsidRDefault="00104C91" w:rsidP="0085542A">
      <w:pPr>
        <w:ind w:firstLine="567"/>
      </w:pPr>
      <w:r w:rsidRPr="00104C91">
        <w:t>21</w:t>
      </w:r>
      <w:r w:rsidR="004A3BF0" w:rsidRPr="00104C91">
        <w:t xml:space="preserve">) </w:t>
      </w:r>
      <w:r w:rsidR="0020426C" w:rsidRPr="00104C91">
        <w:rPr>
          <w:position w:val="-10"/>
        </w:rPr>
        <w:object w:dxaOrig="2120" w:dyaOrig="300">
          <v:shape id="_x0000_i1206" type="#_x0000_t75" style="width:111pt;height:15.75pt" o:ole="">
            <v:imagedata r:id="rId336" o:title=""/>
          </v:shape>
          <o:OLEObject Type="Embed" ProgID="Equation.3" ShapeID="_x0000_i1206" DrawAspect="Content" ObjectID="_1490717569" r:id="rId337"/>
        </w:object>
      </w:r>
      <w:r w:rsidR="004A3BF0" w:rsidRPr="00104C91">
        <w:t>;</w:t>
      </w:r>
      <w:r w:rsidR="0020426C">
        <w:tab/>
      </w:r>
      <w:r w:rsidR="0020426C">
        <w:tab/>
      </w:r>
      <w:r w:rsidR="0020426C">
        <w:tab/>
      </w:r>
      <w:r w:rsidR="00B278B1">
        <w:t>43</w:t>
      </w:r>
      <w:r w:rsidR="0020426C" w:rsidRPr="00104C91">
        <w:t xml:space="preserve">) </w:t>
      </w:r>
      <w:r w:rsidR="0020426C" w:rsidRPr="00104C91">
        <w:rPr>
          <w:position w:val="-12"/>
        </w:rPr>
        <w:object w:dxaOrig="2260" w:dyaOrig="320">
          <v:shape id="_x0000_i1207" type="#_x0000_t75" style="width:123.75pt;height:17.25pt" o:ole="">
            <v:imagedata r:id="rId338" o:title=""/>
          </v:shape>
          <o:OLEObject Type="Embed" ProgID="Equation.3" ShapeID="_x0000_i1207" DrawAspect="Content" ObjectID="_1490717570" r:id="rId339"/>
        </w:object>
      </w:r>
      <w:r w:rsidR="0020426C">
        <w:t>;</w:t>
      </w:r>
    </w:p>
    <w:p w:rsidR="004A3BF0" w:rsidRPr="0085542A" w:rsidRDefault="00104C91" w:rsidP="0085542A">
      <w:pPr>
        <w:ind w:firstLine="567"/>
      </w:pPr>
      <w:r w:rsidRPr="00104C91">
        <w:t>22</w:t>
      </w:r>
      <w:r w:rsidR="004A3BF0" w:rsidRPr="00104C91">
        <w:t xml:space="preserve">) </w:t>
      </w:r>
      <w:r w:rsidR="0020426C" w:rsidRPr="00104C91">
        <w:rPr>
          <w:position w:val="-12"/>
        </w:rPr>
        <w:object w:dxaOrig="2500" w:dyaOrig="360">
          <v:shape id="_x0000_i1208" type="#_x0000_t75" style="width:134.25pt;height:19.5pt" o:ole="">
            <v:imagedata r:id="rId340" o:title=""/>
          </v:shape>
          <o:OLEObject Type="Embed" ProgID="Equation.3" ShapeID="_x0000_i1208" DrawAspect="Content" ObjectID="_1490717571" r:id="rId341"/>
        </w:object>
      </w:r>
      <w:r w:rsidR="004A3BF0" w:rsidRPr="00104C91">
        <w:t>;</w:t>
      </w:r>
      <w:r w:rsidR="0020426C">
        <w:tab/>
      </w:r>
      <w:r w:rsidR="0020426C">
        <w:tab/>
      </w:r>
      <w:r w:rsidR="00B278B1">
        <w:t>44</w:t>
      </w:r>
      <w:r w:rsidR="0020426C" w:rsidRPr="00104C91">
        <w:t xml:space="preserve">) </w:t>
      </w:r>
      <w:r w:rsidR="0020426C" w:rsidRPr="00104C91">
        <w:rPr>
          <w:position w:val="-10"/>
        </w:rPr>
        <w:object w:dxaOrig="1760" w:dyaOrig="340">
          <v:shape id="_x0000_i1209" type="#_x0000_t75" style="width:89.25pt;height:17.25pt" o:ole="">
            <v:imagedata r:id="rId342" o:title=""/>
          </v:shape>
          <o:OLEObject Type="Embed" ProgID="Equation.3" ShapeID="_x0000_i1209" DrawAspect="Content" ObjectID="_1490717572" r:id="rId343"/>
        </w:object>
      </w:r>
      <w:r w:rsidR="00B278B1" w:rsidRPr="0085542A">
        <w:t>.</w:t>
      </w:r>
    </w:p>
    <w:p w:rsidR="004E6B18" w:rsidRPr="0020426C" w:rsidRDefault="004E6B18" w:rsidP="00204317">
      <w:pPr>
        <w:rPr>
          <w:sz w:val="28"/>
          <w:szCs w:val="28"/>
        </w:rPr>
      </w:pPr>
    </w:p>
    <w:p w:rsidR="004E6B18" w:rsidRPr="00843DD5" w:rsidRDefault="00843DD5" w:rsidP="0085542A">
      <w:pPr>
        <w:numPr>
          <w:ilvl w:val="0"/>
          <w:numId w:val="44"/>
        </w:numPr>
        <w:tabs>
          <w:tab w:val="left" w:pos="1134"/>
        </w:tabs>
        <w:ind w:left="0" w:firstLine="567"/>
        <w:rPr>
          <w:sz w:val="28"/>
          <w:szCs w:val="28"/>
        </w:rPr>
      </w:pPr>
      <w:r w:rsidRPr="00843DD5">
        <w:rPr>
          <w:sz w:val="28"/>
          <w:szCs w:val="28"/>
        </w:rPr>
        <w:t xml:space="preserve"> </w:t>
      </w:r>
      <w:r w:rsidR="004E6B18" w:rsidRPr="00843DD5">
        <w:rPr>
          <w:sz w:val="28"/>
          <w:szCs w:val="28"/>
        </w:rPr>
        <w:t>Най</w:t>
      </w:r>
      <w:r>
        <w:rPr>
          <w:sz w:val="28"/>
          <w:szCs w:val="28"/>
        </w:rPr>
        <w:t xml:space="preserve">дите </w:t>
      </w:r>
      <w:r w:rsidR="004E6B18" w:rsidRPr="00843DD5">
        <w:rPr>
          <w:sz w:val="28"/>
          <w:szCs w:val="28"/>
        </w:rPr>
        <w:t xml:space="preserve"> область определения логарифмической функции:</w:t>
      </w:r>
    </w:p>
    <w:p w:rsidR="00843DD5" w:rsidRPr="00843DD5" w:rsidRDefault="00843DD5" w:rsidP="0085542A">
      <w:pPr>
        <w:ind w:firstLine="567"/>
      </w:pPr>
      <w:r w:rsidRPr="00843DD5">
        <w:t xml:space="preserve">1) </w:t>
      </w:r>
      <w:r w:rsidR="004E6B18" w:rsidRPr="00843DD5">
        <w:rPr>
          <w:position w:val="-24"/>
        </w:rPr>
        <w:object w:dxaOrig="1500" w:dyaOrig="620">
          <v:shape id="_x0000_i1210" type="#_x0000_t75" style="width:75pt;height:30.75pt" o:ole="">
            <v:imagedata r:id="rId344" o:title=""/>
          </v:shape>
          <o:OLEObject Type="Embed" ProgID="Equation.3" ShapeID="_x0000_i1210" DrawAspect="Content" ObjectID="_1490717573" r:id="rId345"/>
        </w:object>
      </w:r>
      <w:r w:rsidRPr="00843DD5">
        <w:t>;</w:t>
      </w:r>
      <w:r w:rsidRPr="00843DD5">
        <w:tab/>
      </w:r>
      <w:r w:rsidRPr="00843DD5">
        <w:tab/>
      </w:r>
      <w:r w:rsidR="00910EFC">
        <w:tab/>
      </w:r>
      <w:r w:rsidR="00910EFC">
        <w:tab/>
      </w:r>
      <w:r w:rsidRPr="00843DD5">
        <w:t xml:space="preserve">4) </w:t>
      </w:r>
      <w:r w:rsidR="004E6B18" w:rsidRPr="00843DD5">
        <w:rPr>
          <w:position w:val="-24"/>
        </w:rPr>
        <w:object w:dxaOrig="1660" w:dyaOrig="620">
          <v:shape id="_x0000_i1211" type="#_x0000_t75" style="width:83.25pt;height:30.75pt" o:ole="">
            <v:imagedata r:id="rId346" o:title=""/>
          </v:shape>
          <o:OLEObject Type="Embed" ProgID="Equation.3" ShapeID="_x0000_i1211" DrawAspect="Content" ObjectID="_1490717574" r:id="rId347"/>
        </w:object>
      </w:r>
      <w:r w:rsidRPr="00843DD5">
        <w:t>;</w:t>
      </w:r>
    </w:p>
    <w:p w:rsidR="004E6B18" w:rsidRPr="00843DD5" w:rsidRDefault="00843DD5" w:rsidP="0085542A">
      <w:pPr>
        <w:ind w:firstLine="567"/>
      </w:pPr>
      <w:r w:rsidRPr="00843DD5">
        <w:lastRenderedPageBreak/>
        <w:t xml:space="preserve">2) </w:t>
      </w:r>
      <w:r w:rsidR="004E6B18" w:rsidRPr="00843DD5">
        <w:rPr>
          <w:position w:val="-24"/>
        </w:rPr>
        <w:object w:dxaOrig="1420" w:dyaOrig="620">
          <v:shape id="_x0000_i1212" type="#_x0000_t75" style="width:71.25pt;height:30.75pt" o:ole="">
            <v:imagedata r:id="rId348" o:title=""/>
          </v:shape>
          <o:OLEObject Type="Embed" ProgID="Equation.3" ShapeID="_x0000_i1212" DrawAspect="Content" ObjectID="_1490717575" r:id="rId349"/>
        </w:object>
      </w:r>
      <w:r w:rsidRPr="00843DD5">
        <w:t>;</w:t>
      </w:r>
      <w:r w:rsidRPr="00843DD5">
        <w:tab/>
      </w:r>
      <w:r w:rsidRPr="00843DD5">
        <w:tab/>
      </w:r>
      <w:r w:rsidR="00910EFC">
        <w:tab/>
      </w:r>
      <w:r w:rsidR="00910EFC">
        <w:tab/>
      </w:r>
      <w:r w:rsidRPr="00843DD5">
        <w:t xml:space="preserve">5) </w:t>
      </w:r>
      <w:r w:rsidR="004E6B18" w:rsidRPr="00843DD5">
        <w:rPr>
          <w:position w:val="-24"/>
        </w:rPr>
        <w:object w:dxaOrig="1540" w:dyaOrig="620">
          <v:shape id="_x0000_i1213" type="#_x0000_t75" style="width:77.25pt;height:30.75pt" o:ole="">
            <v:imagedata r:id="rId350" o:title=""/>
          </v:shape>
          <o:OLEObject Type="Embed" ProgID="Equation.3" ShapeID="_x0000_i1213" DrawAspect="Content" ObjectID="_1490717576" r:id="rId351"/>
        </w:object>
      </w:r>
      <w:r w:rsidRPr="00843DD5">
        <w:t>;</w:t>
      </w:r>
    </w:p>
    <w:p w:rsidR="00843DD5" w:rsidRPr="00843DD5" w:rsidRDefault="00843DD5" w:rsidP="0085542A">
      <w:pPr>
        <w:ind w:firstLine="567"/>
      </w:pPr>
      <w:r w:rsidRPr="00843DD5">
        <w:t xml:space="preserve">3) </w:t>
      </w:r>
      <w:r w:rsidR="00BD594F" w:rsidRPr="00843DD5">
        <w:rPr>
          <w:position w:val="-32"/>
        </w:rPr>
        <w:object w:dxaOrig="1579" w:dyaOrig="700">
          <v:shape id="_x0000_i1214" type="#_x0000_t75" style="width:78.75pt;height:35.25pt" o:ole="">
            <v:imagedata r:id="rId352" o:title=""/>
          </v:shape>
          <o:OLEObject Type="Embed" ProgID="Equation.3" ShapeID="_x0000_i1214" DrawAspect="Content" ObjectID="_1490717577" r:id="rId353"/>
        </w:object>
      </w:r>
      <w:r>
        <w:t>;</w:t>
      </w:r>
      <w:r>
        <w:tab/>
      </w:r>
      <w:r>
        <w:tab/>
      </w:r>
      <w:r w:rsidR="00910EFC">
        <w:tab/>
      </w:r>
      <w:r w:rsidR="00910EFC">
        <w:tab/>
      </w:r>
      <w:r>
        <w:t xml:space="preserve">6) </w:t>
      </w:r>
      <w:r w:rsidR="00BD594F" w:rsidRPr="00843DD5">
        <w:rPr>
          <w:position w:val="-24"/>
        </w:rPr>
        <w:object w:dxaOrig="1680" w:dyaOrig="620">
          <v:shape id="_x0000_i1215" type="#_x0000_t75" style="width:84pt;height:30.75pt" o:ole="">
            <v:imagedata r:id="rId354" o:title=""/>
          </v:shape>
          <o:OLEObject Type="Embed" ProgID="Equation.3" ShapeID="_x0000_i1215" DrawAspect="Content" ObjectID="_1490717578" r:id="rId355"/>
        </w:object>
      </w:r>
      <w:r>
        <w:t>.</w:t>
      </w:r>
    </w:p>
    <w:p w:rsidR="004E6B18" w:rsidRPr="0020426C" w:rsidRDefault="004E6B18" w:rsidP="00204317">
      <w:pPr>
        <w:rPr>
          <w:sz w:val="28"/>
          <w:szCs w:val="28"/>
        </w:rPr>
      </w:pPr>
    </w:p>
    <w:p w:rsidR="00BD594F" w:rsidRPr="00BD594F" w:rsidRDefault="00BD594F" w:rsidP="0085542A">
      <w:pPr>
        <w:ind w:firstLine="567"/>
        <w:rPr>
          <w:sz w:val="28"/>
          <w:szCs w:val="28"/>
        </w:rPr>
      </w:pPr>
      <w:r w:rsidRPr="00BD594F">
        <w:rPr>
          <w:sz w:val="28"/>
          <w:szCs w:val="28"/>
        </w:rPr>
        <w:t>11.  Выполнить действия</w:t>
      </w:r>
      <w:r>
        <w:rPr>
          <w:sz w:val="28"/>
          <w:szCs w:val="28"/>
        </w:rPr>
        <w:t xml:space="preserve"> над комплексными числами в алгебраической форме</w:t>
      </w:r>
      <w:r w:rsidRPr="00BD594F">
        <w:rPr>
          <w:sz w:val="28"/>
          <w:szCs w:val="28"/>
        </w:rPr>
        <w:t>:</w:t>
      </w:r>
    </w:p>
    <w:p w:rsidR="00BD594F" w:rsidRPr="000F17BB" w:rsidRDefault="00910EFC" w:rsidP="0085542A">
      <w:pPr>
        <w:ind w:firstLine="567"/>
      </w:pPr>
      <w:r>
        <w:t xml:space="preserve">1) </w:t>
      </w:r>
      <w:r w:rsidR="00BD594F" w:rsidRPr="00E61313">
        <w:rPr>
          <w:position w:val="-10"/>
        </w:rPr>
        <w:object w:dxaOrig="1540" w:dyaOrig="340">
          <v:shape id="_x0000_i1216" type="#_x0000_t75" style="width:77.25pt;height:17.25pt" o:ole="">
            <v:imagedata r:id="rId356" o:title=""/>
          </v:shape>
          <o:OLEObject Type="Embed" ProgID="Equation.3" ShapeID="_x0000_i1216" DrawAspect="Content" ObjectID="_1490717579" r:id="rId357"/>
        </w:object>
      </w:r>
      <w:r w:rsidR="00BD594F" w:rsidRPr="000F17BB">
        <w:t>;</w:t>
      </w:r>
      <w:r w:rsidR="00BD594F" w:rsidRPr="000F17BB">
        <w:tab/>
      </w:r>
      <w:r w:rsidR="00BD594F" w:rsidRPr="000F17BB">
        <w:tab/>
      </w:r>
      <w:r w:rsidR="00BD594F" w:rsidRPr="000F17BB">
        <w:tab/>
      </w:r>
      <w:r>
        <w:tab/>
        <w:t>11</w:t>
      </w:r>
      <w:r w:rsidR="00BD594F" w:rsidRPr="000F17BB">
        <w:t xml:space="preserve">) </w:t>
      </w:r>
      <w:r w:rsidR="00BD594F" w:rsidRPr="00E61313">
        <w:rPr>
          <w:position w:val="-10"/>
        </w:rPr>
        <w:object w:dxaOrig="1760" w:dyaOrig="340">
          <v:shape id="_x0000_i1217" type="#_x0000_t75" style="width:87.75pt;height:17.25pt" o:ole="">
            <v:imagedata r:id="rId358" o:title=""/>
          </v:shape>
          <o:OLEObject Type="Embed" ProgID="Equation.3" ShapeID="_x0000_i1217" DrawAspect="Content" ObjectID="_1490717580" r:id="rId359"/>
        </w:object>
      </w:r>
      <w:r w:rsidR="00BD594F" w:rsidRPr="000F17BB">
        <w:t>;</w:t>
      </w:r>
    </w:p>
    <w:p w:rsidR="00910EFC" w:rsidRDefault="00910EFC" w:rsidP="0085542A">
      <w:pPr>
        <w:ind w:firstLine="567"/>
      </w:pPr>
      <w:r>
        <w:t>2</w:t>
      </w:r>
      <w:r w:rsidR="00BD594F" w:rsidRPr="000F17BB">
        <w:t xml:space="preserve">) </w:t>
      </w:r>
      <w:r w:rsidR="00BD594F" w:rsidRPr="00E61313">
        <w:rPr>
          <w:position w:val="-10"/>
        </w:rPr>
        <w:object w:dxaOrig="2360" w:dyaOrig="340">
          <v:shape id="_x0000_i1218" type="#_x0000_t75" style="width:117.75pt;height:17.25pt" o:ole="">
            <v:imagedata r:id="rId360" o:title=""/>
          </v:shape>
          <o:OLEObject Type="Embed" ProgID="Equation.3" ShapeID="_x0000_i1218" DrawAspect="Content" ObjectID="_1490717581" r:id="rId361"/>
        </w:object>
      </w:r>
      <w:r w:rsidR="00BD594F" w:rsidRPr="000F17BB">
        <w:t>;</w:t>
      </w:r>
      <w:r w:rsidR="00BD594F" w:rsidRPr="000F17BB">
        <w:tab/>
      </w:r>
      <w:r w:rsidR="00BD594F" w:rsidRPr="000F17BB">
        <w:tab/>
      </w:r>
      <w:r>
        <w:tab/>
        <w:t>12</w:t>
      </w:r>
      <w:r w:rsidR="00BD594F" w:rsidRPr="000F17BB">
        <w:t xml:space="preserve">) </w:t>
      </w:r>
      <w:r w:rsidR="00BD594F" w:rsidRPr="00E61313">
        <w:rPr>
          <w:position w:val="-10"/>
        </w:rPr>
        <w:object w:dxaOrig="1740" w:dyaOrig="340">
          <v:shape id="_x0000_i1219" type="#_x0000_t75" style="width:87pt;height:17.25pt" o:ole="">
            <v:imagedata r:id="rId362" o:title=""/>
          </v:shape>
          <o:OLEObject Type="Embed" ProgID="Equation.3" ShapeID="_x0000_i1219" DrawAspect="Content" ObjectID="_1490717582" r:id="rId363"/>
        </w:object>
      </w:r>
      <w:r w:rsidR="00BD594F" w:rsidRPr="000F17BB">
        <w:t>;</w:t>
      </w:r>
      <w:r w:rsidR="00BD594F">
        <w:tab/>
      </w:r>
      <w:r w:rsidR="00BD594F">
        <w:tab/>
      </w:r>
    </w:p>
    <w:p w:rsidR="00F758D5" w:rsidRDefault="00910EFC" w:rsidP="0085542A">
      <w:pPr>
        <w:ind w:firstLine="567"/>
      </w:pPr>
      <w:r>
        <w:t>3</w:t>
      </w:r>
      <w:r w:rsidR="00BD594F" w:rsidRPr="000F17BB">
        <w:t xml:space="preserve">) </w:t>
      </w:r>
      <w:r w:rsidR="00BD594F" w:rsidRPr="00E61313">
        <w:rPr>
          <w:position w:val="-24"/>
        </w:rPr>
        <w:object w:dxaOrig="639" w:dyaOrig="620">
          <v:shape id="_x0000_i1220" type="#_x0000_t75" style="width:32.25pt;height:30.75pt" o:ole="">
            <v:imagedata r:id="rId364" o:title=""/>
          </v:shape>
          <o:OLEObject Type="Embed" ProgID="Equation.3" ShapeID="_x0000_i1220" DrawAspect="Content" ObjectID="_1490717583" r:id="rId365"/>
        </w:object>
      </w:r>
      <w:r>
        <w:t>;</w:t>
      </w:r>
      <w:r>
        <w:tab/>
      </w:r>
      <w:r>
        <w:tab/>
      </w:r>
      <w:r>
        <w:tab/>
      </w:r>
      <w:r>
        <w:tab/>
      </w:r>
      <w:r>
        <w:tab/>
      </w:r>
      <w:r w:rsidRPr="00910EFC">
        <w:t xml:space="preserve"> </w:t>
      </w:r>
      <w:r>
        <w:t>13</w:t>
      </w:r>
      <w:r w:rsidRPr="000F17BB">
        <w:t xml:space="preserve">) </w:t>
      </w:r>
      <w:r w:rsidRPr="00E61313">
        <w:rPr>
          <w:position w:val="-24"/>
        </w:rPr>
        <w:object w:dxaOrig="639" w:dyaOrig="620">
          <v:shape id="_x0000_i1221" type="#_x0000_t75" style="width:32.25pt;height:30.75pt" o:ole="">
            <v:imagedata r:id="rId366" o:title=""/>
          </v:shape>
          <o:OLEObject Type="Embed" ProgID="Equation.3" ShapeID="_x0000_i1221" DrawAspect="Content" ObjectID="_1490717584" r:id="rId367"/>
        </w:object>
      </w:r>
      <w:r>
        <w:t>;</w:t>
      </w:r>
    </w:p>
    <w:p w:rsidR="00BD594F" w:rsidRPr="000F17BB" w:rsidRDefault="00910EFC" w:rsidP="0085542A">
      <w:pPr>
        <w:ind w:firstLine="567"/>
      </w:pPr>
      <w:r>
        <w:t>4</w:t>
      </w:r>
      <w:r w:rsidR="00BD594F" w:rsidRPr="000F17BB">
        <w:t xml:space="preserve">) </w:t>
      </w:r>
      <w:r w:rsidR="00BD594F" w:rsidRPr="00E61313">
        <w:rPr>
          <w:position w:val="-10"/>
        </w:rPr>
        <w:object w:dxaOrig="1600" w:dyaOrig="340">
          <v:shape id="_x0000_i1222" type="#_x0000_t75" style="width:80.25pt;height:17.25pt" o:ole="">
            <v:imagedata r:id="rId368" o:title=""/>
          </v:shape>
          <o:OLEObject Type="Embed" ProgID="Equation.3" ShapeID="_x0000_i1222" DrawAspect="Content" ObjectID="_1490717585" r:id="rId369"/>
        </w:object>
      </w:r>
      <w:r w:rsidR="00BD594F" w:rsidRPr="000F17BB">
        <w:t>;</w:t>
      </w:r>
      <w:r w:rsidR="00BD594F" w:rsidRPr="000F17BB">
        <w:tab/>
      </w:r>
      <w:r w:rsidR="00BD594F" w:rsidRPr="000F17BB">
        <w:tab/>
      </w:r>
      <w:r w:rsidR="00BD594F" w:rsidRPr="000F17BB">
        <w:tab/>
      </w:r>
      <w:r>
        <w:tab/>
        <w:t>14</w:t>
      </w:r>
      <w:r w:rsidR="00BD594F" w:rsidRPr="000F17BB">
        <w:t xml:space="preserve">) </w:t>
      </w:r>
      <w:r w:rsidR="00BD594F" w:rsidRPr="00E61313">
        <w:rPr>
          <w:position w:val="-10"/>
        </w:rPr>
        <w:object w:dxaOrig="1680" w:dyaOrig="340">
          <v:shape id="_x0000_i1223" type="#_x0000_t75" style="width:84pt;height:17.25pt" o:ole="">
            <v:imagedata r:id="rId370" o:title=""/>
          </v:shape>
          <o:OLEObject Type="Embed" ProgID="Equation.3" ShapeID="_x0000_i1223" DrawAspect="Content" ObjectID="_1490717586" r:id="rId371"/>
        </w:object>
      </w:r>
      <w:r w:rsidR="00BD594F" w:rsidRPr="000F17BB">
        <w:t>;</w:t>
      </w:r>
    </w:p>
    <w:p w:rsidR="00F758D5" w:rsidRDefault="00910EFC" w:rsidP="0085542A">
      <w:pPr>
        <w:ind w:firstLine="567"/>
      </w:pPr>
      <w:r>
        <w:t>5</w:t>
      </w:r>
      <w:r w:rsidR="00BD594F" w:rsidRPr="000F17BB">
        <w:t xml:space="preserve">) </w:t>
      </w:r>
      <w:r w:rsidR="00BD594F" w:rsidRPr="00E61313">
        <w:rPr>
          <w:position w:val="-10"/>
        </w:rPr>
        <w:object w:dxaOrig="2380" w:dyaOrig="340">
          <v:shape id="_x0000_i1224" type="#_x0000_t75" style="width:119.25pt;height:17.25pt" o:ole="">
            <v:imagedata r:id="rId372" o:title=""/>
          </v:shape>
          <o:OLEObject Type="Embed" ProgID="Equation.3" ShapeID="_x0000_i1224" DrawAspect="Content" ObjectID="_1490717587" r:id="rId373"/>
        </w:object>
      </w:r>
      <w:r w:rsidR="00BD594F" w:rsidRPr="000F17BB">
        <w:t>;</w:t>
      </w:r>
      <w:r w:rsidR="00BD594F" w:rsidRPr="000F17BB">
        <w:tab/>
      </w:r>
      <w:r w:rsidR="00BD594F" w:rsidRPr="000F17BB">
        <w:tab/>
      </w:r>
      <w:r>
        <w:tab/>
        <w:t>15</w:t>
      </w:r>
      <w:r w:rsidR="00BD594F" w:rsidRPr="000F17BB">
        <w:t xml:space="preserve">) </w:t>
      </w:r>
      <w:r w:rsidR="00BD594F" w:rsidRPr="00E61313">
        <w:rPr>
          <w:position w:val="-10"/>
        </w:rPr>
        <w:object w:dxaOrig="1719" w:dyaOrig="340">
          <v:shape id="_x0000_i1225" type="#_x0000_t75" style="width:86.25pt;height:17.25pt" o:ole="">
            <v:imagedata r:id="rId374" o:title=""/>
          </v:shape>
          <o:OLEObject Type="Embed" ProgID="Equation.3" ShapeID="_x0000_i1225" DrawAspect="Content" ObjectID="_1490717588" r:id="rId375"/>
        </w:object>
      </w:r>
      <w:r w:rsidR="00BD594F" w:rsidRPr="000F17BB">
        <w:t>;</w:t>
      </w:r>
    </w:p>
    <w:p w:rsidR="00BD594F" w:rsidRPr="000F17BB" w:rsidRDefault="00910EFC" w:rsidP="0085542A">
      <w:pPr>
        <w:ind w:firstLine="567"/>
      </w:pPr>
      <w:r>
        <w:t>6</w:t>
      </w:r>
      <w:r w:rsidR="00BD594F" w:rsidRPr="000F17BB">
        <w:t xml:space="preserve">) </w:t>
      </w:r>
      <w:r w:rsidR="00BD594F" w:rsidRPr="00E61313">
        <w:rPr>
          <w:position w:val="-10"/>
        </w:rPr>
        <w:object w:dxaOrig="1640" w:dyaOrig="340">
          <v:shape id="_x0000_i1226" type="#_x0000_t75" style="width:81.75pt;height:17.25pt" o:ole="">
            <v:imagedata r:id="rId376" o:title=""/>
          </v:shape>
          <o:OLEObject Type="Embed" ProgID="Equation.3" ShapeID="_x0000_i1226" DrawAspect="Content" ObjectID="_1490717589" r:id="rId377"/>
        </w:object>
      </w:r>
      <w:r w:rsidR="00BD594F" w:rsidRPr="000F17BB">
        <w:t>;</w:t>
      </w:r>
      <w:r w:rsidR="00BD594F" w:rsidRPr="000F17BB">
        <w:tab/>
      </w:r>
      <w:r w:rsidR="00BD594F" w:rsidRPr="000F17BB">
        <w:tab/>
      </w:r>
      <w:r w:rsidR="00BD594F" w:rsidRPr="000F17BB">
        <w:tab/>
      </w:r>
      <w:r>
        <w:tab/>
        <w:t>16</w:t>
      </w:r>
      <w:r w:rsidR="00BD594F" w:rsidRPr="000F17BB">
        <w:t xml:space="preserve">) </w:t>
      </w:r>
      <w:r w:rsidR="00BD594F" w:rsidRPr="00E61313">
        <w:rPr>
          <w:position w:val="-10"/>
        </w:rPr>
        <w:object w:dxaOrig="1620" w:dyaOrig="340">
          <v:shape id="_x0000_i1227" type="#_x0000_t75" style="width:81pt;height:17.25pt" o:ole="">
            <v:imagedata r:id="rId378" o:title=""/>
          </v:shape>
          <o:OLEObject Type="Embed" ProgID="Equation.3" ShapeID="_x0000_i1227" DrawAspect="Content" ObjectID="_1490717590" r:id="rId379"/>
        </w:object>
      </w:r>
      <w:r w:rsidR="00BD594F" w:rsidRPr="000F17BB">
        <w:t>;</w:t>
      </w:r>
    </w:p>
    <w:p w:rsidR="00BD594F" w:rsidRDefault="00910EFC" w:rsidP="0085542A">
      <w:pPr>
        <w:ind w:firstLine="567"/>
      </w:pPr>
      <w:r>
        <w:t>7</w:t>
      </w:r>
      <w:r w:rsidR="00BD594F" w:rsidRPr="000F17BB">
        <w:t xml:space="preserve">) </w:t>
      </w:r>
      <w:r w:rsidR="00BD594F" w:rsidRPr="00E61313">
        <w:rPr>
          <w:position w:val="-10"/>
        </w:rPr>
        <w:object w:dxaOrig="2480" w:dyaOrig="340">
          <v:shape id="_x0000_i1228" type="#_x0000_t75" style="width:123.75pt;height:17.25pt" o:ole="">
            <v:imagedata r:id="rId380" o:title=""/>
          </v:shape>
          <o:OLEObject Type="Embed" ProgID="Equation.3" ShapeID="_x0000_i1228" DrawAspect="Content" ObjectID="_1490717591" r:id="rId381"/>
        </w:object>
      </w:r>
      <w:r w:rsidR="00BD594F" w:rsidRPr="000F17BB">
        <w:t>;</w:t>
      </w:r>
      <w:r w:rsidR="00BD594F" w:rsidRPr="000F17BB">
        <w:tab/>
      </w:r>
      <w:r w:rsidR="00BD594F" w:rsidRPr="000F17BB">
        <w:tab/>
      </w:r>
      <w:r>
        <w:tab/>
        <w:t>17</w:t>
      </w:r>
      <w:r w:rsidR="00BD594F" w:rsidRPr="000F17BB">
        <w:t xml:space="preserve">) </w:t>
      </w:r>
      <w:r w:rsidR="00BD594F" w:rsidRPr="00E61313">
        <w:rPr>
          <w:position w:val="-10"/>
        </w:rPr>
        <w:object w:dxaOrig="1740" w:dyaOrig="340">
          <v:shape id="_x0000_i1229" type="#_x0000_t75" style="width:87pt;height:17.25pt" o:ole="">
            <v:imagedata r:id="rId382" o:title=""/>
          </v:shape>
          <o:OLEObject Type="Embed" ProgID="Equation.3" ShapeID="_x0000_i1229" DrawAspect="Content" ObjectID="_1490717592" r:id="rId383"/>
        </w:object>
      </w:r>
      <w:r w:rsidR="00BD594F" w:rsidRPr="000F17BB">
        <w:t>;</w:t>
      </w:r>
    </w:p>
    <w:p w:rsidR="00BD594F" w:rsidRPr="000F17BB" w:rsidRDefault="00910EFC" w:rsidP="0085542A">
      <w:pPr>
        <w:ind w:firstLine="567"/>
      </w:pPr>
      <w:r>
        <w:t>8</w:t>
      </w:r>
      <w:r w:rsidR="00BD594F" w:rsidRPr="000F17BB">
        <w:t xml:space="preserve">) </w:t>
      </w:r>
      <w:r w:rsidR="00BD594F" w:rsidRPr="00E61313">
        <w:rPr>
          <w:position w:val="-10"/>
        </w:rPr>
        <w:object w:dxaOrig="1540" w:dyaOrig="340">
          <v:shape id="_x0000_i1230" type="#_x0000_t75" style="width:77.25pt;height:17.25pt" o:ole="">
            <v:imagedata r:id="rId356" o:title=""/>
          </v:shape>
          <o:OLEObject Type="Embed" ProgID="Equation.3" ShapeID="_x0000_i1230" DrawAspect="Content" ObjectID="_1490717593" r:id="rId384"/>
        </w:object>
      </w:r>
      <w:r w:rsidR="00BD594F" w:rsidRPr="000F17BB">
        <w:t>;</w:t>
      </w:r>
      <w:r w:rsidR="00BD594F" w:rsidRPr="000F17BB">
        <w:tab/>
      </w:r>
      <w:r w:rsidR="00BD594F" w:rsidRPr="000F17BB">
        <w:tab/>
      </w:r>
      <w:r w:rsidR="00BD594F" w:rsidRPr="000F17BB">
        <w:tab/>
      </w:r>
      <w:r>
        <w:tab/>
        <w:t>18</w:t>
      </w:r>
      <w:r w:rsidR="00BD594F" w:rsidRPr="000F17BB">
        <w:t xml:space="preserve">) </w:t>
      </w:r>
      <w:r w:rsidR="00BD594F" w:rsidRPr="00E61313">
        <w:rPr>
          <w:position w:val="-10"/>
        </w:rPr>
        <w:object w:dxaOrig="1760" w:dyaOrig="340">
          <v:shape id="_x0000_i1231" type="#_x0000_t75" style="width:87.75pt;height:17.25pt" o:ole="">
            <v:imagedata r:id="rId358" o:title=""/>
          </v:shape>
          <o:OLEObject Type="Embed" ProgID="Equation.3" ShapeID="_x0000_i1231" DrawAspect="Content" ObjectID="_1490717594" r:id="rId385"/>
        </w:object>
      </w:r>
      <w:r w:rsidR="00BD594F" w:rsidRPr="000F17BB">
        <w:t>;</w:t>
      </w:r>
    </w:p>
    <w:p w:rsidR="00BD594F" w:rsidRPr="000F17BB" w:rsidRDefault="00910EFC" w:rsidP="0085542A">
      <w:pPr>
        <w:ind w:firstLine="567"/>
      </w:pPr>
      <w:r>
        <w:t>9</w:t>
      </w:r>
      <w:r w:rsidR="00BD594F" w:rsidRPr="000F17BB">
        <w:t xml:space="preserve">) </w:t>
      </w:r>
      <w:r w:rsidR="00BD594F" w:rsidRPr="00E61313">
        <w:rPr>
          <w:position w:val="-10"/>
        </w:rPr>
        <w:object w:dxaOrig="2360" w:dyaOrig="340">
          <v:shape id="_x0000_i1232" type="#_x0000_t75" style="width:117.75pt;height:17.25pt" o:ole="">
            <v:imagedata r:id="rId360" o:title=""/>
          </v:shape>
          <o:OLEObject Type="Embed" ProgID="Equation.3" ShapeID="_x0000_i1232" DrawAspect="Content" ObjectID="_1490717595" r:id="rId386"/>
        </w:object>
      </w:r>
      <w:r w:rsidR="00BD594F" w:rsidRPr="000F17BB">
        <w:t>;</w:t>
      </w:r>
      <w:r w:rsidR="00BD594F" w:rsidRPr="000F17BB">
        <w:tab/>
      </w:r>
      <w:r w:rsidR="00BD594F" w:rsidRPr="000F17BB">
        <w:tab/>
      </w:r>
      <w:r>
        <w:tab/>
        <w:t>19</w:t>
      </w:r>
      <w:r w:rsidR="00BD594F" w:rsidRPr="000F17BB">
        <w:t xml:space="preserve">) </w:t>
      </w:r>
      <w:r w:rsidR="00BD594F" w:rsidRPr="00E61313">
        <w:rPr>
          <w:position w:val="-10"/>
        </w:rPr>
        <w:object w:dxaOrig="1740" w:dyaOrig="340">
          <v:shape id="_x0000_i1233" type="#_x0000_t75" style="width:87pt;height:17.25pt" o:ole="">
            <v:imagedata r:id="rId362" o:title=""/>
          </v:shape>
          <o:OLEObject Type="Embed" ProgID="Equation.3" ShapeID="_x0000_i1233" DrawAspect="Content" ObjectID="_1490717596" r:id="rId387"/>
        </w:object>
      </w:r>
      <w:r w:rsidR="00BD594F" w:rsidRPr="000F17BB">
        <w:t>;</w:t>
      </w:r>
    </w:p>
    <w:p w:rsidR="00910EFC" w:rsidRDefault="00910EFC" w:rsidP="0085542A">
      <w:pPr>
        <w:ind w:firstLine="567"/>
      </w:pPr>
      <w:r>
        <w:t>10</w:t>
      </w:r>
      <w:r w:rsidRPr="000F17BB">
        <w:t xml:space="preserve">) </w:t>
      </w:r>
      <w:r w:rsidRPr="00E61313">
        <w:rPr>
          <w:position w:val="-24"/>
        </w:rPr>
        <w:object w:dxaOrig="600" w:dyaOrig="620">
          <v:shape id="_x0000_i1234" type="#_x0000_t75" style="width:30pt;height:30.75pt" o:ole="">
            <v:imagedata r:id="rId388" o:title=""/>
          </v:shape>
          <o:OLEObject Type="Embed" ProgID="Equation.3" ShapeID="_x0000_i1234" DrawAspect="Content" ObjectID="_1490717597" r:id="rId389"/>
        </w:object>
      </w:r>
      <w:r>
        <w:t>;</w:t>
      </w:r>
      <w:r>
        <w:tab/>
      </w:r>
      <w:r>
        <w:tab/>
      </w:r>
      <w:r>
        <w:tab/>
      </w:r>
      <w:r>
        <w:tab/>
      </w:r>
      <w:r>
        <w:tab/>
        <w:t>20</w:t>
      </w:r>
      <w:r w:rsidRPr="000F17BB">
        <w:t xml:space="preserve">) </w:t>
      </w:r>
      <w:r w:rsidRPr="00E61313">
        <w:rPr>
          <w:position w:val="-24"/>
        </w:rPr>
        <w:object w:dxaOrig="639" w:dyaOrig="620">
          <v:shape id="_x0000_i1235" type="#_x0000_t75" style="width:32.25pt;height:30.75pt" o:ole="">
            <v:imagedata r:id="rId364" o:title=""/>
          </v:shape>
          <o:OLEObject Type="Embed" ProgID="Equation.3" ShapeID="_x0000_i1235" DrawAspect="Content" ObjectID="_1490717598" r:id="rId390"/>
        </w:object>
      </w:r>
      <w:r>
        <w:t>.</w:t>
      </w:r>
    </w:p>
    <w:p w:rsidR="000A6CDC" w:rsidRDefault="000A6CDC" w:rsidP="000A6CDC">
      <w:pPr>
        <w:rPr>
          <w:b/>
          <w:bCs/>
        </w:rPr>
      </w:pPr>
    </w:p>
    <w:p w:rsidR="000A6CDC" w:rsidRDefault="000A6CDC" w:rsidP="000A6CDC">
      <w:pPr>
        <w:rPr>
          <w:bCs/>
          <w:sz w:val="28"/>
          <w:szCs w:val="28"/>
        </w:rPr>
      </w:pPr>
      <w:r w:rsidRPr="000A6CDC">
        <w:rPr>
          <w:bCs/>
          <w:sz w:val="28"/>
          <w:szCs w:val="28"/>
        </w:rPr>
        <w:t>12.  Заполните таблицу:</w:t>
      </w:r>
    </w:p>
    <w:tbl>
      <w:tblPr>
        <w:tblW w:w="106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880"/>
        <w:gridCol w:w="1298"/>
        <w:gridCol w:w="1298"/>
        <w:gridCol w:w="1298"/>
        <w:gridCol w:w="1298"/>
        <w:gridCol w:w="1298"/>
        <w:gridCol w:w="1298"/>
      </w:tblGrid>
      <w:tr w:rsidR="000A6CDC" w:rsidRPr="0085542A" w:rsidTr="0085542A">
        <w:trPr>
          <w:trHeight w:val="567"/>
        </w:trPr>
        <w:tc>
          <w:tcPr>
            <w:tcW w:w="2880" w:type="dxa"/>
            <w:vAlign w:val="center"/>
          </w:tcPr>
          <w:p w:rsidR="000A6CDC" w:rsidRPr="0085542A" w:rsidRDefault="000A6CDC" w:rsidP="0085542A">
            <w:r w:rsidRPr="0085542A">
              <w:t xml:space="preserve">Угол, </w:t>
            </w:r>
            <w:r w:rsidRPr="0085542A">
              <w:rPr>
                <w:vertAlign w:val="superscript"/>
              </w:rPr>
              <w:t>0</w:t>
            </w: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  <w:r w:rsidRPr="0085542A">
              <w:t>45</w:t>
            </w: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</w:p>
        </w:tc>
      </w:tr>
      <w:tr w:rsidR="000A6CDC" w:rsidRPr="0085542A" w:rsidTr="0085542A">
        <w:trPr>
          <w:trHeight w:val="567"/>
        </w:trPr>
        <w:tc>
          <w:tcPr>
            <w:tcW w:w="2880" w:type="dxa"/>
            <w:vAlign w:val="center"/>
          </w:tcPr>
          <w:p w:rsidR="000A6CDC" w:rsidRPr="0085542A" w:rsidRDefault="000A6CDC" w:rsidP="0085542A">
            <w:r w:rsidRPr="0085542A">
              <w:t>Угол, рад</w:t>
            </w: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  <w:r w:rsidRPr="0085542A">
              <w:rPr>
                <w:position w:val="-24"/>
              </w:rPr>
              <w:object w:dxaOrig="260" w:dyaOrig="620">
                <v:shape id="_x0000_i1236" type="#_x0000_t75" style="width:12.75pt;height:30.75pt" o:ole="">
                  <v:imagedata r:id="rId391" o:title=""/>
                </v:shape>
                <o:OLEObject Type="Embed" ProgID="Equation.3" ShapeID="_x0000_i1236" DrawAspect="Content" ObjectID="_1490717599" r:id="rId392"/>
              </w:object>
            </w: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  <w:r w:rsidRPr="0085542A">
              <w:t>3</w:t>
            </w: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</w:p>
        </w:tc>
      </w:tr>
      <w:tr w:rsidR="000A6CDC" w:rsidRPr="0085542A" w:rsidTr="0085542A">
        <w:trPr>
          <w:trHeight w:val="567"/>
        </w:trPr>
        <w:tc>
          <w:tcPr>
            <w:tcW w:w="2880" w:type="dxa"/>
            <w:vAlign w:val="center"/>
          </w:tcPr>
          <w:p w:rsidR="000A6CDC" w:rsidRPr="0085542A" w:rsidRDefault="000A6CDC" w:rsidP="0085542A">
            <w:r w:rsidRPr="0085542A">
              <w:t>Радиус, см</w:t>
            </w: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  <w:r w:rsidRPr="0085542A">
              <w:t>2</w:t>
            </w: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  <w:r w:rsidRPr="0085542A">
              <w:t>6</w:t>
            </w: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  <w:r w:rsidRPr="0085542A">
              <w:t>5</w:t>
            </w: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</w:p>
        </w:tc>
      </w:tr>
      <w:tr w:rsidR="000A6CDC" w:rsidRPr="0085542A" w:rsidTr="0085542A">
        <w:trPr>
          <w:trHeight w:val="567"/>
        </w:trPr>
        <w:tc>
          <w:tcPr>
            <w:tcW w:w="2880" w:type="dxa"/>
            <w:vAlign w:val="center"/>
          </w:tcPr>
          <w:p w:rsidR="000A6CDC" w:rsidRPr="0085542A" w:rsidRDefault="000A6CDC" w:rsidP="0085542A">
            <w:r w:rsidRPr="0085542A">
              <w:t>Длина дуги, см</w:t>
            </w: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  <w:r w:rsidRPr="0085542A">
              <w:t>2</w:t>
            </w: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  <w:r w:rsidRPr="0085542A">
              <w:t>3</w:t>
            </w: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  <w:r w:rsidRPr="0085542A">
              <w:t>10</w:t>
            </w:r>
          </w:p>
        </w:tc>
      </w:tr>
      <w:tr w:rsidR="000A6CDC" w:rsidRPr="0085542A" w:rsidTr="0085542A">
        <w:trPr>
          <w:trHeight w:val="567"/>
        </w:trPr>
        <w:tc>
          <w:tcPr>
            <w:tcW w:w="2880" w:type="dxa"/>
            <w:vAlign w:val="center"/>
          </w:tcPr>
          <w:p w:rsidR="000A6CDC" w:rsidRPr="0085542A" w:rsidRDefault="000A6CDC" w:rsidP="0085542A">
            <w:pPr>
              <w:rPr>
                <w:vertAlign w:val="superscript"/>
              </w:rPr>
            </w:pPr>
            <w:r w:rsidRPr="0085542A">
              <w:t>Площадь сектора, см</w:t>
            </w:r>
            <w:r w:rsidRPr="0085542A">
              <w:rPr>
                <w:vertAlign w:val="superscript"/>
              </w:rPr>
              <w:t>2</w:t>
            </w: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  <w:r w:rsidRPr="0085542A">
              <w:t>50</w:t>
            </w: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  <w:r w:rsidRPr="0085542A">
              <w:t>24</w:t>
            </w: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  <w:r w:rsidRPr="0085542A">
              <w:t>30</w:t>
            </w:r>
          </w:p>
        </w:tc>
      </w:tr>
    </w:tbl>
    <w:p w:rsidR="000A6CDC" w:rsidRPr="000A6CDC" w:rsidRDefault="000A6CDC" w:rsidP="000A6CDC">
      <w:pPr>
        <w:rPr>
          <w:bCs/>
          <w:sz w:val="28"/>
          <w:szCs w:val="28"/>
        </w:rPr>
      </w:pPr>
    </w:p>
    <w:tbl>
      <w:tblPr>
        <w:tblW w:w="106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880"/>
        <w:gridCol w:w="1298"/>
        <w:gridCol w:w="1298"/>
        <w:gridCol w:w="1298"/>
        <w:gridCol w:w="1298"/>
        <w:gridCol w:w="1298"/>
        <w:gridCol w:w="1298"/>
      </w:tblGrid>
      <w:tr w:rsidR="000A6CDC" w:rsidRPr="0085542A" w:rsidTr="0085542A">
        <w:trPr>
          <w:trHeight w:val="567"/>
        </w:trPr>
        <w:tc>
          <w:tcPr>
            <w:tcW w:w="2880" w:type="dxa"/>
            <w:vAlign w:val="center"/>
          </w:tcPr>
          <w:p w:rsidR="000A6CDC" w:rsidRPr="0085542A" w:rsidRDefault="000A6CDC" w:rsidP="0085542A">
            <w:r w:rsidRPr="0085542A">
              <w:t xml:space="preserve">Угол, </w:t>
            </w:r>
            <w:r w:rsidRPr="0085542A">
              <w:rPr>
                <w:vertAlign w:val="superscript"/>
              </w:rPr>
              <w:t>0</w:t>
            </w:r>
            <w:r w:rsidRPr="0085542A">
              <w:t xml:space="preserve"> </w:t>
            </w: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  <w:r w:rsidRPr="0085542A">
              <w:t>60</w:t>
            </w: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</w:p>
        </w:tc>
      </w:tr>
      <w:tr w:rsidR="000A6CDC" w:rsidRPr="0085542A" w:rsidTr="0085542A">
        <w:trPr>
          <w:trHeight w:val="567"/>
        </w:trPr>
        <w:tc>
          <w:tcPr>
            <w:tcW w:w="2880" w:type="dxa"/>
            <w:vAlign w:val="center"/>
          </w:tcPr>
          <w:p w:rsidR="000A6CDC" w:rsidRPr="0085542A" w:rsidRDefault="000A6CDC" w:rsidP="0085542A">
            <w:r w:rsidRPr="0085542A">
              <w:t>Угол, рад</w:t>
            </w: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  <w:r w:rsidRPr="0085542A">
              <w:rPr>
                <w:position w:val="-24"/>
              </w:rPr>
              <w:object w:dxaOrig="260" w:dyaOrig="620">
                <v:shape id="_x0000_i1237" type="#_x0000_t75" style="width:12.75pt;height:30.75pt" o:ole="">
                  <v:imagedata r:id="rId393" o:title=""/>
                </v:shape>
                <o:OLEObject Type="Embed" ProgID="Equation.3" ShapeID="_x0000_i1237" DrawAspect="Content" ObjectID="_1490717600" r:id="rId394"/>
              </w:object>
            </w: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  <w:r w:rsidRPr="0085542A">
              <w:t>2</w:t>
            </w: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</w:p>
        </w:tc>
      </w:tr>
      <w:tr w:rsidR="000A6CDC" w:rsidRPr="0085542A" w:rsidTr="0085542A">
        <w:trPr>
          <w:trHeight w:val="567"/>
        </w:trPr>
        <w:tc>
          <w:tcPr>
            <w:tcW w:w="2880" w:type="dxa"/>
            <w:vAlign w:val="center"/>
          </w:tcPr>
          <w:p w:rsidR="000A6CDC" w:rsidRPr="0085542A" w:rsidRDefault="000A6CDC" w:rsidP="0085542A">
            <w:r w:rsidRPr="0085542A">
              <w:t>Радиус, см</w:t>
            </w: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  <w:r w:rsidRPr="0085542A">
              <w:t>2</w:t>
            </w: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  <w:r w:rsidRPr="0085542A">
              <w:t>8</w:t>
            </w: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  <w:r w:rsidRPr="0085542A">
              <w:t>4</w:t>
            </w: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</w:p>
        </w:tc>
      </w:tr>
      <w:tr w:rsidR="000A6CDC" w:rsidRPr="0085542A" w:rsidTr="0085542A">
        <w:trPr>
          <w:trHeight w:val="567"/>
        </w:trPr>
        <w:tc>
          <w:tcPr>
            <w:tcW w:w="2880" w:type="dxa"/>
            <w:vAlign w:val="center"/>
          </w:tcPr>
          <w:p w:rsidR="000A6CDC" w:rsidRPr="0085542A" w:rsidRDefault="000A6CDC" w:rsidP="0085542A">
            <w:r w:rsidRPr="0085542A">
              <w:t>Длина дуги, см</w:t>
            </w: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  <w:r w:rsidRPr="0085542A">
              <w:t>2</w:t>
            </w: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  <w:r w:rsidRPr="0085542A">
              <w:t>4</w:t>
            </w: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  <w:r w:rsidRPr="0085542A">
              <w:t>10</w:t>
            </w:r>
          </w:p>
        </w:tc>
      </w:tr>
      <w:tr w:rsidR="000A6CDC" w:rsidRPr="0085542A" w:rsidTr="0085542A">
        <w:trPr>
          <w:trHeight w:val="567"/>
        </w:trPr>
        <w:tc>
          <w:tcPr>
            <w:tcW w:w="2880" w:type="dxa"/>
            <w:vAlign w:val="center"/>
          </w:tcPr>
          <w:p w:rsidR="000A6CDC" w:rsidRPr="0085542A" w:rsidRDefault="000A6CDC" w:rsidP="0085542A">
            <w:pPr>
              <w:rPr>
                <w:vertAlign w:val="superscript"/>
              </w:rPr>
            </w:pPr>
            <w:r w:rsidRPr="0085542A">
              <w:t>Площадь сектора, см</w:t>
            </w:r>
            <w:r w:rsidRPr="0085542A">
              <w:rPr>
                <w:vertAlign w:val="superscript"/>
              </w:rPr>
              <w:t>2</w:t>
            </w: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  <w:r w:rsidRPr="0085542A">
              <w:t>40</w:t>
            </w: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  <w:r w:rsidRPr="0085542A">
              <w:t>25</w:t>
            </w:r>
          </w:p>
        </w:tc>
        <w:tc>
          <w:tcPr>
            <w:tcW w:w="1298" w:type="dxa"/>
            <w:vAlign w:val="center"/>
          </w:tcPr>
          <w:p w:rsidR="000A6CDC" w:rsidRPr="0085542A" w:rsidRDefault="000A6CDC" w:rsidP="0085542A">
            <w:pPr>
              <w:jc w:val="center"/>
            </w:pPr>
            <w:r w:rsidRPr="0085542A">
              <w:t>20</w:t>
            </w:r>
          </w:p>
        </w:tc>
      </w:tr>
    </w:tbl>
    <w:p w:rsidR="000A6CDC" w:rsidRDefault="000A6CDC" w:rsidP="00204317">
      <w:pPr>
        <w:rPr>
          <w:b/>
          <w:bCs/>
        </w:rPr>
      </w:pPr>
    </w:p>
    <w:p w:rsidR="000A6CDC" w:rsidRDefault="00EA78B3" w:rsidP="0085542A">
      <w:pPr>
        <w:ind w:firstLine="567"/>
        <w:rPr>
          <w:sz w:val="28"/>
          <w:szCs w:val="28"/>
        </w:rPr>
      </w:pPr>
      <w:r w:rsidRPr="00EA78B3">
        <w:rPr>
          <w:sz w:val="28"/>
          <w:szCs w:val="28"/>
        </w:rPr>
        <w:t>13. Вычислить значения всех тригонометрических функций, если</w:t>
      </w:r>
    </w:p>
    <w:p w:rsidR="00F758D5" w:rsidRDefault="00EA78B3" w:rsidP="0085542A">
      <w:pPr>
        <w:ind w:firstLine="567"/>
      </w:pPr>
      <w:r w:rsidRPr="00EA78B3">
        <w:t xml:space="preserve">1) </w:t>
      </w:r>
      <w:r w:rsidRPr="00FA4E7E">
        <w:rPr>
          <w:position w:val="-6"/>
        </w:rPr>
        <w:object w:dxaOrig="1240" w:dyaOrig="279">
          <v:shape id="_x0000_i1238" type="#_x0000_t75" style="width:62.25pt;height:14.25pt" o:ole="">
            <v:imagedata r:id="rId395" o:title=""/>
          </v:shape>
          <o:OLEObject Type="Embed" ProgID="Equation.3" ShapeID="_x0000_i1238" DrawAspect="Content" ObjectID="_1490717601" r:id="rId396"/>
        </w:object>
      </w:r>
      <w:r w:rsidRPr="009E5EFA">
        <w:t xml:space="preserve">и </w:t>
      </w:r>
      <w:r w:rsidRPr="00FA4E7E">
        <w:rPr>
          <w:position w:val="-28"/>
        </w:rPr>
        <w:object w:dxaOrig="1260" w:dyaOrig="680">
          <v:shape id="_x0000_i1239" type="#_x0000_t75" style="width:63pt;height:33.75pt" o:ole="">
            <v:imagedata r:id="rId397" o:title=""/>
          </v:shape>
          <o:OLEObject Type="Embed" ProgID="Equation.3" ShapeID="_x0000_i1239" DrawAspect="Content" ObjectID="_1490717602" r:id="rId398"/>
        </w:object>
      </w:r>
      <w:r>
        <w:t>;</w:t>
      </w:r>
      <w:r w:rsidR="00F758D5">
        <w:tab/>
      </w:r>
      <w:r w:rsidR="00F758D5">
        <w:tab/>
        <w:t xml:space="preserve">3) </w:t>
      </w:r>
      <w:r w:rsidR="00F758D5" w:rsidRPr="00594268">
        <w:rPr>
          <w:position w:val="-24"/>
        </w:rPr>
        <w:object w:dxaOrig="1060" w:dyaOrig="620">
          <v:shape id="_x0000_i1240" type="#_x0000_t75" style="width:53.25pt;height:30.75pt" o:ole="">
            <v:imagedata r:id="rId399" o:title=""/>
          </v:shape>
          <o:OLEObject Type="Embed" ProgID="Equation.3" ShapeID="_x0000_i1240" DrawAspect="Content" ObjectID="_1490717603" r:id="rId400"/>
        </w:object>
      </w:r>
      <w:r w:rsidR="00F758D5" w:rsidRPr="009E5EFA">
        <w:t xml:space="preserve">и </w:t>
      </w:r>
      <w:r w:rsidR="00F758D5" w:rsidRPr="00594268">
        <w:rPr>
          <w:position w:val="-28"/>
        </w:rPr>
        <w:object w:dxaOrig="1160" w:dyaOrig="680">
          <v:shape id="_x0000_i1241" type="#_x0000_t75" style="width:57.75pt;height:33.75pt" o:ole="">
            <v:imagedata r:id="rId401" o:title=""/>
          </v:shape>
          <o:OLEObject Type="Embed" ProgID="Equation.3" ShapeID="_x0000_i1241" DrawAspect="Content" ObjectID="_1490717604" r:id="rId402"/>
        </w:object>
      </w:r>
      <w:r w:rsidR="00F758D5">
        <w:t>;</w:t>
      </w:r>
    </w:p>
    <w:p w:rsidR="00F758D5" w:rsidRDefault="00EA78B3" w:rsidP="0085542A">
      <w:pPr>
        <w:ind w:firstLine="567"/>
      </w:pPr>
      <w:r>
        <w:t xml:space="preserve">2) </w:t>
      </w:r>
      <w:r w:rsidRPr="00C3318B">
        <w:rPr>
          <w:position w:val="-24"/>
        </w:rPr>
        <w:object w:dxaOrig="1260" w:dyaOrig="620">
          <v:shape id="_x0000_i1242" type="#_x0000_t75" style="width:63pt;height:30.75pt" o:ole="">
            <v:imagedata r:id="rId403" o:title=""/>
          </v:shape>
          <o:OLEObject Type="Embed" ProgID="Equation.3" ShapeID="_x0000_i1242" DrawAspect="Content" ObjectID="_1490717605" r:id="rId404"/>
        </w:object>
      </w:r>
      <w:r w:rsidRPr="009E5EFA">
        <w:t xml:space="preserve">и </w:t>
      </w:r>
      <w:r w:rsidRPr="00C3318B">
        <w:rPr>
          <w:position w:val="-28"/>
        </w:rPr>
        <w:object w:dxaOrig="1160" w:dyaOrig="680">
          <v:shape id="_x0000_i1243" type="#_x0000_t75" style="width:57.75pt;height:33.75pt" o:ole="">
            <v:imagedata r:id="rId405" o:title=""/>
          </v:shape>
          <o:OLEObject Type="Embed" ProgID="Equation.3" ShapeID="_x0000_i1243" DrawAspect="Content" ObjectID="_1490717606" r:id="rId406"/>
        </w:object>
      </w:r>
      <w:r>
        <w:t>;</w:t>
      </w:r>
      <w:r w:rsidR="00F758D5">
        <w:tab/>
      </w:r>
      <w:r w:rsidR="00F758D5">
        <w:tab/>
      </w:r>
      <w:r w:rsidR="0085542A">
        <w:tab/>
      </w:r>
      <w:r w:rsidR="00F758D5">
        <w:t xml:space="preserve">4) </w:t>
      </w:r>
      <w:r w:rsidR="00F758D5" w:rsidRPr="00E00541">
        <w:rPr>
          <w:position w:val="-24"/>
        </w:rPr>
        <w:object w:dxaOrig="999" w:dyaOrig="620">
          <v:shape id="_x0000_i1244" type="#_x0000_t75" style="width:50.25pt;height:30.75pt" o:ole="">
            <v:imagedata r:id="rId407" o:title=""/>
          </v:shape>
          <o:OLEObject Type="Embed" ProgID="Equation.3" ShapeID="_x0000_i1244" DrawAspect="Content" ObjectID="_1490717607" r:id="rId408"/>
        </w:object>
      </w:r>
      <w:r w:rsidR="00F758D5" w:rsidRPr="009E5EFA">
        <w:t xml:space="preserve">и </w:t>
      </w:r>
      <w:r w:rsidR="00F758D5" w:rsidRPr="00FA4E7E">
        <w:rPr>
          <w:position w:val="-28"/>
        </w:rPr>
        <w:object w:dxaOrig="1100" w:dyaOrig="680">
          <v:shape id="_x0000_i1245" type="#_x0000_t75" style="width:54.75pt;height:33.75pt" o:ole="">
            <v:imagedata r:id="rId409" o:title=""/>
          </v:shape>
          <o:OLEObject Type="Embed" ProgID="Equation.3" ShapeID="_x0000_i1245" DrawAspect="Content" ObjectID="_1490717608" r:id="rId410"/>
        </w:object>
      </w:r>
      <w:r w:rsidR="00F758D5">
        <w:t>.</w:t>
      </w:r>
    </w:p>
    <w:p w:rsidR="00EA78B3" w:rsidRDefault="00EA78B3" w:rsidP="0085542A">
      <w:pPr>
        <w:ind w:firstLine="567"/>
      </w:pPr>
    </w:p>
    <w:p w:rsidR="00EA78B3" w:rsidRPr="00EA78B3" w:rsidRDefault="0085542A" w:rsidP="0085542A">
      <w:pPr>
        <w:ind w:firstLine="567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EA78B3" w:rsidRPr="00EA78B3">
        <w:rPr>
          <w:sz w:val="28"/>
          <w:szCs w:val="28"/>
        </w:rPr>
        <w:lastRenderedPageBreak/>
        <w:t>14. Определить знак выражения:</w:t>
      </w:r>
    </w:p>
    <w:p w:rsidR="00EA78B3" w:rsidRDefault="00F07450" w:rsidP="0085542A">
      <w:pPr>
        <w:ind w:firstLine="567"/>
      </w:pPr>
      <w:r w:rsidRPr="00F07450">
        <w:rPr>
          <w:bCs/>
        </w:rPr>
        <w:t xml:space="preserve">1) </w:t>
      </w:r>
      <w:r w:rsidRPr="00FA4E7E">
        <w:rPr>
          <w:position w:val="-30"/>
        </w:rPr>
        <w:object w:dxaOrig="1680" w:dyaOrig="720">
          <v:shape id="_x0000_i1246" type="#_x0000_t75" style="width:84pt;height:36pt" o:ole="">
            <v:imagedata r:id="rId411" o:title=""/>
          </v:shape>
          <o:OLEObject Type="Embed" ProgID="Equation.3" ShapeID="_x0000_i1246" DrawAspect="Content" ObjectID="_1490717609" r:id="rId412"/>
        </w:object>
      </w:r>
      <w:r w:rsidR="00F758D5">
        <w:t>;</w:t>
      </w:r>
      <w:r w:rsidR="00F758D5">
        <w:tab/>
      </w:r>
      <w:r w:rsidR="00F758D5">
        <w:tab/>
      </w:r>
      <w:r w:rsidR="00F758D5">
        <w:tab/>
        <w:t xml:space="preserve">4) </w:t>
      </w:r>
      <w:r w:rsidR="00F758D5" w:rsidRPr="00FA4E7E">
        <w:rPr>
          <w:position w:val="-30"/>
        </w:rPr>
        <w:object w:dxaOrig="1660" w:dyaOrig="720">
          <v:shape id="_x0000_i1247" type="#_x0000_t75" style="width:83.25pt;height:36pt" o:ole="">
            <v:imagedata r:id="rId413" o:title=""/>
          </v:shape>
          <o:OLEObject Type="Embed" ProgID="Equation.3" ShapeID="_x0000_i1247" DrawAspect="Content" ObjectID="_1490717610" r:id="rId414"/>
        </w:object>
      </w:r>
      <w:r w:rsidR="00F758D5">
        <w:t>;</w:t>
      </w:r>
      <w:r>
        <w:tab/>
      </w:r>
      <w:r>
        <w:tab/>
      </w:r>
      <w:r>
        <w:tab/>
      </w:r>
      <w:r w:rsidR="00F758D5">
        <w:t xml:space="preserve">7) </w:t>
      </w:r>
      <w:r w:rsidR="00F758D5" w:rsidRPr="00FA4E7E">
        <w:rPr>
          <w:position w:val="-30"/>
        </w:rPr>
        <w:object w:dxaOrig="1680" w:dyaOrig="720">
          <v:shape id="_x0000_i1248" type="#_x0000_t75" style="width:84pt;height:36pt" o:ole="">
            <v:imagedata r:id="rId415" o:title=""/>
          </v:shape>
          <o:OLEObject Type="Embed" ProgID="Equation.3" ShapeID="_x0000_i1248" DrawAspect="Content" ObjectID="_1490717611" r:id="rId416"/>
        </w:object>
      </w:r>
      <w:r w:rsidR="00F758D5">
        <w:t>;</w:t>
      </w:r>
    </w:p>
    <w:p w:rsidR="00F758D5" w:rsidRPr="00F07450" w:rsidRDefault="00F07450" w:rsidP="0085542A">
      <w:pPr>
        <w:ind w:firstLine="567"/>
        <w:rPr>
          <w:bCs/>
        </w:rPr>
      </w:pPr>
      <w:r>
        <w:t xml:space="preserve">2) </w:t>
      </w:r>
      <w:r w:rsidRPr="00FA4E7E">
        <w:rPr>
          <w:position w:val="-30"/>
        </w:rPr>
        <w:object w:dxaOrig="1640" w:dyaOrig="720">
          <v:shape id="_x0000_i1249" type="#_x0000_t75" style="width:81.75pt;height:36pt" o:ole="">
            <v:imagedata r:id="rId417" o:title=""/>
          </v:shape>
          <o:OLEObject Type="Embed" ProgID="Equation.3" ShapeID="_x0000_i1249" DrawAspect="Content" ObjectID="_1490717612" r:id="rId418"/>
        </w:object>
      </w:r>
      <w:r w:rsidR="00F758D5">
        <w:t>;</w:t>
      </w:r>
      <w:r w:rsidR="00F758D5">
        <w:tab/>
      </w:r>
      <w:r w:rsidR="00F758D5">
        <w:tab/>
      </w:r>
      <w:r w:rsidR="00F758D5">
        <w:tab/>
        <w:t xml:space="preserve">5) </w:t>
      </w:r>
      <w:r w:rsidR="00F758D5" w:rsidRPr="00FA4E7E">
        <w:rPr>
          <w:position w:val="-30"/>
        </w:rPr>
        <w:object w:dxaOrig="1700" w:dyaOrig="720">
          <v:shape id="_x0000_i1250" type="#_x0000_t75" style="width:84.75pt;height:36pt" o:ole="">
            <v:imagedata r:id="rId419" o:title=""/>
          </v:shape>
          <o:OLEObject Type="Embed" ProgID="Equation.3" ShapeID="_x0000_i1250" DrawAspect="Content" ObjectID="_1490717613" r:id="rId420"/>
        </w:object>
      </w:r>
      <w:r w:rsidR="00F758D5">
        <w:t>;</w:t>
      </w:r>
      <w:r w:rsidR="00F758D5">
        <w:tab/>
      </w:r>
      <w:r w:rsidR="00F758D5">
        <w:tab/>
      </w:r>
      <w:r w:rsidR="00F758D5">
        <w:tab/>
        <w:t xml:space="preserve">8) </w:t>
      </w:r>
      <w:r w:rsidR="00F758D5" w:rsidRPr="00FA4E7E">
        <w:rPr>
          <w:position w:val="-30"/>
        </w:rPr>
        <w:object w:dxaOrig="1480" w:dyaOrig="720">
          <v:shape id="_x0000_i1251" type="#_x0000_t75" style="width:74.25pt;height:36pt" o:ole="">
            <v:imagedata r:id="rId421" o:title=""/>
          </v:shape>
          <o:OLEObject Type="Embed" ProgID="Equation.3" ShapeID="_x0000_i1251" DrawAspect="Content" ObjectID="_1490717614" r:id="rId422"/>
        </w:object>
      </w:r>
      <w:r w:rsidR="00F758D5">
        <w:t>.</w:t>
      </w:r>
    </w:p>
    <w:p w:rsidR="00F07450" w:rsidRDefault="00F07450" w:rsidP="0085542A">
      <w:pPr>
        <w:ind w:firstLine="567"/>
      </w:pPr>
      <w:r>
        <w:t xml:space="preserve">3) </w:t>
      </w:r>
      <w:r w:rsidRPr="00FA4E7E">
        <w:rPr>
          <w:position w:val="-30"/>
        </w:rPr>
        <w:object w:dxaOrig="1740" w:dyaOrig="720">
          <v:shape id="_x0000_i1252" type="#_x0000_t75" style="width:87pt;height:36pt" o:ole="">
            <v:imagedata r:id="rId423" o:title=""/>
          </v:shape>
          <o:OLEObject Type="Embed" ProgID="Equation.3" ShapeID="_x0000_i1252" DrawAspect="Content" ObjectID="_1490717615" r:id="rId424"/>
        </w:object>
      </w:r>
      <w:r>
        <w:t>;</w:t>
      </w:r>
      <w:r w:rsidR="00F758D5">
        <w:tab/>
      </w:r>
      <w:r w:rsidR="00F758D5">
        <w:tab/>
      </w:r>
      <w:r w:rsidR="00F758D5">
        <w:tab/>
        <w:t xml:space="preserve">6) </w:t>
      </w:r>
      <w:r w:rsidR="00F758D5" w:rsidRPr="00FA4E7E">
        <w:rPr>
          <w:position w:val="-30"/>
        </w:rPr>
        <w:object w:dxaOrig="1700" w:dyaOrig="720">
          <v:shape id="_x0000_i1253" type="#_x0000_t75" style="width:84.75pt;height:36pt" o:ole="">
            <v:imagedata r:id="rId425" o:title=""/>
          </v:shape>
          <o:OLEObject Type="Embed" ProgID="Equation.3" ShapeID="_x0000_i1253" DrawAspect="Content" ObjectID="_1490717616" r:id="rId426"/>
        </w:object>
      </w:r>
      <w:r w:rsidR="00F758D5">
        <w:t>;</w:t>
      </w:r>
    </w:p>
    <w:p w:rsidR="00F07450" w:rsidRDefault="00F07450" w:rsidP="00204317">
      <w:pPr>
        <w:rPr>
          <w:b/>
          <w:bCs/>
        </w:rPr>
      </w:pPr>
    </w:p>
    <w:p w:rsidR="00F07450" w:rsidRDefault="00441356" w:rsidP="0085542A">
      <w:pPr>
        <w:ind w:firstLine="567"/>
        <w:rPr>
          <w:bCs/>
          <w:sz w:val="28"/>
          <w:szCs w:val="28"/>
        </w:rPr>
      </w:pPr>
      <w:r w:rsidRPr="00441356">
        <w:rPr>
          <w:bCs/>
          <w:sz w:val="28"/>
          <w:szCs w:val="28"/>
        </w:rPr>
        <w:t>15. Примените основные формулы тригонометрии:</w:t>
      </w:r>
    </w:p>
    <w:p w:rsidR="00F758D5" w:rsidRPr="00441356" w:rsidRDefault="00441356" w:rsidP="0085542A">
      <w:pPr>
        <w:ind w:firstLine="567"/>
      </w:pPr>
      <w:r w:rsidRPr="00441356">
        <w:t xml:space="preserve">1) </w:t>
      </w:r>
      <w:r w:rsidRPr="00441356">
        <w:rPr>
          <w:position w:val="-6"/>
        </w:rPr>
        <w:object w:dxaOrig="3040" w:dyaOrig="320">
          <v:shape id="_x0000_i1254" type="#_x0000_t75" style="width:152.25pt;height:15.75pt" o:ole="">
            <v:imagedata r:id="rId427" o:title=""/>
          </v:shape>
          <o:OLEObject Type="Embed" ProgID="Equation.3" ShapeID="_x0000_i1254" DrawAspect="Content" ObjectID="_1490717617" r:id="rId428"/>
        </w:object>
      </w:r>
      <w:r w:rsidRPr="00441356">
        <w:t>;</w:t>
      </w:r>
      <w:r w:rsidR="00F758D5">
        <w:tab/>
      </w:r>
      <w:r w:rsidR="00F758D5">
        <w:tab/>
      </w:r>
      <w:r w:rsidR="00F758D5">
        <w:tab/>
      </w:r>
      <w:r w:rsidR="00F758D5" w:rsidRPr="00441356">
        <w:t xml:space="preserve">16) </w:t>
      </w:r>
      <w:r w:rsidR="00F758D5" w:rsidRPr="00441356">
        <w:rPr>
          <w:position w:val="-6"/>
        </w:rPr>
        <w:object w:dxaOrig="2740" w:dyaOrig="320">
          <v:shape id="_x0000_i1255" type="#_x0000_t75" style="width:137.25pt;height:15.75pt" o:ole="">
            <v:imagedata r:id="rId429" o:title=""/>
          </v:shape>
          <o:OLEObject Type="Embed" ProgID="Equation.3" ShapeID="_x0000_i1255" DrawAspect="Content" ObjectID="_1490717618" r:id="rId430"/>
        </w:object>
      </w:r>
      <w:r w:rsidR="00F758D5" w:rsidRPr="00441356">
        <w:t>;</w:t>
      </w:r>
    </w:p>
    <w:p w:rsidR="00441356" w:rsidRPr="00441356" w:rsidRDefault="00441356" w:rsidP="0085542A">
      <w:pPr>
        <w:ind w:firstLine="567"/>
      </w:pPr>
      <w:r w:rsidRPr="00441356">
        <w:t xml:space="preserve">2) </w:t>
      </w:r>
      <w:r w:rsidRPr="00441356">
        <w:rPr>
          <w:position w:val="-6"/>
        </w:rPr>
        <w:object w:dxaOrig="3080" w:dyaOrig="320">
          <v:shape id="_x0000_i1256" type="#_x0000_t75" style="width:153.75pt;height:15.75pt" o:ole="">
            <v:imagedata r:id="rId431" o:title=""/>
          </v:shape>
          <o:OLEObject Type="Embed" ProgID="Equation.3" ShapeID="_x0000_i1256" DrawAspect="Content" ObjectID="_1490717619" r:id="rId432"/>
        </w:object>
      </w:r>
      <w:r w:rsidRPr="00441356">
        <w:t>;</w:t>
      </w:r>
      <w:r w:rsidR="00F758D5">
        <w:tab/>
      </w:r>
      <w:r w:rsidR="00F758D5">
        <w:tab/>
      </w:r>
      <w:r w:rsidR="00F758D5">
        <w:tab/>
      </w:r>
      <w:r w:rsidR="00F758D5" w:rsidRPr="00441356">
        <w:t xml:space="preserve">17) </w:t>
      </w:r>
      <w:r w:rsidR="00F758D5" w:rsidRPr="00441356">
        <w:rPr>
          <w:position w:val="-6"/>
        </w:rPr>
        <w:object w:dxaOrig="3040" w:dyaOrig="320">
          <v:shape id="_x0000_i1257" type="#_x0000_t75" style="width:152.25pt;height:15.75pt" o:ole="">
            <v:imagedata r:id="rId433" o:title=""/>
          </v:shape>
          <o:OLEObject Type="Embed" ProgID="Equation.3" ShapeID="_x0000_i1257" DrawAspect="Content" ObjectID="_1490717620" r:id="rId434"/>
        </w:object>
      </w:r>
      <w:r w:rsidR="00F758D5" w:rsidRPr="00441356">
        <w:t>;</w:t>
      </w:r>
    </w:p>
    <w:p w:rsidR="00441356" w:rsidRPr="00441356" w:rsidRDefault="00441356" w:rsidP="0085542A">
      <w:pPr>
        <w:ind w:firstLine="567"/>
      </w:pPr>
      <w:r w:rsidRPr="00441356">
        <w:t xml:space="preserve">3) </w:t>
      </w:r>
      <w:r w:rsidRPr="00441356">
        <w:rPr>
          <w:position w:val="-6"/>
        </w:rPr>
        <w:object w:dxaOrig="3080" w:dyaOrig="320">
          <v:shape id="_x0000_i1258" type="#_x0000_t75" style="width:153.75pt;height:15.75pt" o:ole="">
            <v:imagedata r:id="rId435" o:title=""/>
          </v:shape>
          <o:OLEObject Type="Embed" ProgID="Equation.3" ShapeID="_x0000_i1258" DrawAspect="Content" ObjectID="_1490717621" r:id="rId436"/>
        </w:object>
      </w:r>
      <w:r w:rsidRPr="00441356">
        <w:t>;</w:t>
      </w:r>
      <w:r w:rsidR="00F758D5">
        <w:tab/>
      </w:r>
      <w:r w:rsidR="00F758D5">
        <w:tab/>
      </w:r>
      <w:r w:rsidR="00F758D5">
        <w:tab/>
      </w:r>
      <w:r w:rsidR="00F758D5" w:rsidRPr="00441356">
        <w:t xml:space="preserve">18) </w:t>
      </w:r>
      <w:r w:rsidR="00F758D5" w:rsidRPr="00441356">
        <w:rPr>
          <w:position w:val="-6"/>
        </w:rPr>
        <w:object w:dxaOrig="3080" w:dyaOrig="320">
          <v:shape id="_x0000_i1259" type="#_x0000_t75" style="width:153.75pt;height:15.75pt" o:ole="">
            <v:imagedata r:id="rId437" o:title=""/>
          </v:shape>
          <o:OLEObject Type="Embed" ProgID="Equation.3" ShapeID="_x0000_i1259" DrawAspect="Content" ObjectID="_1490717622" r:id="rId438"/>
        </w:object>
      </w:r>
      <w:r w:rsidR="00F758D5" w:rsidRPr="00441356">
        <w:t>;</w:t>
      </w:r>
    </w:p>
    <w:p w:rsidR="00441356" w:rsidRPr="00441356" w:rsidRDefault="00441356" w:rsidP="0085542A">
      <w:pPr>
        <w:tabs>
          <w:tab w:val="left" w:pos="3480"/>
        </w:tabs>
        <w:ind w:firstLine="567"/>
      </w:pPr>
      <w:r w:rsidRPr="00441356">
        <w:t xml:space="preserve">4) </w:t>
      </w:r>
      <w:r w:rsidRPr="00441356">
        <w:rPr>
          <w:position w:val="-30"/>
        </w:rPr>
        <w:object w:dxaOrig="1540" w:dyaOrig="720">
          <v:shape id="_x0000_i1260" type="#_x0000_t75" style="width:77.25pt;height:36pt" o:ole="">
            <v:imagedata r:id="rId439" o:title=""/>
          </v:shape>
          <o:OLEObject Type="Embed" ProgID="Equation.3" ShapeID="_x0000_i1260" DrawAspect="Content" ObjectID="_1490717623" r:id="rId440"/>
        </w:object>
      </w:r>
      <w:r w:rsidRPr="00441356">
        <w:t>;</w:t>
      </w:r>
      <w:r w:rsidR="00F758D5">
        <w:tab/>
      </w:r>
      <w:r w:rsidR="00F758D5">
        <w:tab/>
      </w:r>
      <w:r w:rsidR="00F758D5">
        <w:tab/>
      </w:r>
      <w:r w:rsidR="00F758D5">
        <w:tab/>
      </w:r>
      <w:r w:rsidR="0085542A">
        <w:tab/>
      </w:r>
      <w:r w:rsidR="00F758D5" w:rsidRPr="00441356">
        <w:t xml:space="preserve">19) </w:t>
      </w:r>
      <w:r w:rsidR="00F758D5" w:rsidRPr="00441356">
        <w:rPr>
          <w:position w:val="-30"/>
        </w:rPr>
        <w:object w:dxaOrig="1380" w:dyaOrig="720">
          <v:shape id="_x0000_i1261" type="#_x0000_t75" style="width:69pt;height:36pt" o:ole="">
            <v:imagedata r:id="rId441" o:title=""/>
          </v:shape>
          <o:OLEObject Type="Embed" ProgID="Equation.3" ShapeID="_x0000_i1261" DrawAspect="Content" ObjectID="_1490717624" r:id="rId442"/>
        </w:object>
      </w:r>
      <w:r w:rsidR="00F758D5" w:rsidRPr="00441356">
        <w:t>;</w:t>
      </w:r>
    </w:p>
    <w:p w:rsidR="00441356" w:rsidRPr="00441356" w:rsidRDefault="00441356" w:rsidP="0085542A">
      <w:pPr>
        <w:tabs>
          <w:tab w:val="left" w:pos="3480"/>
        </w:tabs>
        <w:ind w:firstLine="567"/>
      </w:pPr>
      <w:r w:rsidRPr="00441356">
        <w:t xml:space="preserve">5) </w:t>
      </w:r>
      <w:r w:rsidRPr="00441356">
        <w:rPr>
          <w:position w:val="-30"/>
        </w:rPr>
        <w:object w:dxaOrig="1620" w:dyaOrig="720">
          <v:shape id="_x0000_i1262" type="#_x0000_t75" style="width:81pt;height:36pt" o:ole="">
            <v:imagedata r:id="rId443" o:title=""/>
          </v:shape>
          <o:OLEObject Type="Embed" ProgID="Equation.3" ShapeID="_x0000_i1262" DrawAspect="Content" ObjectID="_1490717625" r:id="rId444"/>
        </w:object>
      </w:r>
      <w:r>
        <w:t>;</w:t>
      </w:r>
      <w:r w:rsidR="00F758D5">
        <w:tab/>
      </w:r>
      <w:r w:rsidR="00F758D5">
        <w:tab/>
      </w:r>
      <w:r w:rsidR="00F758D5">
        <w:tab/>
      </w:r>
      <w:r w:rsidR="00F758D5">
        <w:tab/>
      </w:r>
      <w:r w:rsidR="0085542A">
        <w:tab/>
      </w:r>
      <w:r w:rsidR="00F758D5" w:rsidRPr="00441356">
        <w:t xml:space="preserve">20) </w:t>
      </w:r>
      <w:r w:rsidR="00F758D5" w:rsidRPr="00441356">
        <w:rPr>
          <w:position w:val="-30"/>
        </w:rPr>
        <w:object w:dxaOrig="1520" w:dyaOrig="720">
          <v:shape id="_x0000_i1263" type="#_x0000_t75" style="width:75.75pt;height:36pt" o:ole="">
            <v:imagedata r:id="rId445" o:title=""/>
          </v:shape>
          <o:OLEObject Type="Embed" ProgID="Equation.3" ShapeID="_x0000_i1263" DrawAspect="Content" ObjectID="_1490717626" r:id="rId446"/>
        </w:object>
      </w:r>
      <w:r w:rsidR="00F758D5">
        <w:t>;</w:t>
      </w:r>
    </w:p>
    <w:p w:rsidR="00441356" w:rsidRPr="00441356" w:rsidRDefault="00441356" w:rsidP="0085542A">
      <w:pPr>
        <w:ind w:firstLine="567"/>
      </w:pPr>
      <w:r w:rsidRPr="00441356">
        <w:t xml:space="preserve">6) </w:t>
      </w:r>
      <w:r w:rsidRPr="00441356">
        <w:rPr>
          <w:position w:val="-28"/>
        </w:rPr>
        <w:object w:dxaOrig="2240" w:dyaOrig="660">
          <v:shape id="_x0000_i1264" type="#_x0000_t75" style="width:111.75pt;height:33pt" o:ole="">
            <v:imagedata r:id="rId447" o:title=""/>
          </v:shape>
          <o:OLEObject Type="Embed" ProgID="Equation.3" ShapeID="_x0000_i1264" DrawAspect="Content" ObjectID="_1490717627" r:id="rId448"/>
        </w:object>
      </w:r>
      <w:r w:rsidRPr="00441356">
        <w:t>;</w:t>
      </w:r>
      <w:r w:rsidR="00F758D5">
        <w:tab/>
      </w:r>
      <w:r w:rsidR="00F758D5">
        <w:tab/>
      </w:r>
      <w:r w:rsidR="00F758D5">
        <w:tab/>
      </w:r>
      <w:r w:rsidR="00F758D5">
        <w:tab/>
      </w:r>
      <w:r w:rsidR="00F758D5" w:rsidRPr="00441356">
        <w:t xml:space="preserve">21) </w:t>
      </w:r>
      <w:r w:rsidR="00F758D5" w:rsidRPr="00441356">
        <w:rPr>
          <w:position w:val="-62"/>
        </w:rPr>
        <w:object w:dxaOrig="2260" w:dyaOrig="999">
          <v:shape id="_x0000_i1265" type="#_x0000_t75" style="width:113.25pt;height:50.25pt" o:ole="">
            <v:imagedata r:id="rId449" o:title=""/>
          </v:shape>
          <o:OLEObject Type="Embed" ProgID="Equation.3" ShapeID="_x0000_i1265" DrawAspect="Content" ObjectID="_1490717628" r:id="rId450"/>
        </w:object>
      </w:r>
      <w:r w:rsidR="00F758D5" w:rsidRPr="00441356">
        <w:t>;</w:t>
      </w:r>
    </w:p>
    <w:p w:rsidR="00441356" w:rsidRPr="00441356" w:rsidRDefault="00441356" w:rsidP="0085542A">
      <w:pPr>
        <w:ind w:firstLine="567"/>
      </w:pPr>
      <w:r w:rsidRPr="00441356">
        <w:t xml:space="preserve">7) </w:t>
      </w:r>
      <w:r w:rsidRPr="00441356">
        <w:rPr>
          <w:position w:val="-30"/>
        </w:rPr>
        <w:object w:dxaOrig="2240" w:dyaOrig="720">
          <v:shape id="_x0000_i1266" type="#_x0000_t75" style="width:111.75pt;height:36pt" o:ole="">
            <v:imagedata r:id="rId451" o:title=""/>
          </v:shape>
          <o:OLEObject Type="Embed" ProgID="Equation.3" ShapeID="_x0000_i1266" DrawAspect="Content" ObjectID="_1490717629" r:id="rId452"/>
        </w:object>
      </w:r>
      <w:r w:rsidRPr="00441356">
        <w:t>;</w:t>
      </w:r>
      <w:r w:rsidR="00F758D5">
        <w:tab/>
      </w:r>
      <w:r w:rsidR="00F758D5">
        <w:tab/>
      </w:r>
      <w:r w:rsidR="00F758D5">
        <w:tab/>
      </w:r>
      <w:r w:rsidR="00F758D5">
        <w:tab/>
      </w:r>
      <w:r w:rsidR="00F758D5" w:rsidRPr="00441356">
        <w:t xml:space="preserve">22) </w:t>
      </w:r>
      <w:r w:rsidR="00F758D5" w:rsidRPr="00441356">
        <w:rPr>
          <w:position w:val="-30"/>
        </w:rPr>
        <w:object w:dxaOrig="2580" w:dyaOrig="680">
          <v:shape id="_x0000_i1267" type="#_x0000_t75" style="width:129pt;height:33.75pt" o:ole="">
            <v:imagedata r:id="rId453" o:title=""/>
          </v:shape>
          <o:OLEObject Type="Embed" ProgID="Equation.3" ShapeID="_x0000_i1267" DrawAspect="Content" ObjectID="_1490717630" r:id="rId454"/>
        </w:object>
      </w:r>
      <w:r w:rsidR="00F758D5" w:rsidRPr="00441356">
        <w:t>;</w:t>
      </w:r>
    </w:p>
    <w:p w:rsidR="00441356" w:rsidRPr="00441356" w:rsidRDefault="00441356" w:rsidP="0085542A">
      <w:pPr>
        <w:ind w:firstLine="567"/>
      </w:pPr>
      <w:r w:rsidRPr="00441356">
        <w:t xml:space="preserve">8) </w:t>
      </w:r>
      <w:r w:rsidRPr="00441356">
        <w:rPr>
          <w:position w:val="-24"/>
        </w:rPr>
        <w:object w:dxaOrig="1300" w:dyaOrig="620">
          <v:shape id="_x0000_i1268" type="#_x0000_t75" style="width:65.25pt;height:30.75pt" o:ole="">
            <v:imagedata r:id="rId455" o:title=""/>
          </v:shape>
          <o:OLEObject Type="Embed" ProgID="Equation.3" ShapeID="_x0000_i1268" DrawAspect="Content" ObjectID="_1490717631" r:id="rId456"/>
        </w:object>
      </w:r>
      <w:r w:rsidRPr="00441356">
        <w:t>;</w:t>
      </w:r>
      <w:r w:rsidR="00F758D5">
        <w:tab/>
      </w:r>
      <w:r w:rsidR="00F758D5">
        <w:tab/>
      </w:r>
      <w:r w:rsidR="00F758D5">
        <w:tab/>
      </w:r>
      <w:r w:rsidR="00F758D5">
        <w:tab/>
      </w:r>
      <w:r w:rsidR="00F758D5">
        <w:tab/>
      </w:r>
      <w:r w:rsidR="00F758D5" w:rsidRPr="00441356">
        <w:t xml:space="preserve">23) </w:t>
      </w:r>
      <w:r w:rsidR="00F758D5" w:rsidRPr="00441356">
        <w:rPr>
          <w:position w:val="-6"/>
        </w:rPr>
        <w:object w:dxaOrig="1480" w:dyaOrig="279">
          <v:shape id="_x0000_i1269" type="#_x0000_t75" style="width:74.25pt;height:14.25pt" o:ole="">
            <v:imagedata r:id="rId457" o:title=""/>
          </v:shape>
          <o:OLEObject Type="Embed" ProgID="Equation.3" ShapeID="_x0000_i1269" DrawAspect="Content" ObjectID="_1490717632" r:id="rId458"/>
        </w:object>
      </w:r>
      <w:r w:rsidR="00F758D5" w:rsidRPr="00441356">
        <w:t>;</w:t>
      </w:r>
    </w:p>
    <w:p w:rsidR="00441356" w:rsidRPr="00441356" w:rsidRDefault="00441356" w:rsidP="0085542A">
      <w:pPr>
        <w:ind w:firstLine="567"/>
      </w:pPr>
      <w:r w:rsidRPr="00441356">
        <w:t xml:space="preserve">9) </w:t>
      </w:r>
      <w:r w:rsidRPr="00441356">
        <w:rPr>
          <w:position w:val="-6"/>
        </w:rPr>
        <w:object w:dxaOrig="1740" w:dyaOrig="320">
          <v:shape id="_x0000_i1270" type="#_x0000_t75" style="width:87pt;height:15.75pt" o:ole="">
            <v:imagedata r:id="rId459" o:title=""/>
          </v:shape>
          <o:OLEObject Type="Embed" ProgID="Equation.3" ShapeID="_x0000_i1270" DrawAspect="Content" ObjectID="_1490717633" r:id="rId460"/>
        </w:object>
      </w:r>
      <w:r>
        <w:t>;</w:t>
      </w:r>
      <w:r w:rsidR="00F758D5">
        <w:tab/>
      </w:r>
      <w:r w:rsidR="00F758D5">
        <w:tab/>
      </w:r>
      <w:r w:rsidR="00F758D5">
        <w:tab/>
      </w:r>
      <w:r w:rsidR="00F758D5">
        <w:tab/>
      </w:r>
      <w:r w:rsidR="00F758D5">
        <w:tab/>
      </w:r>
      <w:r w:rsidR="00F758D5" w:rsidRPr="00441356">
        <w:t xml:space="preserve">24) </w:t>
      </w:r>
      <w:r w:rsidR="00F758D5" w:rsidRPr="00441356">
        <w:rPr>
          <w:position w:val="-24"/>
        </w:rPr>
        <w:object w:dxaOrig="1600" w:dyaOrig="620">
          <v:shape id="_x0000_i1271" type="#_x0000_t75" style="width:80.25pt;height:30.75pt" o:ole="">
            <v:imagedata r:id="rId461" o:title=""/>
          </v:shape>
          <o:OLEObject Type="Embed" ProgID="Equation.3" ShapeID="_x0000_i1271" DrawAspect="Content" ObjectID="_1490717634" r:id="rId462"/>
        </w:object>
      </w:r>
      <w:r w:rsidR="00F758D5">
        <w:t>;</w:t>
      </w:r>
    </w:p>
    <w:p w:rsidR="00441356" w:rsidRPr="00441356" w:rsidRDefault="00441356" w:rsidP="0085542A">
      <w:pPr>
        <w:ind w:firstLine="567"/>
      </w:pPr>
      <w:r w:rsidRPr="00441356">
        <w:t xml:space="preserve">10) </w:t>
      </w:r>
      <w:r w:rsidRPr="00441356">
        <w:rPr>
          <w:position w:val="-6"/>
        </w:rPr>
        <w:object w:dxaOrig="1600" w:dyaOrig="320">
          <v:shape id="_x0000_i1272" type="#_x0000_t75" style="width:80.25pt;height:15.75pt" o:ole="">
            <v:imagedata r:id="rId463" o:title=""/>
          </v:shape>
          <o:OLEObject Type="Embed" ProgID="Equation.3" ShapeID="_x0000_i1272" DrawAspect="Content" ObjectID="_1490717635" r:id="rId464"/>
        </w:object>
      </w:r>
      <w:r w:rsidR="00F758D5">
        <w:t>;</w:t>
      </w:r>
      <w:r w:rsidR="00F758D5">
        <w:tab/>
      </w:r>
      <w:r w:rsidR="00F758D5">
        <w:tab/>
      </w:r>
      <w:r w:rsidR="00F758D5">
        <w:tab/>
      </w:r>
      <w:r w:rsidR="00F758D5">
        <w:tab/>
      </w:r>
      <w:r w:rsidR="00F758D5">
        <w:tab/>
      </w:r>
      <w:r w:rsidR="00F758D5" w:rsidRPr="00441356">
        <w:t xml:space="preserve">25) </w:t>
      </w:r>
      <w:r w:rsidR="00F758D5" w:rsidRPr="00441356">
        <w:rPr>
          <w:position w:val="-6"/>
        </w:rPr>
        <w:object w:dxaOrig="1579" w:dyaOrig="320">
          <v:shape id="_x0000_i1273" type="#_x0000_t75" style="width:78.75pt;height:15.75pt" o:ole="">
            <v:imagedata r:id="rId465" o:title=""/>
          </v:shape>
          <o:OLEObject Type="Embed" ProgID="Equation.3" ShapeID="_x0000_i1273" DrawAspect="Content" ObjectID="_1490717636" r:id="rId466"/>
        </w:object>
      </w:r>
      <w:r w:rsidR="00F758D5" w:rsidRPr="00441356">
        <w:t>;</w:t>
      </w:r>
    </w:p>
    <w:p w:rsidR="00441356" w:rsidRPr="00441356" w:rsidRDefault="00441356" w:rsidP="0085542A">
      <w:pPr>
        <w:ind w:firstLine="567"/>
      </w:pPr>
      <w:r w:rsidRPr="00441356">
        <w:t xml:space="preserve">11) </w:t>
      </w:r>
      <w:r w:rsidRPr="00441356">
        <w:rPr>
          <w:position w:val="-6"/>
        </w:rPr>
        <w:object w:dxaOrig="1620" w:dyaOrig="320">
          <v:shape id="_x0000_i1274" type="#_x0000_t75" style="width:81pt;height:15.75pt" o:ole="">
            <v:imagedata r:id="rId467" o:title=""/>
          </v:shape>
          <o:OLEObject Type="Embed" ProgID="Equation.3" ShapeID="_x0000_i1274" DrawAspect="Content" ObjectID="_1490717637" r:id="rId468"/>
        </w:object>
      </w:r>
      <w:r w:rsidRPr="00441356">
        <w:t xml:space="preserve">; </w:t>
      </w:r>
      <w:r w:rsidR="00F758D5">
        <w:tab/>
      </w:r>
      <w:r w:rsidR="00F758D5">
        <w:tab/>
      </w:r>
      <w:r w:rsidR="00F758D5">
        <w:tab/>
      </w:r>
      <w:r w:rsidR="00F758D5">
        <w:tab/>
      </w:r>
      <w:r w:rsidR="0085542A">
        <w:tab/>
      </w:r>
      <w:r w:rsidR="00F758D5" w:rsidRPr="00441356">
        <w:t xml:space="preserve">26) </w:t>
      </w:r>
      <w:r w:rsidR="00F758D5" w:rsidRPr="00441356">
        <w:rPr>
          <w:position w:val="-6"/>
        </w:rPr>
        <w:object w:dxaOrig="1600" w:dyaOrig="320">
          <v:shape id="_x0000_i1275" type="#_x0000_t75" style="width:80.25pt;height:15.75pt" o:ole="">
            <v:imagedata r:id="rId469" o:title=""/>
          </v:shape>
          <o:OLEObject Type="Embed" ProgID="Equation.3" ShapeID="_x0000_i1275" DrawAspect="Content" ObjectID="_1490717638" r:id="rId470"/>
        </w:object>
      </w:r>
      <w:r w:rsidR="00F758D5" w:rsidRPr="00441356">
        <w:t>;</w:t>
      </w:r>
    </w:p>
    <w:p w:rsidR="00441356" w:rsidRPr="00441356" w:rsidRDefault="00441356" w:rsidP="0085542A">
      <w:pPr>
        <w:ind w:firstLine="567"/>
      </w:pPr>
      <w:r w:rsidRPr="00441356">
        <w:t xml:space="preserve">12) </w:t>
      </w:r>
      <w:r w:rsidRPr="00441356">
        <w:rPr>
          <w:position w:val="-6"/>
        </w:rPr>
        <w:object w:dxaOrig="1660" w:dyaOrig="320">
          <v:shape id="_x0000_i1276" type="#_x0000_t75" style="width:83.25pt;height:15.75pt" o:ole="">
            <v:imagedata r:id="rId471" o:title=""/>
          </v:shape>
          <o:OLEObject Type="Embed" ProgID="Equation.3" ShapeID="_x0000_i1276" DrawAspect="Content" ObjectID="_1490717639" r:id="rId472"/>
        </w:object>
      </w:r>
      <w:r w:rsidR="00F758D5">
        <w:t>;</w:t>
      </w:r>
      <w:r w:rsidR="00F758D5">
        <w:tab/>
      </w:r>
      <w:r w:rsidR="00F758D5">
        <w:tab/>
      </w:r>
      <w:r w:rsidR="00F758D5">
        <w:tab/>
      </w:r>
      <w:r w:rsidR="00F758D5">
        <w:tab/>
      </w:r>
      <w:r w:rsidR="00F758D5">
        <w:tab/>
      </w:r>
      <w:r w:rsidR="00F758D5" w:rsidRPr="00441356">
        <w:t xml:space="preserve">27) </w:t>
      </w:r>
      <w:r w:rsidR="00F758D5" w:rsidRPr="00441356">
        <w:rPr>
          <w:position w:val="-6"/>
        </w:rPr>
        <w:object w:dxaOrig="1680" w:dyaOrig="320">
          <v:shape id="_x0000_i1277" type="#_x0000_t75" style="width:84pt;height:15.75pt" o:ole="">
            <v:imagedata r:id="rId473" o:title=""/>
          </v:shape>
          <o:OLEObject Type="Embed" ProgID="Equation.3" ShapeID="_x0000_i1277" DrawAspect="Content" ObjectID="_1490717640" r:id="rId474"/>
        </w:object>
      </w:r>
      <w:r w:rsidR="00F758D5" w:rsidRPr="00441356">
        <w:t>;</w:t>
      </w:r>
    </w:p>
    <w:p w:rsidR="00441356" w:rsidRPr="00441356" w:rsidRDefault="00441356" w:rsidP="0085542A">
      <w:pPr>
        <w:ind w:firstLine="567"/>
      </w:pPr>
      <w:r w:rsidRPr="00441356">
        <w:t xml:space="preserve">13) </w:t>
      </w:r>
      <w:r w:rsidRPr="00441356">
        <w:rPr>
          <w:position w:val="-6"/>
        </w:rPr>
        <w:object w:dxaOrig="1680" w:dyaOrig="320">
          <v:shape id="_x0000_i1278" type="#_x0000_t75" style="width:84pt;height:15.75pt" o:ole="">
            <v:imagedata r:id="rId475" o:title=""/>
          </v:shape>
          <o:OLEObject Type="Embed" ProgID="Equation.3" ShapeID="_x0000_i1278" DrawAspect="Content" ObjectID="_1490717641" r:id="rId476"/>
        </w:object>
      </w:r>
      <w:r>
        <w:t>;</w:t>
      </w:r>
      <w:r w:rsidR="00F758D5">
        <w:tab/>
      </w:r>
      <w:r w:rsidR="00F758D5">
        <w:tab/>
      </w:r>
      <w:r w:rsidR="00F758D5">
        <w:tab/>
      </w:r>
      <w:r w:rsidR="00F758D5">
        <w:tab/>
      </w:r>
      <w:r w:rsidR="0085542A">
        <w:tab/>
      </w:r>
      <w:r w:rsidR="00F758D5" w:rsidRPr="00441356">
        <w:t xml:space="preserve">28) </w:t>
      </w:r>
      <w:r w:rsidR="00F758D5" w:rsidRPr="00441356">
        <w:rPr>
          <w:position w:val="-6"/>
        </w:rPr>
        <w:object w:dxaOrig="1640" w:dyaOrig="320">
          <v:shape id="_x0000_i1279" type="#_x0000_t75" style="width:81.75pt;height:15.75pt" o:ole="">
            <v:imagedata r:id="rId477" o:title=""/>
          </v:shape>
          <o:OLEObject Type="Embed" ProgID="Equation.3" ShapeID="_x0000_i1279" DrawAspect="Content" ObjectID="_1490717642" r:id="rId478"/>
        </w:object>
      </w:r>
      <w:r w:rsidR="00F758D5">
        <w:t>;</w:t>
      </w:r>
    </w:p>
    <w:p w:rsidR="00441356" w:rsidRPr="00441356" w:rsidRDefault="00441356" w:rsidP="0085542A">
      <w:pPr>
        <w:ind w:firstLine="567"/>
      </w:pPr>
      <w:r w:rsidRPr="00441356">
        <w:t xml:space="preserve">14) </w:t>
      </w:r>
      <w:r w:rsidRPr="00441356">
        <w:rPr>
          <w:position w:val="-10"/>
        </w:rPr>
        <w:object w:dxaOrig="1380" w:dyaOrig="360">
          <v:shape id="_x0000_i1280" type="#_x0000_t75" style="width:69pt;height:18pt" o:ole="">
            <v:imagedata r:id="rId479" o:title=""/>
          </v:shape>
          <o:OLEObject Type="Embed" ProgID="Equation.3" ShapeID="_x0000_i1280" DrawAspect="Content" ObjectID="_1490717643" r:id="rId480"/>
        </w:object>
      </w:r>
      <w:r w:rsidRPr="00441356">
        <w:t>;</w:t>
      </w:r>
      <w:r w:rsidR="00F758D5">
        <w:tab/>
      </w:r>
      <w:r w:rsidR="00F758D5">
        <w:tab/>
      </w:r>
      <w:r w:rsidR="00F758D5">
        <w:tab/>
      </w:r>
      <w:r w:rsidR="00F758D5">
        <w:tab/>
      </w:r>
      <w:r w:rsidR="00F758D5">
        <w:tab/>
      </w:r>
      <w:r w:rsidR="00F758D5" w:rsidRPr="00441356">
        <w:t xml:space="preserve">29) </w:t>
      </w:r>
      <w:r w:rsidR="00F758D5" w:rsidRPr="00441356">
        <w:rPr>
          <w:position w:val="-10"/>
        </w:rPr>
        <w:object w:dxaOrig="1480" w:dyaOrig="360">
          <v:shape id="_x0000_i1281" type="#_x0000_t75" style="width:74.25pt;height:18pt" o:ole="">
            <v:imagedata r:id="rId481" o:title=""/>
          </v:shape>
          <o:OLEObject Type="Embed" ProgID="Equation.3" ShapeID="_x0000_i1281" DrawAspect="Content" ObjectID="_1490717644" r:id="rId482"/>
        </w:object>
      </w:r>
      <w:r w:rsidR="00F758D5" w:rsidRPr="00441356">
        <w:t>;</w:t>
      </w:r>
    </w:p>
    <w:p w:rsidR="00441356" w:rsidRPr="00441356" w:rsidRDefault="00441356" w:rsidP="0085542A">
      <w:pPr>
        <w:ind w:firstLine="567"/>
      </w:pPr>
      <w:r w:rsidRPr="00441356">
        <w:t xml:space="preserve">15) </w:t>
      </w:r>
      <w:r w:rsidRPr="00441356">
        <w:rPr>
          <w:position w:val="-10"/>
        </w:rPr>
        <w:object w:dxaOrig="1380" w:dyaOrig="360">
          <v:shape id="_x0000_i1282" type="#_x0000_t75" style="width:69pt;height:18pt" o:ole="">
            <v:imagedata r:id="rId483" o:title=""/>
          </v:shape>
          <o:OLEObject Type="Embed" ProgID="Equation.3" ShapeID="_x0000_i1282" DrawAspect="Content" ObjectID="_1490717645" r:id="rId484"/>
        </w:object>
      </w:r>
      <w:r>
        <w:t>;</w:t>
      </w:r>
      <w:r w:rsidR="00F758D5">
        <w:tab/>
      </w:r>
      <w:r w:rsidR="00F758D5">
        <w:tab/>
      </w:r>
      <w:r w:rsidR="00F758D5">
        <w:tab/>
      </w:r>
      <w:r w:rsidR="00F758D5">
        <w:tab/>
      </w:r>
      <w:r w:rsidR="00F758D5">
        <w:tab/>
      </w:r>
      <w:r w:rsidR="00F758D5" w:rsidRPr="00441356">
        <w:t xml:space="preserve">30) </w:t>
      </w:r>
      <w:r w:rsidR="00F758D5" w:rsidRPr="00441356">
        <w:rPr>
          <w:position w:val="-10"/>
        </w:rPr>
        <w:object w:dxaOrig="1400" w:dyaOrig="360">
          <v:shape id="_x0000_i1283" type="#_x0000_t75" style="width:69.75pt;height:18pt" o:ole="">
            <v:imagedata r:id="rId485" o:title=""/>
          </v:shape>
          <o:OLEObject Type="Embed" ProgID="Equation.3" ShapeID="_x0000_i1283" DrawAspect="Content" ObjectID="_1490717646" r:id="rId486"/>
        </w:object>
      </w:r>
      <w:r w:rsidR="00F758D5" w:rsidRPr="00441356">
        <w:t>.</w:t>
      </w:r>
    </w:p>
    <w:p w:rsidR="0085542A" w:rsidRDefault="0085542A" w:rsidP="00204317">
      <w:pPr>
        <w:rPr>
          <w:bCs/>
          <w:sz w:val="28"/>
          <w:szCs w:val="28"/>
        </w:rPr>
      </w:pPr>
    </w:p>
    <w:p w:rsidR="0020357A" w:rsidRPr="00084BD5" w:rsidRDefault="0020357A" w:rsidP="00204317">
      <w:pPr>
        <w:rPr>
          <w:bCs/>
          <w:sz w:val="28"/>
          <w:szCs w:val="28"/>
        </w:rPr>
      </w:pPr>
      <w:r w:rsidRPr="00084BD5">
        <w:rPr>
          <w:bCs/>
          <w:sz w:val="28"/>
          <w:szCs w:val="28"/>
        </w:rPr>
        <w:t>16. Определите основные свойства функции по ее графику:</w:t>
      </w:r>
    </w:p>
    <w:p w:rsidR="0020357A" w:rsidRPr="00015563" w:rsidRDefault="0020357A" w:rsidP="00204317">
      <w:pPr>
        <w:rPr>
          <w:bCs/>
        </w:rPr>
      </w:pPr>
      <w:r w:rsidRPr="0020357A">
        <w:rPr>
          <w:bCs/>
        </w:rPr>
        <w:t xml:space="preserve">1. </w:t>
      </w:r>
      <w:r>
        <w:rPr>
          <w:bCs/>
        </w:rPr>
        <w:t xml:space="preserve"> </w:t>
      </w:r>
      <w:r>
        <w:pict>
          <v:shape id="_x0000_i1284" type="#_x0000_t75" alt="11 &amp;kcy;&amp;lcy;&amp;acy;&amp;scy;&amp;scy; &amp;Ucy;&amp;mcy;&amp;iecy;&amp;ncy;&amp;icy;&amp;iecy;" style="width:130.5pt;height:103.5pt">
            <v:imagedata r:id="rId487" r:href="rId488"/>
          </v:shape>
        </w:pict>
      </w:r>
      <w:r w:rsidR="00E56A6C">
        <w:tab/>
      </w:r>
      <w:r>
        <w:t xml:space="preserve">2. </w:t>
      </w:r>
      <w:r>
        <w:pict>
          <v:shape id="_x0000_i1285" type="#_x0000_t75" alt="&amp;Pcy;&amp;ocy;&amp;zcy;&amp;ncy;&amp;acy;&amp;kcy;&amp;ocy;&amp;mcy;&amp;icy;&amp;mcy;&amp;scy;&amp;yacy; &amp;ncy;&amp;acy; &amp;pcy;&amp;rcy;&amp;icy;&amp;mcy;&amp;iecy;&amp;rcy;&amp;iecy; &amp;scy; &amp;vcy;&amp;ocy;&amp;zcy;&amp;rcy;&amp;acy;&amp;scy;&amp;tcy;&amp;acy;&amp;ncy;&amp;icy;&amp;iecy;&amp;mcy; &amp;icy; &amp;ucy;&amp;bcy;&amp;ycy;&amp;vcy;&amp;acy;&amp;ncy;&amp;icy;&amp;iecy;&amp;mcy; &amp;fcy;&amp;ucy;&amp;ncy;&amp;kcy;&amp;tscy;&amp;icy;&amp;icy;. &amp;Ncy;&amp;acy; &amp;rcy;&amp;icy;&amp;scy;&amp;ucy;&amp;ncy;&amp;kcy;&amp;iecy; &amp;ncy;&amp;icy;&amp;zhcy;&amp;iecy; &amp;icy;&amp;zcy;&amp;ocy;&amp;bcy;&amp;rcy;&amp;acy;&amp;zhcy;&amp;iecy;&amp;ncy; &amp;gcy;&amp;rcy;&amp;acy;&amp;fcy;&amp;icy;&amp;kcy; &amp;fcy;&amp;ucy;&amp;ncy;&amp;kcy;&amp;tscy;&amp;icy;&amp;icy;, &amp;ocy;&amp;pcy;&amp;rcy;&amp;iecy;&amp;dcy;&amp;iecy;&amp;lcy;&amp;iecy;&amp;ncy;&amp;ncy;&amp;ocy;&amp;jcy; &amp;ncy;&amp;acy; &amp;ocy;&amp;tcy;&amp;rcy;&amp;iecy;&amp;zcy;&amp;kcy;&amp;iecy; -1" style="width:131.25pt;height:101.25pt">
            <v:imagedata r:id="rId489" r:href="rId490"/>
          </v:shape>
        </w:pict>
      </w:r>
      <w:r w:rsidR="00E56A6C">
        <w:tab/>
        <w:t xml:space="preserve">3. </w:t>
      </w:r>
      <w:r w:rsidR="00E56A6C">
        <w:pict>
          <v:shape id="_x0000_i1286" type="#_x0000_t75" alt="&amp;Tcy;&amp;iecy;&amp;mcy;&amp;acy;: &amp;Pcy;&amp;ocy;&amp;kcy;&amp;acy;&amp;zcy;&amp;acy;&amp;tcy;&amp;iecy;&amp;lcy;&amp;softcy;&amp;ncy;&amp;acy;&amp;yacy; &amp;fcy;&amp;ucy;&amp;ncy;&amp;kcy;&amp;tscy;&amp;icy;&amp;yacy;, &amp;iecy;&amp;iecy; &amp;scy;&amp;vcy;&amp;ocy;&amp;jcy;&amp;scy;&amp;tcy;&amp;vcy;&amp;acy; &amp;icy; &amp;gcy;&amp;rcy;&amp;acy;&amp;fcy;&amp;icy;&amp;kcy; (&amp;pcy;&amp;iecy;&amp;rcy;&amp;vcy;&amp;ycy;&amp;jcy; &amp;ucy;&amp;rcy;&amp;ocy;&amp;kcy; &amp;vcy; &amp;ecy;&amp;tcy;&amp;ocy;&amp;mcy; &amp;rcy;&amp;acy;&amp;zcy;&amp;dcy;&amp;iecy;&amp;lcy;&amp;iecy;)" style="width:116.25pt;height:97.5pt">
            <v:imagedata r:id="rId491" r:href="rId492"/>
          </v:shape>
        </w:pict>
      </w:r>
    </w:p>
    <w:p w:rsidR="0085542A" w:rsidRDefault="0085542A" w:rsidP="00204317">
      <w:pPr>
        <w:rPr>
          <w:bCs/>
          <w:sz w:val="28"/>
          <w:szCs w:val="28"/>
        </w:rPr>
      </w:pPr>
    </w:p>
    <w:p w:rsidR="00F45ACF" w:rsidRDefault="00104AD6" w:rsidP="00204317">
      <w:r w:rsidRPr="00104AD6">
        <w:rPr>
          <w:bCs/>
          <w:sz w:val="28"/>
          <w:szCs w:val="28"/>
        </w:rPr>
        <w:t>17</w:t>
      </w:r>
      <w:r w:rsidR="00286864" w:rsidRPr="00104AD6">
        <w:rPr>
          <w:bCs/>
          <w:sz w:val="28"/>
          <w:szCs w:val="28"/>
        </w:rPr>
        <w:t xml:space="preserve">. Вычислите предел </w:t>
      </w:r>
      <w:r w:rsidR="00084BD5" w:rsidRPr="00104AD6">
        <w:rPr>
          <w:bCs/>
          <w:sz w:val="28"/>
          <w:szCs w:val="28"/>
        </w:rPr>
        <w:t>пос</w:t>
      </w:r>
      <w:r w:rsidRPr="00104AD6">
        <w:rPr>
          <w:bCs/>
          <w:sz w:val="28"/>
          <w:szCs w:val="28"/>
        </w:rPr>
        <w:t>ледовательности:</w:t>
      </w:r>
      <w:r w:rsidR="00286864" w:rsidRPr="00104AD6">
        <w:rPr>
          <w:bCs/>
          <w:sz w:val="28"/>
          <w:szCs w:val="28"/>
        </w:rPr>
        <w:t xml:space="preserve"> </w:t>
      </w:r>
    </w:p>
    <w:tbl>
      <w:tblPr>
        <w:tblW w:w="0" w:type="auto"/>
        <w:tblLook w:val="01E0"/>
      </w:tblPr>
      <w:tblGrid>
        <w:gridCol w:w="5137"/>
        <w:gridCol w:w="5142"/>
      </w:tblGrid>
      <w:tr w:rsidR="00F45ACF" w:rsidRPr="00F45ACF" w:rsidTr="00F45ACF">
        <w:tc>
          <w:tcPr>
            <w:tcW w:w="5186" w:type="dxa"/>
          </w:tcPr>
          <w:p w:rsidR="00F45ACF" w:rsidRPr="00F45ACF" w:rsidRDefault="00F45ACF" w:rsidP="003A13E0">
            <w:pPr>
              <w:numPr>
                <w:ilvl w:val="0"/>
                <w:numId w:val="7"/>
              </w:numPr>
            </w:pPr>
            <w:r w:rsidRPr="00F45ACF">
              <w:rPr>
                <w:position w:val="-26"/>
              </w:rPr>
              <w:object w:dxaOrig="1680" w:dyaOrig="680">
                <v:shape id="_x0000_i1287" type="#_x0000_t75" style="width:84pt;height:33.75pt" o:ole="">
                  <v:imagedata r:id="rId493" o:title=""/>
                </v:shape>
                <o:OLEObject Type="Embed" ProgID="Equation.3" ShapeID="_x0000_i1287" DrawAspect="Content" ObjectID="_1490717647" r:id="rId494"/>
              </w:object>
            </w:r>
            <w:r w:rsidR="00A50FFB">
              <w:t>;</w:t>
            </w:r>
          </w:p>
        </w:tc>
        <w:tc>
          <w:tcPr>
            <w:tcW w:w="5186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7"/>
              </w:numPr>
            </w:pPr>
            <w:r w:rsidRPr="00F45ACF">
              <w:rPr>
                <w:position w:val="-24"/>
              </w:rPr>
              <w:object w:dxaOrig="1760" w:dyaOrig="660">
                <v:shape id="_x0000_i1288" type="#_x0000_t75" style="width:87.75pt;height:33pt" o:ole="">
                  <v:imagedata r:id="rId495" o:title=""/>
                </v:shape>
                <o:OLEObject Type="Embed" ProgID="Equation.3" ShapeID="_x0000_i1288" DrawAspect="Content" ObjectID="_1490717648" r:id="rId496"/>
              </w:object>
            </w:r>
            <w:r w:rsidR="00B31818">
              <w:t>;</w:t>
            </w:r>
          </w:p>
        </w:tc>
      </w:tr>
      <w:tr w:rsidR="00F45ACF" w:rsidRPr="00F45ACF" w:rsidTr="00F45ACF">
        <w:tc>
          <w:tcPr>
            <w:tcW w:w="5186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7"/>
              </w:numPr>
            </w:pPr>
            <w:r w:rsidRPr="00F45ACF">
              <w:rPr>
                <w:position w:val="-26"/>
              </w:rPr>
              <w:object w:dxaOrig="1700" w:dyaOrig="680">
                <v:shape id="_x0000_i1289" type="#_x0000_t75" style="width:84.75pt;height:33.75pt" o:ole="">
                  <v:imagedata r:id="rId497" o:title=""/>
                </v:shape>
                <o:OLEObject Type="Embed" ProgID="Equation.3" ShapeID="_x0000_i1289" DrawAspect="Content" ObjectID="_1490717649" r:id="rId498"/>
              </w:object>
            </w:r>
            <w:r w:rsidR="00A50FFB">
              <w:t>;</w:t>
            </w:r>
          </w:p>
        </w:tc>
        <w:tc>
          <w:tcPr>
            <w:tcW w:w="5186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7"/>
              </w:numPr>
            </w:pPr>
            <w:r w:rsidRPr="00F45ACF">
              <w:rPr>
                <w:position w:val="-24"/>
              </w:rPr>
              <w:object w:dxaOrig="1760" w:dyaOrig="660">
                <v:shape id="_x0000_i1290" type="#_x0000_t75" style="width:87.75pt;height:33pt" o:ole="">
                  <v:imagedata r:id="rId499" o:title=""/>
                </v:shape>
                <o:OLEObject Type="Embed" ProgID="Equation.3" ShapeID="_x0000_i1290" DrawAspect="Content" ObjectID="_1490717650" r:id="rId500"/>
              </w:object>
            </w:r>
            <w:r w:rsidR="00B31818">
              <w:rPr>
                <w:lang w:val="en-US"/>
              </w:rPr>
              <w:t>;</w:t>
            </w:r>
          </w:p>
        </w:tc>
      </w:tr>
      <w:tr w:rsidR="00F45ACF" w:rsidRPr="00F45ACF" w:rsidTr="00F45ACF">
        <w:tc>
          <w:tcPr>
            <w:tcW w:w="5186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7"/>
              </w:numPr>
            </w:pPr>
            <w:r w:rsidRPr="00F45ACF">
              <w:rPr>
                <w:position w:val="-24"/>
              </w:rPr>
              <w:object w:dxaOrig="1540" w:dyaOrig="660">
                <v:shape id="_x0000_i1291" type="#_x0000_t75" style="width:77.25pt;height:33pt" o:ole="">
                  <v:imagedata r:id="rId501" o:title=""/>
                </v:shape>
                <o:OLEObject Type="Embed" ProgID="Equation.3" ShapeID="_x0000_i1291" DrawAspect="Content" ObjectID="_1490717651" r:id="rId502"/>
              </w:object>
            </w:r>
            <w:r w:rsidR="00A50FFB">
              <w:t>;</w:t>
            </w:r>
          </w:p>
        </w:tc>
        <w:tc>
          <w:tcPr>
            <w:tcW w:w="5186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7"/>
              </w:numPr>
            </w:pPr>
            <w:r w:rsidRPr="00F45ACF">
              <w:rPr>
                <w:position w:val="-26"/>
              </w:rPr>
              <w:object w:dxaOrig="1579" w:dyaOrig="680">
                <v:shape id="_x0000_i1292" type="#_x0000_t75" style="width:78.75pt;height:33.75pt" o:ole="">
                  <v:imagedata r:id="rId503" o:title=""/>
                </v:shape>
                <o:OLEObject Type="Embed" ProgID="Equation.3" ShapeID="_x0000_i1292" DrawAspect="Content" ObjectID="_1490717652" r:id="rId504"/>
              </w:object>
            </w:r>
            <w:r w:rsidR="00B31818">
              <w:rPr>
                <w:lang w:val="en-US"/>
              </w:rPr>
              <w:t>;</w:t>
            </w:r>
          </w:p>
        </w:tc>
      </w:tr>
      <w:tr w:rsidR="00F45ACF" w:rsidRPr="00F45ACF" w:rsidTr="00F45ACF">
        <w:tc>
          <w:tcPr>
            <w:tcW w:w="5186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7"/>
              </w:numPr>
            </w:pPr>
            <w:r w:rsidRPr="00F45ACF">
              <w:rPr>
                <w:position w:val="-24"/>
              </w:rPr>
              <w:object w:dxaOrig="1620" w:dyaOrig="660">
                <v:shape id="_x0000_i1293" type="#_x0000_t75" style="width:81pt;height:33pt" o:ole="">
                  <v:imagedata r:id="rId505" o:title=""/>
                </v:shape>
                <o:OLEObject Type="Embed" ProgID="Equation.3" ShapeID="_x0000_i1293" DrawAspect="Content" ObjectID="_1490717653" r:id="rId506"/>
              </w:object>
            </w:r>
            <w:r w:rsidR="00B31818">
              <w:t>;</w:t>
            </w:r>
          </w:p>
        </w:tc>
        <w:tc>
          <w:tcPr>
            <w:tcW w:w="5186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7"/>
              </w:numPr>
            </w:pPr>
            <w:r w:rsidRPr="00F45ACF">
              <w:rPr>
                <w:position w:val="-26"/>
              </w:rPr>
              <w:object w:dxaOrig="1700" w:dyaOrig="680">
                <v:shape id="_x0000_i1294" type="#_x0000_t75" style="width:84.75pt;height:33.75pt" o:ole="">
                  <v:imagedata r:id="rId507" o:title=""/>
                </v:shape>
                <o:OLEObject Type="Embed" ProgID="Equation.3" ShapeID="_x0000_i1294" DrawAspect="Content" ObjectID="_1490717654" r:id="rId508"/>
              </w:object>
            </w:r>
            <w:r w:rsidR="00AF74EE">
              <w:rPr>
                <w:lang w:val="en-US"/>
              </w:rPr>
              <w:t>;</w:t>
            </w:r>
          </w:p>
        </w:tc>
      </w:tr>
      <w:tr w:rsidR="00F45ACF" w:rsidRPr="00F45ACF" w:rsidTr="00F45ACF">
        <w:tc>
          <w:tcPr>
            <w:tcW w:w="5186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7"/>
              </w:numPr>
            </w:pPr>
            <w:r w:rsidRPr="00F45ACF">
              <w:rPr>
                <w:position w:val="-26"/>
              </w:rPr>
              <w:object w:dxaOrig="1680" w:dyaOrig="680">
                <v:shape id="_x0000_i1295" type="#_x0000_t75" style="width:84pt;height:33.75pt" o:ole="">
                  <v:imagedata r:id="rId509" o:title=""/>
                </v:shape>
                <o:OLEObject Type="Embed" ProgID="Equation.3" ShapeID="_x0000_i1295" DrawAspect="Content" ObjectID="_1490717655" r:id="rId510"/>
              </w:object>
            </w:r>
            <w:r w:rsidR="00B31818">
              <w:t>;</w:t>
            </w:r>
          </w:p>
        </w:tc>
        <w:tc>
          <w:tcPr>
            <w:tcW w:w="5186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7"/>
              </w:numPr>
            </w:pPr>
            <w:r w:rsidRPr="00F45ACF">
              <w:rPr>
                <w:position w:val="-24"/>
              </w:rPr>
              <w:object w:dxaOrig="1780" w:dyaOrig="660">
                <v:shape id="_x0000_i1296" type="#_x0000_t75" style="width:89.25pt;height:33pt" o:ole="">
                  <v:imagedata r:id="rId511" o:title=""/>
                </v:shape>
                <o:OLEObject Type="Embed" ProgID="Equation.3" ShapeID="_x0000_i1296" DrawAspect="Content" ObjectID="_1490717656" r:id="rId512"/>
              </w:object>
            </w:r>
            <w:r w:rsidR="00AF74EE">
              <w:rPr>
                <w:lang w:val="en-US"/>
              </w:rPr>
              <w:t>;</w:t>
            </w:r>
          </w:p>
        </w:tc>
      </w:tr>
      <w:tr w:rsidR="00F45ACF" w:rsidRPr="00F45ACF" w:rsidTr="00F45ACF">
        <w:tc>
          <w:tcPr>
            <w:tcW w:w="5186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7"/>
              </w:numPr>
            </w:pPr>
            <w:r w:rsidRPr="00F45ACF">
              <w:rPr>
                <w:position w:val="-26"/>
              </w:rPr>
              <w:object w:dxaOrig="1579" w:dyaOrig="680">
                <v:shape id="_x0000_i1297" type="#_x0000_t75" style="width:78.75pt;height:33.75pt" o:ole="">
                  <v:imagedata r:id="rId513" o:title=""/>
                </v:shape>
                <o:OLEObject Type="Embed" ProgID="Equation.3" ShapeID="_x0000_i1297" DrawAspect="Content" ObjectID="_1490717657" r:id="rId514"/>
              </w:object>
            </w:r>
            <w:r w:rsidR="00B31818">
              <w:t>;</w:t>
            </w:r>
          </w:p>
        </w:tc>
        <w:tc>
          <w:tcPr>
            <w:tcW w:w="5186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7"/>
              </w:numPr>
            </w:pPr>
            <w:r w:rsidRPr="00F45ACF">
              <w:rPr>
                <w:position w:val="-24"/>
              </w:rPr>
              <w:object w:dxaOrig="1760" w:dyaOrig="660">
                <v:shape id="_x0000_i1298" type="#_x0000_t75" style="width:87.75pt;height:33pt" o:ole="">
                  <v:imagedata r:id="rId515" o:title=""/>
                </v:shape>
                <o:OLEObject Type="Embed" ProgID="Equation.3" ShapeID="_x0000_i1298" DrawAspect="Content" ObjectID="_1490717658" r:id="rId516"/>
              </w:object>
            </w:r>
            <w:r w:rsidR="00AF74EE">
              <w:rPr>
                <w:lang w:val="en-US"/>
              </w:rPr>
              <w:t>;</w:t>
            </w:r>
          </w:p>
        </w:tc>
      </w:tr>
      <w:tr w:rsidR="00F45ACF" w:rsidRPr="00F45ACF" w:rsidTr="00F45ACF">
        <w:tc>
          <w:tcPr>
            <w:tcW w:w="5186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7"/>
              </w:numPr>
            </w:pPr>
            <w:r w:rsidRPr="00F45ACF">
              <w:rPr>
                <w:position w:val="-24"/>
              </w:rPr>
              <w:object w:dxaOrig="1660" w:dyaOrig="660">
                <v:shape id="_x0000_i1299" type="#_x0000_t75" style="width:83.25pt;height:33pt" o:ole="">
                  <v:imagedata r:id="rId517" o:title=""/>
                </v:shape>
                <o:OLEObject Type="Embed" ProgID="Equation.3" ShapeID="_x0000_i1299" DrawAspect="Content" ObjectID="_1490717659" r:id="rId518"/>
              </w:object>
            </w:r>
            <w:r w:rsidR="00B31818">
              <w:t>;</w:t>
            </w:r>
          </w:p>
        </w:tc>
        <w:tc>
          <w:tcPr>
            <w:tcW w:w="5186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7"/>
              </w:numPr>
            </w:pPr>
            <w:r w:rsidRPr="00F45ACF">
              <w:rPr>
                <w:position w:val="-26"/>
              </w:rPr>
              <w:object w:dxaOrig="1579" w:dyaOrig="680">
                <v:shape id="_x0000_i1300" type="#_x0000_t75" style="width:78.75pt;height:33.75pt" o:ole="">
                  <v:imagedata r:id="rId519" o:title=""/>
                </v:shape>
                <o:OLEObject Type="Embed" ProgID="Equation.3" ShapeID="_x0000_i1300" DrawAspect="Content" ObjectID="_1490717660" r:id="rId520"/>
              </w:object>
            </w:r>
            <w:r w:rsidR="00AF74EE">
              <w:rPr>
                <w:lang w:val="en-US"/>
              </w:rPr>
              <w:t>;</w:t>
            </w:r>
          </w:p>
        </w:tc>
      </w:tr>
      <w:tr w:rsidR="00F45ACF" w:rsidRPr="00F45ACF" w:rsidTr="00F45ACF">
        <w:tc>
          <w:tcPr>
            <w:tcW w:w="5186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7"/>
              </w:numPr>
            </w:pPr>
            <w:r w:rsidRPr="00F45ACF">
              <w:rPr>
                <w:position w:val="-26"/>
              </w:rPr>
              <w:object w:dxaOrig="1700" w:dyaOrig="680">
                <v:shape id="_x0000_i1301" type="#_x0000_t75" style="width:84.75pt;height:33.75pt" o:ole="">
                  <v:imagedata r:id="rId521" o:title=""/>
                </v:shape>
                <o:OLEObject Type="Embed" ProgID="Equation.3" ShapeID="_x0000_i1301" DrawAspect="Content" ObjectID="_1490717661" r:id="rId522"/>
              </w:object>
            </w:r>
            <w:r w:rsidR="00B31818">
              <w:t>;</w:t>
            </w:r>
          </w:p>
        </w:tc>
        <w:tc>
          <w:tcPr>
            <w:tcW w:w="5186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7"/>
              </w:numPr>
            </w:pPr>
            <w:r w:rsidRPr="00F45ACF">
              <w:rPr>
                <w:position w:val="-26"/>
              </w:rPr>
              <w:object w:dxaOrig="1579" w:dyaOrig="680">
                <v:shape id="_x0000_i1302" type="#_x0000_t75" style="width:78.75pt;height:33.75pt" o:ole="">
                  <v:imagedata r:id="rId523" o:title=""/>
                </v:shape>
                <o:OLEObject Type="Embed" ProgID="Equation.3" ShapeID="_x0000_i1302" DrawAspect="Content" ObjectID="_1490717662" r:id="rId524"/>
              </w:object>
            </w:r>
            <w:r w:rsidR="00AF74EE">
              <w:rPr>
                <w:lang w:val="en-US"/>
              </w:rPr>
              <w:t>;</w:t>
            </w:r>
          </w:p>
        </w:tc>
      </w:tr>
      <w:tr w:rsidR="00F45ACF" w:rsidRPr="00F45ACF" w:rsidTr="00F45ACF">
        <w:tc>
          <w:tcPr>
            <w:tcW w:w="5186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7"/>
              </w:numPr>
            </w:pPr>
            <w:r w:rsidRPr="00F45ACF">
              <w:rPr>
                <w:position w:val="-24"/>
              </w:rPr>
              <w:object w:dxaOrig="1660" w:dyaOrig="660">
                <v:shape id="_x0000_i1303" type="#_x0000_t75" style="width:83.25pt;height:33pt" o:ole="">
                  <v:imagedata r:id="rId525" o:title=""/>
                </v:shape>
                <o:OLEObject Type="Embed" ProgID="Equation.3" ShapeID="_x0000_i1303" DrawAspect="Content" ObjectID="_1490717663" r:id="rId526"/>
              </w:object>
            </w:r>
            <w:r w:rsidR="00B31818">
              <w:t>;</w:t>
            </w:r>
          </w:p>
        </w:tc>
        <w:tc>
          <w:tcPr>
            <w:tcW w:w="5186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7"/>
              </w:numPr>
            </w:pPr>
            <w:r w:rsidRPr="00F45ACF">
              <w:rPr>
                <w:position w:val="-26"/>
              </w:rPr>
              <w:object w:dxaOrig="1700" w:dyaOrig="680">
                <v:shape id="_x0000_i1304" type="#_x0000_t75" style="width:84.75pt;height:33.75pt" o:ole="">
                  <v:imagedata r:id="rId527" o:title=""/>
                </v:shape>
                <o:OLEObject Type="Embed" ProgID="Equation.3" ShapeID="_x0000_i1304" DrawAspect="Content" ObjectID="_1490717664" r:id="rId528"/>
              </w:object>
            </w:r>
            <w:r w:rsidR="00AF74EE">
              <w:rPr>
                <w:lang w:val="en-US"/>
              </w:rPr>
              <w:t>;</w:t>
            </w:r>
          </w:p>
        </w:tc>
      </w:tr>
      <w:tr w:rsidR="00F45ACF" w:rsidRPr="00F45ACF" w:rsidTr="00F45ACF">
        <w:tc>
          <w:tcPr>
            <w:tcW w:w="5186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7"/>
              </w:numPr>
            </w:pPr>
            <w:r w:rsidRPr="00F45ACF">
              <w:rPr>
                <w:position w:val="-24"/>
              </w:rPr>
              <w:object w:dxaOrig="1760" w:dyaOrig="660">
                <v:shape id="_x0000_i1305" type="#_x0000_t75" style="width:87.75pt;height:33pt" o:ole="">
                  <v:imagedata r:id="rId529" o:title=""/>
                </v:shape>
                <o:OLEObject Type="Embed" ProgID="Equation.3" ShapeID="_x0000_i1305" DrawAspect="Content" ObjectID="_1490717665" r:id="rId530"/>
              </w:object>
            </w:r>
            <w:r w:rsidR="00B31818">
              <w:t>;</w:t>
            </w:r>
          </w:p>
        </w:tc>
        <w:tc>
          <w:tcPr>
            <w:tcW w:w="5186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7"/>
              </w:numPr>
            </w:pPr>
            <w:r w:rsidRPr="00F45ACF">
              <w:rPr>
                <w:position w:val="-24"/>
              </w:rPr>
              <w:object w:dxaOrig="1740" w:dyaOrig="660">
                <v:shape id="_x0000_i1306" type="#_x0000_t75" style="width:87pt;height:33pt" o:ole="">
                  <v:imagedata r:id="rId531" o:title=""/>
                </v:shape>
                <o:OLEObject Type="Embed" ProgID="Equation.3" ShapeID="_x0000_i1306" DrawAspect="Content" ObjectID="_1490717666" r:id="rId532"/>
              </w:object>
            </w:r>
            <w:r w:rsidR="00AF74EE">
              <w:rPr>
                <w:lang w:val="en-US"/>
              </w:rPr>
              <w:t>;</w:t>
            </w:r>
          </w:p>
        </w:tc>
      </w:tr>
      <w:tr w:rsidR="00F45ACF" w:rsidRPr="00F45ACF" w:rsidTr="00F45ACF">
        <w:tc>
          <w:tcPr>
            <w:tcW w:w="5186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7"/>
              </w:numPr>
            </w:pPr>
            <w:r w:rsidRPr="00F45ACF">
              <w:rPr>
                <w:position w:val="-26"/>
              </w:rPr>
              <w:object w:dxaOrig="1680" w:dyaOrig="680">
                <v:shape id="_x0000_i1307" type="#_x0000_t75" style="width:84pt;height:33.75pt" o:ole="">
                  <v:imagedata r:id="rId533" o:title=""/>
                </v:shape>
                <o:OLEObject Type="Embed" ProgID="Equation.3" ShapeID="_x0000_i1307" DrawAspect="Content" ObjectID="_1490717667" r:id="rId534"/>
              </w:object>
            </w:r>
            <w:r w:rsidR="00B31818">
              <w:t>;</w:t>
            </w:r>
          </w:p>
        </w:tc>
        <w:tc>
          <w:tcPr>
            <w:tcW w:w="5186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7"/>
              </w:numPr>
            </w:pPr>
            <w:r w:rsidRPr="00F45ACF">
              <w:rPr>
                <w:position w:val="-24"/>
              </w:rPr>
              <w:object w:dxaOrig="1880" w:dyaOrig="660">
                <v:shape id="_x0000_i1308" type="#_x0000_t75" style="width:93.75pt;height:33pt" o:ole="">
                  <v:imagedata r:id="rId535" o:title=""/>
                </v:shape>
                <o:OLEObject Type="Embed" ProgID="Equation.3" ShapeID="_x0000_i1308" DrawAspect="Content" ObjectID="_1490717668" r:id="rId536"/>
              </w:object>
            </w:r>
            <w:r w:rsidR="00AF74EE">
              <w:rPr>
                <w:lang w:val="en-US"/>
              </w:rPr>
              <w:t>;</w:t>
            </w:r>
          </w:p>
        </w:tc>
      </w:tr>
      <w:tr w:rsidR="00F45ACF" w:rsidRPr="00F45ACF" w:rsidTr="00F45ACF">
        <w:tc>
          <w:tcPr>
            <w:tcW w:w="5186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7"/>
              </w:numPr>
            </w:pPr>
            <w:r w:rsidRPr="00F45ACF">
              <w:rPr>
                <w:position w:val="-24"/>
              </w:rPr>
              <w:object w:dxaOrig="1620" w:dyaOrig="660">
                <v:shape id="_x0000_i1309" type="#_x0000_t75" style="width:81pt;height:33pt" o:ole="">
                  <v:imagedata r:id="rId537" o:title=""/>
                </v:shape>
                <o:OLEObject Type="Embed" ProgID="Equation.3" ShapeID="_x0000_i1309" DrawAspect="Content" ObjectID="_1490717669" r:id="rId538"/>
              </w:object>
            </w:r>
            <w:r w:rsidR="00B31818">
              <w:t>;</w:t>
            </w:r>
          </w:p>
        </w:tc>
        <w:tc>
          <w:tcPr>
            <w:tcW w:w="5186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7"/>
              </w:numPr>
            </w:pPr>
            <w:r w:rsidRPr="00F45ACF">
              <w:rPr>
                <w:position w:val="-26"/>
              </w:rPr>
              <w:object w:dxaOrig="1700" w:dyaOrig="680">
                <v:shape id="_x0000_i1310" type="#_x0000_t75" style="width:84.75pt;height:33.75pt" o:ole="">
                  <v:imagedata r:id="rId539" o:title=""/>
                </v:shape>
                <o:OLEObject Type="Embed" ProgID="Equation.3" ShapeID="_x0000_i1310" DrawAspect="Content" ObjectID="_1490717670" r:id="rId540"/>
              </w:object>
            </w:r>
            <w:r w:rsidR="00AF74EE">
              <w:rPr>
                <w:lang w:val="en-US"/>
              </w:rPr>
              <w:t>;</w:t>
            </w:r>
          </w:p>
        </w:tc>
      </w:tr>
      <w:tr w:rsidR="00F45ACF" w:rsidRPr="00F45ACF" w:rsidTr="00F45ACF">
        <w:tc>
          <w:tcPr>
            <w:tcW w:w="5186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7"/>
              </w:numPr>
            </w:pPr>
            <w:r w:rsidRPr="00F45ACF">
              <w:rPr>
                <w:position w:val="-26"/>
              </w:rPr>
              <w:object w:dxaOrig="1719" w:dyaOrig="680">
                <v:shape id="_x0000_i1311" type="#_x0000_t75" style="width:86.25pt;height:33.75pt" o:ole="">
                  <v:imagedata r:id="rId541" o:title=""/>
                </v:shape>
                <o:OLEObject Type="Embed" ProgID="Equation.3" ShapeID="_x0000_i1311" DrawAspect="Content" ObjectID="_1490717671" r:id="rId542"/>
              </w:object>
            </w:r>
            <w:r w:rsidR="00B31818">
              <w:t>;</w:t>
            </w:r>
          </w:p>
        </w:tc>
        <w:tc>
          <w:tcPr>
            <w:tcW w:w="5186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7"/>
              </w:numPr>
            </w:pPr>
            <w:r w:rsidRPr="00F45ACF">
              <w:rPr>
                <w:position w:val="-24"/>
              </w:rPr>
              <w:object w:dxaOrig="1960" w:dyaOrig="660">
                <v:shape id="_x0000_i1312" type="#_x0000_t75" style="width:98.25pt;height:33pt" o:ole="">
                  <v:imagedata r:id="rId543" o:title=""/>
                </v:shape>
                <o:OLEObject Type="Embed" ProgID="Equation.3" ShapeID="_x0000_i1312" DrawAspect="Content" ObjectID="_1490717672" r:id="rId544"/>
              </w:object>
            </w:r>
            <w:r w:rsidR="00AF74EE">
              <w:rPr>
                <w:lang w:val="en-US"/>
              </w:rPr>
              <w:t>;</w:t>
            </w:r>
          </w:p>
        </w:tc>
      </w:tr>
      <w:tr w:rsidR="00F45ACF" w:rsidRPr="00F45ACF" w:rsidTr="00F45ACF">
        <w:tc>
          <w:tcPr>
            <w:tcW w:w="5186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7"/>
              </w:numPr>
            </w:pPr>
            <w:r w:rsidRPr="00F45ACF">
              <w:rPr>
                <w:position w:val="-24"/>
              </w:rPr>
              <w:object w:dxaOrig="1780" w:dyaOrig="660">
                <v:shape id="_x0000_i1313" type="#_x0000_t75" style="width:89.25pt;height:33pt" o:ole="">
                  <v:imagedata r:id="rId545" o:title=""/>
                </v:shape>
                <o:OLEObject Type="Embed" ProgID="Equation.3" ShapeID="_x0000_i1313" DrawAspect="Content" ObjectID="_1490717673" r:id="rId546"/>
              </w:object>
            </w:r>
            <w:r w:rsidR="00B31818">
              <w:t>;</w:t>
            </w:r>
          </w:p>
        </w:tc>
        <w:tc>
          <w:tcPr>
            <w:tcW w:w="5186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7"/>
              </w:numPr>
            </w:pPr>
            <w:r w:rsidRPr="00F45ACF">
              <w:rPr>
                <w:position w:val="-26"/>
              </w:rPr>
              <w:object w:dxaOrig="1780" w:dyaOrig="680">
                <v:shape id="_x0000_i1314" type="#_x0000_t75" style="width:89.25pt;height:33.75pt" o:ole="">
                  <v:imagedata r:id="rId547" o:title=""/>
                </v:shape>
                <o:OLEObject Type="Embed" ProgID="Equation.3" ShapeID="_x0000_i1314" DrawAspect="Content" ObjectID="_1490717674" r:id="rId548"/>
              </w:object>
            </w:r>
            <w:r w:rsidR="00AF74EE">
              <w:rPr>
                <w:lang w:val="en-US"/>
              </w:rPr>
              <w:t>;</w:t>
            </w:r>
          </w:p>
        </w:tc>
      </w:tr>
      <w:tr w:rsidR="00F45ACF" w:rsidRPr="00F45ACF" w:rsidTr="00F45ACF">
        <w:tc>
          <w:tcPr>
            <w:tcW w:w="5186" w:type="dxa"/>
          </w:tcPr>
          <w:p w:rsidR="00F45ACF" w:rsidRPr="00F45ACF" w:rsidRDefault="00F45ACF" w:rsidP="003A13E0">
            <w:pPr>
              <w:numPr>
                <w:ilvl w:val="0"/>
                <w:numId w:val="7"/>
              </w:numPr>
            </w:pPr>
            <w:r w:rsidRPr="00F45ACF">
              <w:rPr>
                <w:position w:val="-26"/>
              </w:rPr>
              <w:object w:dxaOrig="1579" w:dyaOrig="680">
                <v:shape id="_x0000_i1315" type="#_x0000_t75" style="width:78.75pt;height:33.75pt" o:ole="">
                  <v:imagedata r:id="rId549" o:title=""/>
                </v:shape>
                <o:OLEObject Type="Embed" ProgID="Equation.3" ShapeID="_x0000_i1315" DrawAspect="Content" ObjectID="_1490717675" r:id="rId550"/>
              </w:object>
            </w:r>
            <w:r w:rsidR="00B31818">
              <w:t>;</w:t>
            </w:r>
          </w:p>
        </w:tc>
        <w:tc>
          <w:tcPr>
            <w:tcW w:w="5186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7"/>
              </w:numPr>
            </w:pPr>
            <w:r w:rsidRPr="00F45ACF">
              <w:rPr>
                <w:position w:val="-26"/>
              </w:rPr>
              <w:object w:dxaOrig="1579" w:dyaOrig="680">
                <v:shape id="_x0000_i1316" type="#_x0000_t75" style="width:78.75pt;height:33.75pt" o:ole="">
                  <v:imagedata r:id="rId551" o:title=""/>
                </v:shape>
                <o:OLEObject Type="Embed" ProgID="Equation.3" ShapeID="_x0000_i1316" DrawAspect="Content" ObjectID="_1490717676" r:id="rId552"/>
              </w:object>
            </w:r>
            <w:r w:rsidR="00AF74EE">
              <w:rPr>
                <w:lang w:val="en-US"/>
              </w:rPr>
              <w:t>.</w:t>
            </w:r>
          </w:p>
        </w:tc>
      </w:tr>
    </w:tbl>
    <w:p w:rsidR="00F45ACF" w:rsidRDefault="00F45ACF" w:rsidP="00F45ACF">
      <w:pPr>
        <w:rPr>
          <w:sz w:val="28"/>
          <w:szCs w:val="28"/>
        </w:rPr>
      </w:pPr>
    </w:p>
    <w:p w:rsidR="00F45ACF" w:rsidRDefault="00F45ACF" w:rsidP="0085542A">
      <w:pPr>
        <w:ind w:firstLine="567"/>
        <w:rPr>
          <w:sz w:val="28"/>
          <w:szCs w:val="28"/>
        </w:rPr>
      </w:pPr>
      <w:r w:rsidRPr="00104AD6">
        <w:rPr>
          <w:bCs/>
          <w:sz w:val="28"/>
          <w:szCs w:val="28"/>
        </w:rPr>
        <w:t>1</w:t>
      </w:r>
      <w:r>
        <w:rPr>
          <w:bCs/>
          <w:sz w:val="28"/>
          <w:szCs w:val="28"/>
          <w:lang w:val="en-US"/>
        </w:rPr>
        <w:t>8</w:t>
      </w:r>
      <w:r w:rsidRPr="00104AD6">
        <w:rPr>
          <w:bCs/>
          <w:sz w:val="28"/>
          <w:szCs w:val="28"/>
        </w:rPr>
        <w:t xml:space="preserve">. Вычислите предел </w:t>
      </w:r>
      <w:r>
        <w:rPr>
          <w:bCs/>
          <w:sz w:val="28"/>
          <w:szCs w:val="28"/>
        </w:rPr>
        <w:t>функции</w:t>
      </w:r>
      <w:r w:rsidRPr="00104AD6">
        <w:rPr>
          <w:bCs/>
          <w:sz w:val="28"/>
          <w:szCs w:val="28"/>
        </w:rPr>
        <w:t>:</w:t>
      </w:r>
    </w:p>
    <w:tbl>
      <w:tblPr>
        <w:tblW w:w="10372" w:type="dxa"/>
        <w:tblLook w:val="01E0"/>
      </w:tblPr>
      <w:tblGrid>
        <w:gridCol w:w="3457"/>
        <w:gridCol w:w="3457"/>
        <w:gridCol w:w="3458"/>
      </w:tblGrid>
      <w:tr w:rsidR="00F45ACF" w:rsidRPr="00F45ACF" w:rsidTr="00F45ACF">
        <w:tc>
          <w:tcPr>
            <w:tcW w:w="3457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8"/>
              </w:numPr>
            </w:pPr>
            <w:r w:rsidRPr="00F45ACF">
              <w:rPr>
                <w:position w:val="-26"/>
              </w:rPr>
              <w:object w:dxaOrig="1579" w:dyaOrig="680">
                <v:shape id="_x0000_i1317" type="#_x0000_t75" style="width:78.75pt;height:33.75pt" o:ole="">
                  <v:imagedata r:id="rId553" o:title=""/>
                </v:shape>
                <o:OLEObject Type="Embed" ProgID="Equation.3" ShapeID="_x0000_i1317" DrawAspect="Content" ObjectID="_1490717677" r:id="rId554"/>
              </w:object>
            </w:r>
            <w:r w:rsidR="00AF74EE">
              <w:rPr>
                <w:lang w:val="en-US"/>
              </w:rPr>
              <w:t>;</w:t>
            </w:r>
          </w:p>
        </w:tc>
        <w:tc>
          <w:tcPr>
            <w:tcW w:w="3457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8"/>
              </w:numPr>
            </w:pPr>
            <w:r w:rsidRPr="00F45ACF">
              <w:rPr>
                <w:position w:val="-26"/>
              </w:rPr>
              <w:object w:dxaOrig="1680" w:dyaOrig="680">
                <v:shape id="_x0000_i1318" type="#_x0000_t75" style="width:84pt;height:33.75pt" o:ole="">
                  <v:imagedata r:id="rId555" o:title=""/>
                </v:shape>
                <o:OLEObject Type="Embed" ProgID="Equation.3" ShapeID="_x0000_i1318" DrawAspect="Content" ObjectID="_1490717678" r:id="rId556"/>
              </w:object>
            </w:r>
            <w:r w:rsidR="00AF74EE">
              <w:rPr>
                <w:lang w:val="en-US"/>
              </w:rPr>
              <w:t>;</w:t>
            </w:r>
          </w:p>
        </w:tc>
        <w:tc>
          <w:tcPr>
            <w:tcW w:w="3458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8"/>
              </w:numPr>
            </w:pPr>
            <w:r w:rsidRPr="00F45ACF">
              <w:rPr>
                <w:position w:val="-24"/>
              </w:rPr>
              <w:object w:dxaOrig="1579" w:dyaOrig="680">
                <v:shape id="_x0000_i1319" type="#_x0000_t75" style="width:71.25pt;height:31.5pt" o:ole="">
                  <v:imagedata r:id="rId557" o:title=""/>
                </v:shape>
                <o:OLEObject Type="Embed" ProgID="Equation.3" ShapeID="_x0000_i1319" DrawAspect="Content" ObjectID="_1490717679" r:id="rId558"/>
              </w:object>
            </w:r>
            <w:r w:rsidR="00AF74EE">
              <w:rPr>
                <w:lang w:val="en-US"/>
              </w:rPr>
              <w:t>;</w:t>
            </w:r>
          </w:p>
        </w:tc>
      </w:tr>
      <w:tr w:rsidR="00F45ACF" w:rsidRPr="00F45ACF" w:rsidTr="00F45ACF">
        <w:tc>
          <w:tcPr>
            <w:tcW w:w="3457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8"/>
              </w:numPr>
            </w:pPr>
            <w:r w:rsidRPr="00F45ACF">
              <w:rPr>
                <w:position w:val="-28"/>
              </w:rPr>
              <w:object w:dxaOrig="1480" w:dyaOrig="660">
                <v:shape id="_x0000_i1320" type="#_x0000_t75" style="width:66.75pt;height:30pt" o:ole="">
                  <v:imagedata r:id="rId559" o:title=""/>
                </v:shape>
                <o:OLEObject Type="Embed" ProgID="Equation.3" ShapeID="_x0000_i1320" DrawAspect="Content" ObjectID="_1490717680" r:id="rId560"/>
              </w:object>
            </w:r>
            <w:r w:rsidR="00AF74EE">
              <w:rPr>
                <w:lang w:val="en-US"/>
              </w:rPr>
              <w:t>;</w:t>
            </w:r>
          </w:p>
        </w:tc>
        <w:tc>
          <w:tcPr>
            <w:tcW w:w="3457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8"/>
              </w:numPr>
            </w:pPr>
            <w:r w:rsidRPr="00F45ACF">
              <w:rPr>
                <w:position w:val="-26"/>
              </w:rPr>
              <w:object w:dxaOrig="1600" w:dyaOrig="680">
                <v:shape id="_x0000_i1321" type="#_x0000_t75" style="width:80.25pt;height:33.75pt" o:ole="">
                  <v:imagedata r:id="rId561" o:title=""/>
                </v:shape>
                <o:OLEObject Type="Embed" ProgID="Equation.3" ShapeID="_x0000_i1321" DrawAspect="Content" ObjectID="_1490717681" r:id="rId562"/>
              </w:object>
            </w:r>
            <w:r w:rsidR="00AF74EE">
              <w:rPr>
                <w:lang w:val="en-US"/>
              </w:rPr>
              <w:t>;</w:t>
            </w:r>
          </w:p>
        </w:tc>
        <w:tc>
          <w:tcPr>
            <w:tcW w:w="3458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8"/>
              </w:numPr>
            </w:pPr>
            <w:r w:rsidRPr="00F45ACF">
              <w:rPr>
                <w:position w:val="-26"/>
              </w:rPr>
              <w:object w:dxaOrig="1600" w:dyaOrig="680">
                <v:shape id="_x0000_i1322" type="#_x0000_t75" style="width:80.25pt;height:33.75pt" o:ole="">
                  <v:imagedata r:id="rId563" o:title=""/>
                </v:shape>
                <o:OLEObject Type="Embed" ProgID="Equation.3" ShapeID="_x0000_i1322" DrawAspect="Content" ObjectID="_1490717682" r:id="rId564"/>
              </w:object>
            </w:r>
            <w:r w:rsidR="00AF74EE">
              <w:rPr>
                <w:lang w:val="en-US"/>
              </w:rPr>
              <w:t>;</w:t>
            </w:r>
          </w:p>
        </w:tc>
      </w:tr>
      <w:tr w:rsidR="00F45ACF" w:rsidRPr="00F45ACF" w:rsidTr="00F45ACF">
        <w:tc>
          <w:tcPr>
            <w:tcW w:w="3457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8"/>
              </w:numPr>
            </w:pPr>
            <w:r w:rsidRPr="00F45ACF">
              <w:rPr>
                <w:position w:val="-24"/>
              </w:rPr>
              <w:object w:dxaOrig="1460" w:dyaOrig="620">
                <v:shape id="_x0000_i1323" type="#_x0000_t75" style="width:72.75pt;height:30.75pt" o:ole="">
                  <v:imagedata r:id="rId565" o:title=""/>
                </v:shape>
                <o:OLEObject Type="Embed" ProgID="Equation.3" ShapeID="_x0000_i1323" DrawAspect="Content" ObjectID="_1490717683" r:id="rId566"/>
              </w:object>
            </w:r>
            <w:r w:rsidR="00AF74EE">
              <w:rPr>
                <w:lang w:val="en-US"/>
              </w:rPr>
              <w:t>;</w:t>
            </w:r>
          </w:p>
        </w:tc>
        <w:tc>
          <w:tcPr>
            <w:tcW w:w="3457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8"/>
              </w:numPr>
            </w:pPr>
            <w:r w:rsidRPr="00F45ACF">
              <w:rPr>
                <w:position w:val="-24"/>
              </w:rPr>
              <w:object w:dxaOrig="1320" w:dyaOrig="620">
                <v:shape id="_x0000_i1324" type="#_x0000_t75" style="width:66pt;height:30.75pt" o:ole="">
                  <v:imagedata r:id="rId567" o:title=""/>
                </v:shape>
                <o:OLEObject Type="Embed" ProgID="Equation.3" ShapeID="_x0000_i1324" DrawAspect="Content" ObjectID="_1490717684" r:id="rId568"/>
              </w:object>
            </w:r>
            <w:r w:rsidR="00AF74EE">
              <w:rPr>
                <w:lang w:val="en-US"/>
              </w:rPr>
              <w:t>;</w:t>
            </w:r>
          </w:p>
        </w:tc>
        <w:tc>
          <w:tcPr>
            <w:tcW w:w="3458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8"/>
              </w:numPr>
            </w:pPr>
            <w:r w:rsidRPr="00F45ACF">
              <w:rPr>
                <w:position w:val="-28"/>
              </w:rPr>
              <w:object w:dxaOrig="1520" w:dyaOrig="660">
                <v:shape id="_x0000_i1325" type="#_x0000_t75" style="width:69pt;height:30pt" o:ole="">
                  <v:imagedata r:id="rId569" o:title=""/>
                </v:shape>
                <o:OLEObject Type="Embed" ProgID="Equation.3" ShapeID="_x0000_i1325" DrawAspect="Content" ObjectID="_1490717685" r:id="rId570"/>
              </w:object>
            </w:r>
            <w:r w:rsidR="00AF74EE">
              <w:rPr>
                <w:lang w:val="en-US"/>
              </w:rPr>
              <w:t>;</w:t>
            </w:r>
          </w:p>
        </w:tc>
      </w:tr>
      <w:tr w:rsidR="00F45ACF" w:rsidRPr="00F45ACF" w:rsidTr="00F45ACF">
        <w:tc>
          <w:tcPr>
            <w:tcW w:w="3457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8"/>
              </w:numPr>
            </w:pPr>
            <w:r w:rsidRPr="00F45ACF">
              <w:rPr>
                <w:position w:val="-24"/>
              </w:rPr>
              <w:object w:dxaOrig="1160" w:dyaOrig="660">
                <v:shape id="_x0000_i1326" type="#_x0000_t75" style="width:57.75pt;height:32.25pt" o:ole="">
                  <v:imagedata r:id="rId571" o:title=""/>
                </v:shape>
                <o:OLEObject Type="Embed" ProgID="Equation.3" ShapeID="_x0000_i1326" DrawAspect="Content" ObjectID="_1490717686" r:id="rId572"/>
              </w:object>
            </w:r>
            <w:r w:rsidR="00AF74EE">
              <w:rPr>
                <w:lang w:val="en-US"/>
              </w:rPr>
              <w:t>;</w:t>
            </w:r>
          </w:p>
        </w:tc>
        <w:tc>
          <w:tcPr>
            <w:tcW w:w="3457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8"/>
              </w:numPr>
            </w:pPr>
            <w:r w:rsidRPr="00F45ACF">
              <w:rPr>
                <w:position w:val="-24"/>
              </w:rPr>
              <w:object w:dxaOrig="1440" w:dyaOrig="620">
                <v:shape id="_x0000_i1327" type="#_x0000_t75" style="width:1in;height:30.75pt" o:ole="">
                  <v:imagedata r:id="rId573" o:title=""/>
                </v:shape>
                <o:OLEObject Type="Embed" ProgID="Equation.3" ShapeID="_x0000_i1327" DrawAspect="Content" ObjectID="_1490717687" r:id="rId574"/>
              </w:object>
            </w:r>
            <w:r w:rsidR="00AF74EE">
              <w:rPr>
                <w:lang w:val="en-US"/>
              </w:rPr>
              <w:t>;</w:t>
            </w:r>
          </w:p>
        </w:tc>
        <w:tc>
          <w:tcPr>
            <w:tcW w:w="3458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8"/>
              </w:numPr>
            </w:pPr>
            <w:r w:rsidRPr="00F45ACF">
              <w:rPr>
                <w:position w:val="-24"/>
              </w:rPr>
              <w:object w:dxaOrig="1600" w:dyaOrig="680">
                <v:shape id="_x0000_i1328" type="#_x0000_t75" style="width:72.75pt;height:31.5pt" o:ole="">
                  <v:imagedata r:id="rId575" o:title=""/>
                </v:shape>
                <o:OLEObject Type="Embed" ProgID="Equation.3" ShapeID="_x0000_i1328" DrawAspect="Content" ObjectID="_1490717688" r:id="rId576"/>
              </w:object>
            </w:r>
            <w:r w:rsidR="00AF74EE">
              <w:rPr>
                <w:lang w:val="en-US"/>
              </w:rPr>
              <w:t>;</w:t>
            </w:r>
          </w:p>
        </w:tc>
      </w:tr>
      <w:tr w:rsidR="00F45ACF" w:rsidRPr="00F45ACF" w:rsidTr="00F45ACF">
        <w:tc>
          <w:tcPr>
            <w:tcW w:w="3457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8"/>
              </w:numPr>
            </w:pPr>
            <w:r w:rsidRPr="00F45ACF">
              <w:rPr>
                <w:position w:val="-26"/>
              </w:rPr>
              <w:object w:dxaOrig="1680" w:dyaOrig="680">
                <v:shape id="_x0000_i1329" type="#_x0000_t75" style="width:84pt;height:33.75pt" o:ole="">
                  <v:imagedata r:id="rId577" o:title=""/>
                </v:shape>
                <o:OLEObject Type="Embed" ProgID="Equation.3" ShapeID="_x0000_i1329" DrawAspect="Content" ObjectID="_1490717689" r:id="rId578"/>
              </w:object>
            </w:r>
            <w:r w:rsidR="00AF74EE">
              <w:rPr>
                <w:lang w:val="en-US"/>
              </w:rPr>
              <w:t>;</w:t>
            </w:r>
          </w:p>
        </w:tc>
        <w:tc>
          <w:tcPr>
            <w:tcW w:w="3457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8"/>
              </w:numPr>
            </w:pPr>
            <w:r w:rsidRPr="00F45ACF">
              <w:rPr>
                <w:position w:val="-26"/>
              </w:rPr>
              <w:object w:dxaOrig="1579" w:dyaOrig="680">
                <v:shape id="_x0000_i1330" type="#_x0000_t75" style="width:78.75pt;height:33.75pt" o:ole="">
                  <v:imagedata r:id="rId579" o:title=""/>
                </v:shape>
                <o:OLEObject Type="Embed" ProgID="Equation.3" ShapeID="_x0000_i1330" DrawAspect="Content" ObjectID="_1490717690" r:id="rId580"/>
              </w:object>
            </w:r>
            <w:r w:rsidR="00AF74EE">
              <w:rPr>
                <w:lang w:val="en-US"/>
              </w:rPr>
              <w:t>;</w:t>
            </w:r>
          </w:p>
        </w:tc>
        <w:tc>
          <w:tcPr>
            <w:tcW w:w="3458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8"/>
              </w:numPr>
            </w:pPr>
            <w:r w:rsidRPr="00F45ACF">
              <w:rPr>
                <w:position w:val="-26"/>
              </w:rPr>
              <w:object w:dxaOrig="1680" w:dyaOrig="680">
                <v:shape id="_x0000_i1331" type="#_x0000_t75" style="width:84pt;height:33.75pt" o:ole="">
                  <v:imagedata r:id="rId581" o:title=""/>
                </v:shape>
                <o:OLEObject Type="Embed" ProgID="Equation.3" ShapeID="_x0000_i1331" DrawAspect="Content" ObjectID="_1490717691" r:id="rId582"/>
              </w:object>
            </w:r>
            <w:r w:rsidR="00AF74EE">
              <w:rPr>
                <w:lang w:val="en-US"/>
              </w:rPr>
              <w:t>;</w:t>
            </w:r>
          </w:p>
        </w:tc>
      </w:tr>
      <w:tr w:rsidR="00F45ACF" w:rsidRPr="00F45ACF" w:rsidTr="00F45ACF">
        <w:tc>
          <w:tcPr>
            <w:tcW w:w="3457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8"/>
              </w:numPr>
            </w:pPr>
            <w:r w:rsidRPr="00F45ACF">
              <w:rPr>
                <w:position w:val="-26"/>
              </w:rPr>
              <w:object w:dxaOrig="1719" w:dyaOrig="680">
                <v:shape id="_x0000_i1332" type="#_x0000_t75" style="width:86.25pt;height:33.75pt" o:ole="">
                  <v:imagedata r:id="rId583" o:title=""/>
                </v:shape>
                <o:OLEObject Type="Embed" ProgID="Equation.3" ShapeID="_x0000_i1332" DrawAspect="Content" ObjectID="_1490717692" r:id="rId584"/>
              </w:object>
            </w:r>
            <w:r w:rsidR="00AF74EE">
              <w:rPr>
                <w:lang w:val="en-US"/>
              </w:rPr>
              <w:t>;</w:t>
            </w:r>
          </w:p>
        </w:tc>
        <w:tc>
          <w:tcPr>
            <w:tcW w:w="3457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8"/>
              </w:numPr>
            </w:pPr>
            <w:r w:rsidRPr="00F45ACF">
              <w:rPr>
                <w:position w:val="-26"/>
              </w:rPr>
              <w:object w:dxaOrig="1660" w:dyaOrig="680">
                <v:shape id="_x0000_i1333" type="#_x0000_t75" style="width:83.25pt;height:33.75pt" o:ole="">
                  <v:imagedata r:id="rId585" o:title=""/>
                </v:shape>
                <o:OLEObject Type="Embed" ProgID="Equation.3" ShapeID="_x0000_i1333" DrawAspect="Content" ObjectID="_1490717693" r:id="rId586"/>
              </w:object>
            </w:r>
            <w:r w:rsidR="00AF74EE">
              <w:rPr>
                <w:lang w:val="en-US"/>
              </w:rPr>
              <w:t>;</w:t>
            </w:r>
          </w:p>
        </w:tc>
        <w:tc>
          <w:tcPr>
            <w:tcW w:w="3458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8"/>
              </w:numPr>
            </w:pPr>
            <w:r w:rsidRPr="00F45ACF">
              <w:rPr>
                <w:position w:val="-24"/>
              </w:rPr>
              <w:object w:dxaOrig="1540" w:dyaOrig="680">
                <v:shape id="_x0000_i1334" type="#_x0000_t75" style="width:69.75pt;height:31.5pt" o:ole="">
                  <v:imagedata r:id="rId587" o:title=""/>
                </v:shape>
                <o:OLEObject Type="Embed" ProgID="Equation.3" ShapeID="_x0000_i1334" DrawAspect="Content" ObjectID="_1490717694" r:id="rId588"/>
              </w:object>
            </w:r>
            <w:r w:rsidR="00AF74EE">
              <w:rPr>
                <w:lang w:val="en-US"/>
              </w:rPr>
              <w:t>;</w:t>
            </w:r>
          </w:p>
        </w:tc>
      </w:tr>
      <w:tr w:rsidR="00F45ACF" w:rsidRPr="00F45ACF" w:rsidTr="00F45ACF">
        <w:tc>
          <w:tcPr>
            <w:tcW w:w="3457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8"/>
              </w:numPr>
            </w:pPr>
            <w:r w:rsidRPr="00F45ACF">
              <w:rPr>
                <w:position w:val="-26"/>
              </w:rPr>
              <w:object w:dxaOrig="1680" w:dyaOrig="680">
                <v:shape id="_x0000_i1335" type="#_x0000_t75" style="width:84pt;height:33.75pt" o:ole="">
                  <v:imagedata r:id="rId589" o:title=""/>
                </v:shape>
                <o:OLEObject Type="Embed" ProgID="Equation.3" ShapeID="_x0000_i1335" DrawAspect="Content" ObjectID="_1490717695" r:id="rId590"/>
              </w:object>
            </w:r>
            <w:r w:rsidR="00AF74EE">
              <w:rPr>
                <w:lang w:val="en-US"/>
              </w:rPr>
              <w:t>;</w:t>
            </w:r>
          </w:p>
        </w:tc>
        <w:tc>
          <w:tcPr>
            <w:tcW w:w="3457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8"/>
              </w:numPr>
            </w:pPr>
            <w:r w:rsidRPr="00F45ACF">
              <w:rPr>
                <w:position w:val="-26"/>
              </w:rPr>
              <w:object w:dxaOrig="1579" w:dyaOrig="680">
                <v:shape id="_x0000_i1336" type="#_x0000_t75" style="width:78.75pt;height:33.75pt" o:ole="">
                  <v:imagedata r:id="rId591" o:title=""/>
                </v:shape>
                <o:OLEObject Type="Embed" ProgID="Equation.3" ShapeID="_x0000_i1336" DrawAspect="Content" ObjectID="_1490717696" r:id="rId592"/>
              </w:object>
            </w:r>
            <w:r w:rsidR="00AF74EE">
              <w:rPr>
                <w:lang w:val="en-US"/>
              </w:rPr>
              <w:t>;</w:t>
            </w:r>
          </w:p>
        </w:tc>
        <w:tc>
          <w:tcPr>
            <w:tcW w:w="3458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8"/>
              </w:numPr>
            </w:pPr>
            <w:r w:rsidRPr="00F45ACF">
              <w:rPr>
                <w:position w:val="-28"/>
              </w:rPr>
              <w:object w:dxaOrig="1500" w:dyaOrig="660">
                <v:shape id="_x0000_i1337" type="#_x0000_t75" style="width:68.25pt;height:30pt" o:ole="">
                  <v:imagedata r:id="rId593" o:title=""/>
                </v:shape>
                <o:OLEObject Type="Embed" ProgID="Equation.3" ShapeID="_x0000_i1337" DrawAspect="Content" ObjectID="_1490717697" r:id="rId594"/>
              </w:object>
            </w:r>
            <w:r w:rsidR="00AF74EE">
              <w:rPr>
                <w:lang w:val="en-US"/>
              </w:rPr>
              <w:t>;</w:t>
            </w:r>
          </w:p>
        </w:tc>
      </w:tr>
      <w:tr w:rsidR="00F45ACF" w:rsidRPr="00F45ACF" w:rsidTr="00F45ACF">
        <w:tc>
          <w:tcPr>
            <w:tcW w:w="3457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8"/>
              </w:numPr>
            </w:pPr>
            <w:r w:rsidRPr="00F45ACF">
              <w:rPr>
                <w:position w:val="-26"/>
              </w:rPr>
              <w:object w:dxaOrig="1700" w:dyaOrig="680">
                <v:shape id="_x0000_i1338" type="#_x0000_t75" style="width:84.75pt;height:33.75pt" o:ole="">
                  <v:imagedata r:id="rId595" o:title=""/>
                </v:shape>
                <o:OLEObject Type="Embed" ProgID="Equation.3" ShapeID="_x0000_i1338" DrawAspect="Content" ObjectID="_1490717698" r:id="rId596"/>
              </w:object>
            </w:r>
            <w:r w:rsidR="00AF74EE">
              <w:rPr>
                <w:lang w:val="en-US"/>
              </w:rPr>
              <w:t>;</w:t>
            </w:r>
          </w:p>
        </w:tc>
        <w:tc>
          <w:tcPr>
            <w:tcW w:w="3457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8"/>
              </w:numPr>
            </w:pPr>
            <w:r w:rsidRPr="00F45ACF">
              <w:rPr>
                <w:position w:val="-26"/>
              </w:rPr>
              <w:object w:dxaOrig="1719" w:dyaOrig="680">
                <v:shape id="_x0000_i1339" type="#_x0000_t75" style="width:86.25pt;height:33.75pt" o:ole="">
                  <v:imagedata r:id="rId597" o:title=""/>
                </v:shape>
                <o:OLEObject Type="Embed" ProgID="Equation.3" ShapeID="_x0000_i1339" DrawAspect="Content" ObjectID="_1490717699" r:id="rId598"/>
              </w:object>
            </w:r>
            <w:r w:rsidR="00AF74EE">
              <w:rPr>
                <w:lang w:val="en-US"/>
              </w:rPr>
              <w:t>;</w:t>
            </w:r>
          </w:p>
        </w:tc>
        <w:tc>
          <w:tcPr>
            <w:tcW w:w="3458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8"/>
              </w:numPr>
            </w:pPr>
            <w:r w:rsidRPr="00F45ACF">
              <w:rPr>
                <w:position w:val="-28"/>
              </w:rPr>
              <w:object w:dxaOrig="1480" w:dyaOrig="660">
                <v:shape id="_x0000_i1340" type="#_x0000_t75" style="width:66.75pt;height:30pt" o:ole="">
                  <v:imagedata r:id="rId599" o:title=""/>
                </v:shape>
                <o:OLEObject Type="Embed" ProgID="Equation.3" ShapeID="_x0000_i1340" DrawAspect="Content" ObjectID="_1490717700" r:id="rId600"/>
              </w:object>
            </w:r>
            <w:r w:rsidR="00AF74EE">
              <w:rPr>
                <w:lang w:val="en-US"/>
              </w:rPr>
              <w:t>;</w:t>
            </w:r>
          </w:p>
        </w:tc>
      </w:tr>
      <w:tr w:rsidR="00F45ACF" w:rsidRPr="00F45ACF" w:rsidTr="00F45ACF">
        <w:tc>
          <w:tcPr>
            <w:tcW w:w="3457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8"/>
              </w:numPr>
            </w:pPr>
            <w:r w:rsidRPr="00F45ACF">
              <w:rPr>
                <w:position w:val="-26"/>
              </w:rPr>
              <w:object w:dxaOrig="1579" w:dyaOrig="680">
                <v:shape id="_x0000_i1341" type="#_x0000_t75" style="width:78.75pt;height:33.75pt" o:ole="">
                  <v:imagedata r:id="rId601" o:title=""/>
                </v:shape>
                <o:OLEObject Type="Embed" ProgID="Equation.3" ShapeID="_x0000_i1341" DrawAspect="Content" ObjectID="_1490717701" r:id="rId602"/>
              </w:object>
            </w:r>
            <w:r w:rsidR="00AF74EE">
              <w:rPr>
                <w:lang w:val="en-US"/>
              </w:rPr>
              <w:t>;</w:t>
            </w:r>
          </w:p>
        </w:tc>
        <w:tc>
          <w:tcPr>
            <w:tcW w:w="3457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8"/>
              </w:numPr>
            </w:pPr>
            <w:r w:rsidRPr="00F45ACF">
              <w:rPr>
                <w:position w:val="-24"/>
              </w:rPr>
              <w:object w:dxaOrig="1500" w:dyaOrig="680">
                <v:shape id="_x0000_i1342" type="#_x0000_t75" style="width:68.25pt;height:31.5pt" o:ole="">
                  <v:imagedata r:id="rId603" o:title=""/>
                </v:shape>
                <o:OLEObject Type="Embed" ProgID="Equation.3" ShapeID="_x0000_i1342" DrawAspect="Content" ObjectID="_1490717702" r:id="rId604"/>
              </w:object>
            </w:r>
            <w:r w:rsidR="00AF74EE">
              <w:rPr>
                <w:lang w:val="en-US"/>
              </w:rPr>
              <w:t>;</w:t>
            </w:r>
          </w:p>
        </w:tc>
        <w:tc>
          <w:tcPr>
            <w:tcW w:w="3458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8"/>
              </w:numPr>
            </w:pPr>
            <w:r w:rsidRPr="00F45ACF">
              <w:rPr>
                <w:position w:val="-24"/>
              </w:rPr>
              <w:object w:dxaOrig="1060" w:dyaOrig="660">
                <v:shape id="_x0000_i1343" type="#_x0000_t75" style="width:53.25pt;height:32.25pt" o:ole="">
                  <v:imagedata r:id="rId605" o:title=""/>
                </v:shape>
                <o:OLEObject Type="Embed" ProgID="Equation.3" ShapeID="_x0000_i1343" DrawAspect="Content" ObjectID="_1490717703" r:id="rId606"/>
              </w:object>
            </w:r>
            <w:r w:rsidR="00AF74EE">
              <w:rPr>
                <w:lang w:val="en-US"/>
              </w:rPr>
              <w:t>;</w:t>
            </w:r>
          </w:p>
        </w:tc>
      </w:tr>
      <w:tr w:rsidR="00F45ACF" w:rsidRPr="00F45ACF" w:rsidTr="00F45ACF">
        <w:tc>
          <w:tcPr>
            <w:tcW w:w="3457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8"/>
              </w:numPr>
            </w:pPr>
            <w:r w:rsidRPr="00F45ACF">
              <w:rPr>
                <w:position w:val="-28"/>
              </w:rPr>
              <w:object w:dxaOrig="1420" w:dyaOrig="660">
                <v:shape id="_x0000_i1344" type="#_x0000_t75" style="width:71.25pt;height:32.25pt" o:ole="">
                  <v:imagedata r:id="rId607" o:title=""/>
                </v:shape>
                <o:OLEObject Type="Embed" ProgID="Equation.3" ShapeID="_x0000_i1344" DrawAspect="Content" ObjectID="_1490717704" r:id="rId608"/>
              </w:object>
            </w:r>
            <w:r w:rsidR="00AF74EE">
              <w:rPr>
                <w:lang w:val="en-US"/>
              </w:rPr>
              <w:t>;</w:t>
            </w:r>
          </w:p>
        </w:tc>
        <w:tc>
          <w:tcPr>
            <w:tcW w:w="3457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8"/>
              </w:numPr>
            </w:pPr>
            <w:r w:rsidRPr="00F45ACF">
              <w:rPr>
                <w:position w:val="-30"/>
              </w:rPr>
              <w:object w:dxaOrig="1540" w:dyaOrig="680">
                <v:shape id="_x0000_i1345" type="#_x0000_t75" style="width:69.75pt;height:31.5pt" o:ole="">
                  <v:imagedata r:id="rId609" o:title=""/>
                </v:shape>
                <o:OLEObject Type="Embed" ProgID="Equation.3" ShapeID="_x0000_i1345" DrawAspect="Content" ObjectID="_1490717705" r:id="rId610"/>
              </w:object>
            </w:r>
            <w:r w:rsidR="00AF74EE">
              <w:rPr>
                <w:lang w:val="en-US"/>
              </w:rPr>
              <w:t>;</w:t>
            </w:r>
          </w:p>
        </w:tc>
        <w:tc>
          <w:tcPr>
            <w:tcW w:w="3458" w:type="dxa"/>
            <w:vAlign w:val="center"/>
          </w:tcPr>
          <w:p w:rsidR="00F45ACF" w:rsidRPr="00F45ACF" w:rsidRDefault="00F45ACF" w:rsidP="003A13E0">
            <w:pPr>
              <w:numPr>
                <w:ilvl w:val="0"/>
                <w:numId w:val="8"/>
              </w:numPr>
            </w:pPr>
            <w:r w:rsidRPr="00F45ACF">
              <w:rPr>
                <w:position w:val="-30"/>
              </w:rPr>
              <w:object w:dxaOrig="1460" w:dyaOrig="680">
                <v:shape id="_x0000_i1346" type="#_x0000_t75" style="width:72.75pt;height:33.75pt" o:ole="">
                  <v:imagedata r:id="rId611" o:title=""/>
                </v:shape>
                <o:OLEObject Type="Embed" ProgID="Equation.3" ShapeID="_x0000_i1346" DrawAspect="Content" ObjectID="_1490717706" r:id="rId612"/>
              </w:object>
            </w:r>
            <w:r w:rsidR="00AF74EE">
              <w:rPr>
                <w:lang w:val="en-US"/>
              </w:rPr>
              <w:t>.</w:t>
            </w:r>
          </w:p>
        </w:tc>
      </w:tr>
    </w:tbl>
    <w:p w:rsidR="00F45ACF" w:rsidRDefault="00F45ACF" w:rsidP="00F45ACF">
      <w:pPr>
        <w:rPr>
          <w:sz w:val="28"/>
          <w:szCs w:val="28"/>
        </w:rPr>
      </w:pPr>
    </w:p>
    <w:p w:rsidR="00104AD6" w:rsidRDefault="00A50FFB" w:rsidP="0085542A">
      <w:pPr>
        <w:ind w:firstLine="567"/>
        <w:rPr>
          <w:sz w:val="28"/>
          <w:szCs w:val="28"/>
        </w:rPr>
      </w:pPr>
      <w:r w:rsidRPr="00A50FFB">
        <w:rPr>
          <w:sz w:val="28"/>
          <w:szCs w:val="28"/>
        </w:rPr>
        <w:t xml:space="preserve">19. </w:t>
      </w:r>
      <w:r w:rsidR="005E7FCC">
        <w:rPr>
          <w:sz w:val="28"/>
          <w:szCs w:val="28"/>
        </w:rPr>
        <w:t>Вычислить производные функций:</w:t>
      </w:r>
    </w:p>
    <w:p w:rsidR="005E7FCC" w:rsidRPr="005E7FCC" w:rsidRDefault="00FF1DC3" w:rsidP="0085542A">
      <w:pPr>
        <w:ind w:firstLine="567"/>
      </w:pPr>
      <w:r>
        <w:rPr>
          <w:lang w:val="en-US"/>
        </w:rPr>
        <w:t>1)</w:t>
      </w:r>
      <w:r w:rsidR="005E7FCC" w:rsidRPr="005E7FCC">
        <w:rPr>
          <w:position w:val="-10"/>
        </w:rPr>
        <w:object w:dxaOrig="1960" w:dyaOrig="360">
          <v:shape id="_x0000_i1347" type="#_x0000_t75" style="width:98.25pt;height:18pt" o:ole="">
            <v:imagedata r:id="rId613" o:title=""/>
          </v:shape>
          <o:OLEObject Type="Embed" ProgID="Equation.3" ShapeID="_x0000_i1347" DrawAspect="Content" ObjectID="_1490717707" r:id="rId614"/>
        </w:object>
      </w:r>
      <w:r w:rsidR="005E7FCC" w:rsidRPr="005E7FCC">
        <w:t>;</w:t>
      </w:r>
      <w:r w:rsidR="005E7FCC" w:rsidRPr="005E7FCC">
        <w:tab/>
      </w:r>
      <w:r w:rsidR="005E7FCC" w:rsidRPr="005E7FCC">
        <w:tab/>
      </w:r>
      <w:r w:rsidR="005E7FCC" w:rsidRPr="005E7FCC">
        <w:tab/>
      </w:r>
      <w:r w:rsidR="005E7FCC" w:rsidRPr="005E7FCC">
        <w:tab/>
      </w:r>
      <w:r>
        <w:rPr>
          <w:lang w:val="en-US"/>
        </w:rPr>
        <w:t>17)</w:t>
      </w:r>
      <w:r w:rsidR="005E7FCC" w:rsidRPr="005E7FCC">
        <w:rPr>
          <w:position w:val="-10"/>
        </w:rPr>
        <w:object w:dxaOrig="1719" w:dyaOrig="360">
          <v:shape id="_x0000_i1348" type="#_x0000_t75" style="width:86.25pt;height:18pt" o:ole="">
            <v:imagedata r:id="rId615" o:title=""/>
          </v:shape>
          <o:OLEObject Type="Embed" ProgID="Equation.3" ShapeID="_x0000_i1348" DrawAspect="Content" ObjectID="_1490717708" r:id="rId616"/>
        </w:object>
      </w:r>
      <w:r w:rsidR="005E7FCC" w:rsidRPr="005E7FCC">
        <w:t>;</w:t>
      </w:r>
    </w:p>
    <w:p w:rsidR="005E7FCC" w:rsidRPr="005E7FCC" w:rsidRDefault="00FF1DC3" w:rsidP="0085542A">
      <w:pPr>
        <w:ind w:firstLine="567"/>
      </w:pPr>
      <w:r>
        <w:rPr>
          <w:lang w:val="en-US"/>
        </w:rPr>
        <w:t>2)</w:t>
      </w:r>
      <w:r w:rsidR="005E7FCC" w:rsidRPr="005E7FCC">
        <w:rPr>
          <w:position w:val="-24"/>
        </w:rPr>
        <w:object w:dxaOrig="1260" w:dyaOrig="620">
          <v:shape id="_x0000_i1349" type="#_x0000_t75" style="width:63pt;height:30.75pt" o:ole="">
            <v:imagedata r:id="rId617" o:title=""/>
          </v:shape>
          <o:OLEObject Type="Embed" ProgID="Equation.3" ShapeID="_x0000_i1349" DrawAspect="Content" ObjectID="_1490717709" r:id="rId618"/>
        </w:object>
      </w:r>
      <w:r w:rsidR="005E7FCC" w:rsidRPr="005E7FCC">
        <w:t>;</w:t>
      </w:r>
      <w:r w:rsidR="005E7FCC" w:rsidRPr="005E7FCC">
        <w:tab/>
      </w:r>
      <w:r w:rsidR="005E7FCC" w:rsidRPr="005E7FCC">
        <w:tab/>
      </w:r>
      <w:r w:rsidR="005E7FCC" w:rsidRPr="005E7FCC">
        <w:tab/>
      </w:r>
      <w:r w:rsidR="005E7FCC" w:rsidRPr="005E7FCC">
        <w:tab/>
      </w:r>
      <w:r w:rsidR="005E7FCC" w:rsidRPr="005E7FCC">
        <w:tab/>
      </w:r>
      <w:r>
        <w:rPr>
          <w:lang w:val="en-US"/>
        </w:rPr>
        <w:t>18)</w:t>
      </w:r>
      <w:r w:rsidR="005E7FCC" w:rsidRPr="005E7FCC">
        <w:rPr>
          <w:position w:val="-10"/>
        </w:rPr>
        <w:object w:dxaOrig="2180" w:dyaOrig="380">
          <v:shape id="_x0000_i1350" type="#_x0000_t75" style="width:108.75pt;height:18.75pt" o:ole="">
            <v:imagedata r:id="rId619" o:title=""/>
          </v:shape>
          <o:OLEObject Type="Embed" ProgID="Equation.3" ShapeID="_x0000_i1350" DrawAspect="Content" ObjectID="_1490717710" r:id="rId620"/>
        </w:object>
      </w:r>
      <w:r w:rsidR="005E7FCC" w:rsidRPr="005E7FCC">
        <w:t>;</w:t>
      </w:r>
    </w:p>
    <w:p w:rsidR="005E7FCC" w:rsidRPr="005E7FCC" w:rsidRDefault="00FF1DC3" w:rsidP="0085542A">
      <w:pPr>
        <w:ind w:firstLine="567"/>
      </w:pPr>
      <w:r>
        <w:rPr>
          <w:lang w:val="en-US"/>
        </w:rPr>
        <w:t>3)</w:t>
      </w:r>
      <w:r w:rsidR="005E7FCC" w:rsidRPr="005E7FCC">
        <w:rPr>
          <w:position w:val="-10"/>
        </w:rPr>
        <w:object w:dxaOrig="2460" w:dyaOrig="360">
          <v:shape id="_x0000_i1351" type="#_x0000_t75" style="width:123pt;height:18pt" o:ole="">
            <v:imagedata r:id="rId621" o:title=""/>
          </v:shape>
          <o:OLEObject Type="Embed" ProgID="Equation.3" ShapeID="_x0000_i1351" DrawAspect="Content" ObjectID="_1490717711" r:id="rId622"/>
        </w:object>
      </w:r>
      <w:r w:rsidR="005E7FCC" w:rsidRPr="005E7FCC">
        <w:t>;</w:t>
      </w:r>
      <w:r w:rsidR="005E7FCC" w:rsidRPr="005E7FCC">
        <w:tab/>
      </w:r>
      <w:r w:rsidR="005E7FCC" w:rsidRPr="005E7FCC">
        <w:tab/>
      </w:r>
      <w:r w:rsidR="005E7FCC" w:rsidRPr="005E7FCC">
        <w:tab/>
      </w:r>
      <w:r>
        <w:rPr>
          <w:lang w:val="en-US"/>
        </w:rPr>
        <w:t>19)</w:t>
      </w:r>
      <w:r w:rsidR="005E7FCC" w:rsidRPr="005E7FCC">
        <w:rPr>
          <w:position w:val="-10"/>
        </w:rPr>
        <w:object w:dxaOrig="1380" w:dyaOrig="420">
          <v:shape id="_x0000_i1352" type="#_x0000_t75" style="width:69pt;height:21pt" o:ole="">
            <v:imagedata r:id="rId623" o:title=""/>
          </v:shape>
          <o:OLEObject Type="Embed" ProgID="Equation.3" ShapeID="_x0000_i1352" DrawAspect="Content" ObjectID="_1490717712" r:id="rId624"/>
        </w:object>
      </w:r>
      <w:r w:rsidR="005E7FCC" w:rsidRPr="005E7FCC">
        <w:t>;</w:t>
      </w:r>
    </w:p>
    <w:p w:rsidR="005E7FCC" w:rsidRPr="005E7FCC" w:rsidRDefault="00FF1DC3" w:rsidP="0085542A">
      <w:pPr>
        <w:ind w:firstLine="567"/>
      </w:pPr>
      <w:r>
        <w:rPr>
          <w:lang w:val="en-US"/>
        </w:rPr>
        <w:t>4)</w:t>
      </w:r>
      <w:r w:rsidR="005E7FCC" w:rsidRPr="005E7FCC">
        <w:rPr>
          <w:position w:val="-10"/>
        </w:rPr>
        <w:object w:dxaOrig="1280" w:dyaOrig="360">
          <v:shape id="_x0000_i1353" type="#_x0000_t75" style="width:63.75pt;height:18pt" o:ole="">
            <v:imagedata r:id="rId625" o:title=""/>
          </v:shape>
          <o:OLEObject Type="Embed" ProgID="Equation.3" ShapeID="_x0000_i1353" DrawAspect="Content" ObjectID="_1490717713" r:id="rId626"/>
        </w:object>
      </w:r>
      <w:r w:rsidR="005E7FCC" w:rsidRPr="005E7FCC">
        <w:t>;</w:t>
      </w:r>
      <w:r w:rsidR="005E7FCC" w:rsidRPr="005E7FCC">
        <w:tab/>
      </w:r>
      <w:r w:rsidR="005E7FCC" w:rsidRPr="005E7FCC">
        <w:tab/>
      </w:r>
      <w:r w:rsidR="005E7FCC" w:rsidRPr="005E7FCC">
        <w:tab/>
      </w:r>
      <w:r w:rsidR="005E7FCC" w:rsidRPr="005E7FCC">
        <w:tab/>
      </w:r>
      <w:r w:rsidR="005E7FCC" w:rsidRPr="005E7FCC">
        <w:tab/>
      </w:r>
      <w:r>
        <w:rPr>
          <w:lang w:val="en-US"/>
        </w:rPr>
        <w:t>20)</w:t>
      </w:r>
      <w:r w:rsidR="005E7FCC" w:rsidRPr="005E7FCC">
        <w:rPr>
          <w:position w:val="-10"/>
        </w:rPr>
        <w:object w:dxaOrig="1400" w:dyaOrig="400">
          <v:shape id="_x0000_i1354" type="#_x0000_t75" style="width:69.75pt;height:20.25pt" o:ole="">
            <v:imagedata r:id="rId627" o:title=""/>
          </v:shape>
          <o:OLEObject Type="Embed" ProgID="Equation.3" ShapeID="_x0000_i1354" DrawAspect="Content" ObjectID="_1490717714" r:id="rId628"/>
        </w:object>
      </w:r>
      <w:r w:rsidR="005E7FCC">
        <w:t>;</w:t>
      </w:r>
    </w:p>
    <w:p w:rsidR="005E7FCC" w:rsidRPr="005E7FCC" w:rsidRDefault="00FF1DC3" w:rsidP="0085542A">
      <w:pPr>
        <w:ind w:firstLine="567"/>
      </w:pPr>
      <w:r>
        <w:rPr>
          <w:lang w:val="en-US"/>
        </w:rPr>
        <w:t>5)</w:t>
      </w:r>
      <w:r w:rsidR="005E7FCC" w:rsidRPr="005E7FCC">
        <w:rPr>
          <w:position w:val="-10"/>
        </w:rPr>
        <w:object w:dxaOrig="1939" w:dyaOrig="360">
          <v:shape id="_x0000_i1355" type="#_x0000_t75" style="width:96.75pt;height:18pt" o:ole="">
            <v:imagedata r:id="rId629" o:title=""/>
          </v:shape>
          <o:OLEObject Type="Embed" ProgID="Equation.3" ShapeID="_x0000_i1355" DrawAspect="Content" ObjectID="_1490717715" r:id="rId630"/>
        </w:object>
      </w:r>
      <w:r w:rsidR="005E7FCC" w:rsidRPr="005E7FCC">
        <w:t>;</w:t>
      </w:r>
      <w:r w:rsidR="005E7FCC" w:rsidRPr="005E7FCC">
        <w:tab/>
      </w:r>
      <w:r w:rsidR="005E7FCC" w:rsidRPr="005E7FCC">
        <w:tab/>
      </w:r>
      <w:r w:rsidR="005E7FCC" w:rsidRPr="005E7FCC">
        <w:tab/>
      </w:r>
      <w:r w:rsidR="005E7FCC" w:rsidRPr="005E7FCC">
        <w:tab/>
      </w:r>
      <w:r>
        <w:rPr>
          <w:lang w:val="en-US"/>
        </w:rPr>
        <w:t>21)</w:t>
      </w:r>
      <w:r w:rsidR="005E7FCC" w:rsidRPr="005E7FCC">
        <w:rPr>
          <w:position w:val="-12"/>
        </w:rPr>
        <w:object w:dxaOrig="1719" w:dyaOrig="380">
          <v:shape id="_x0000_i1356" type="#_x0000_t75" style="width:86.25pt;height:18.75pt" o:ole="">
            <v:imagedata r:id="rId631" o:title=""/>
          </v:shape>
          <o:OLEObject Type="Embed" ProgID="Equation.3" ShapeID="_x0000_i1356" DrawAspect="Content" ObjectID="_1490717716" r:id="rId632"/>
        </w:object>
      </w:r>
      <w:r w:rsidR="005E7FCC" w:rsidRPr="005E7FCC">
        <w:t>;</w:t>
      </w:r>
    </w:p>
    <w:p w:rsidR="005E7FCC" w:rsidRPr="005E7FCC" w:rsidRDefault="00FF1DC3" w:rsidP="0085542A">
      <w:pPr>
        <w:ind w:firstLine="567"/>
      </w:pPr>
      <w:r>
        <w:rPr>
          <w:lang w:val="en-US"/>
        </w:rPr>
        <w:t>6)</w:t>
      </w:r>
      <w:r w:rsidR="005E7FCC" w:rsidRPr="005E7FCC">
        <w:rPr>
          <w:position w:val="-24"/>
        </w:rPr>
        <w:object w:dxaOrig="1320" w:dyaOrig="620">
          <v:shape id="_x0000_i1357" type="#_x0000_t75" style="width:66pt;height:30.75pt" o:ole="">
            <v:imagedata r:id="rId633" o:title=""/>
          </v:shape>
          <o:OLEObject Type="Embed" ProgID="Equation.3" ShapeID="_x0000_i1357" DrawAspect="Content" ObjectID="_1490717717" r:id="rId634"/>
        </w:object>
      </w:r>
      <w:r w:rsidR="005E7FCC" w:rsidRPr="005E7FCC">
        <w:t>;</w:t>
      </w:r>
      <w:r w:rsidR="005E7FCC" w:rsidRPr="005E7FCC">
        <w:tab/>
      </w:r>
      <w:r w:rsidR="005E7FCC" w:rsidRPr="005E7FCC">
        <w:tab/>
      </w:r>
      <w:r w:rsidR="005E7FCC" w:rsidRPr="005E7FCC">
        <w:tab/>
      </w:r>
      <w:r w:rsidR="005E7FCC" w:rsidRPr="005E7FCC">
        <w:tab/>
      </w:r>
      <w:r>
        <w:rPr>
          <w:lang w:val="en-US"/>
        </w:rPr>
        <w:t>22)</w:t>
      </w:r>
      <w:r w:rsidR="005E7FCC" w:rsidRPr="005E7FCC">
        <w:rPr>
          <w:position w:val="-10"/>
        </w:rPr>
        <w:object w:dxaOrig="2200" w:dyaOrig="380">
          <v:shape id="_x0000_i1358" type="#_x0000_t75" style="width:110.25pt;height:18.75pt" o:ole="">
            <v:imagedata r:id="rId635" o:title=""/>
          </v:shape>
          <o:OLEObject Type="Embed" ProgID="Equation.3" ShapeID="_x0000_i1358" DrawAspect="Content" ObjectID="_1490717718" r:id="rId636"/>
        </w:object>
      </w:r>
      <w:r w:rsidR="005E7FCC" w:rsidRPr="005E7FCC">
        <w:t>;</w:t>
      </w:r>
    </w:p>
    <w:p w:rsidR="005E7FCC" w:rsidRPr="005E7FCC" w:rsidRDefault="00FF1DC3" w:rsidP="0085542A">
      <w:pPr>
        <w:ind w:firstLine="567"/>
      </w:pPr>
      <w:r>
        <w:rPr>
          <w:lang w:val="en-US"/>
        </w:rPr>
        <w:t>7)</w:t>
      </w:r>
      <w:r w:rsidR="005E7FCC" w:rsidRPr="005E7FCC">
        <w:rPr>
          <w:position w:val="-10"/>
        </w:rPr>
        <w:object w:dxaOrig="2480" w:dyaOrig="360">
          <v:shape id="_x0000_i1359" type="#_x0000_t75" style="width:123.75pt;height:18pt" o:ole="">
            <v:imagedata r:id="rId637" o:title=""/>
          </v:shape>
          <o:OLEObject Type="Embed" ProgID="Equation.3" ShapeID="_x0000_i1359" DrawAspect="Content" ObjectID="_1490717719" r:id="rId638"/>
        </w:object>
      </w:r>
      <w:r w:rsidR="005E7FCC" w:rsidRPr="005E7FCC">
        <w:t>;</w:t>
      </w:r>
      <w:r w:rsidR="005E7FCC" w:rsidRPr="005E7FCC">
        <w:tab/>
      </w:r>
      <w:r w:rsidR="005E7FCC" w:rsidRPr="005E7FCC">
        <w:tab/>
      </w:r>
      <w:r w:rsidR="005E7FCC" w:rsidRPr="005E7FCC">
        <w:tab/>
      </w:r>
      <w:r>
        <w:rPr>
          <w:lang w:val="en-US"/>
        </w:rPr>
        <w:t>23)</w:t>
      </w:r>
      <w:r w:rsidR="005E7FCC" w:rsidRPr="005E7FCC">
        <w:rPr>
          <w:position w:val="-10"/>
        </w:rPr>
        <w:object w:dxaOrig="1420" w:dyaOrig="420">
          <v:shape id="_x0000_i1360" type="#_x0000_t75" style="width:71.25pt;height:21pt" o:ole="">
            <v:imagedata r:id="rId639" o:title=""/>
          </v:shape>
          <o:OLEObject Type="Embed" ProgID="Equation.3" ShapeID="_x0000_i1360" DrawAspect="Content" ObjectID="_1490717720" r:id="rId640"/>
        </w:object>
      </w:r>
      <w:r w:rsidR="005E7FCC" w:rsidRPr="005E7FCC">
        <w:t>;</w:t>
      </w:r>
    </w:p>
    <w:p w:rsidR="005E7FCC" w:rsidRPr="005E7FCC" w:rsidRDefault="00FF1DC3" w:rsidP="0085542A">
      <w:pPr>
        <w:ind w:firstLine="567"/>
      </w:pPr>
      <w:r>
        <w:rPr>
          <w:lang w:val="en-US"/>
        </w:rPr>
        <w:t>8)</w:t>
      </w:r>
      <w:r w:rsidR="005E7FCC" w:rsidRPr="005E7FCC">
        <w:rPr>
          <w:position w:val="-10"/>
        </w:rPr>
        <w:object w:dxaOrig="1280" w:dyaOrig="360">
          <v:shape id="_x0000_i1361" type="#_x0000_t75" style="width:63.75pt;height:18pt" o:ole="">
            <v:imagedata r:id="rId641" o:title=""/>
          </v:shape>
          <o:OLEObject Type="Embed" ProgID="Equation.3" ShapeID="_x0000_i1361" DrawAspect="Content" ObjectID="_1490717721" r:id="rId642"/>
        </w:object>
      </w:r>
      <w:r w:rsidR="005E7FCC" w:rsidRPr="005E7FCC">
        <w:t>;</w:t>
      </w:r>
      <w:r w:rsidR="005E7FCC" w:rsidRPr="005E7FCC">
        <w:tab/>
      </w:r>
      <w:r w:rsidR="005E7FCC" w:rsidRPr="005E7FCC">
        <w:tab/>
      </w:r>
      <w:r w:rsidR="005E7FCC" w:rsidRPr="005E7FCC">
        <w:tab/>
      </w:r>
      <w:r w:rsidR="005E7FCC" w:rsidRPr="005E7FCC">
        <w:tab/>
      </w:r>
      <w:r w:rsidR="005E7FCC" w:rsidRPr="005E7FCC">
        <w:tab/>
      </w:r>
      <w:r>
        <w:rPr>
          <w:lang w:val="en-US"/>
        </w:rPr>
        <w:t>24)</w:t>
      </w:r>
      <w:r w:rsidR="005E7FCC" w:rsidRPr="005E7FCC">
        <w:rPr>
          <w:position w:val="-10"/>
        </w:rPr>
        <w:object w:dxaOrig="1480" w:dyaOrig="400">
          <v:shape id="_x0000_i1362" type="#_x0000_t75" style="width:74.25pt;height:20.25pt" o:ole="">
            <v:imagedata r:id="rId643" o:title=""/>
          </v:shape>
          <o:OLEObject Type="Embed" ProgID="Equation.3" ShapeID="_x0000_i1362" DrawAspect="Content" ObjectID="_1490717722" r:id="rId644"/>
        </w:object>
      </w:r>
      <w:r w:rsidR="005E7FCC">
        <w:t>;</w:t>
      </w:r>
    </w:p>
    <w:p w:rsidR="005E7FCC" w:rsidRPr="005E7FCC" w:rsidRDefault="00FF1DC3" w:rsidP="0085542A">
      <w:pPr>
        <w:ind w:firstLine="567"/>
      </w:pPr>
      <w:r>
        <w:rPr>
          <w:lang w:val="en-US"/>
        </w:rPr>
        <w:t>9)</w:t>
      </w:r>
      <w:r w:rsidR="005E7FCC" w:rsidRPr="005E7FCC">
        <w:rPr>
          <w:position w:val="-10"/>
        </w:rPr>
        <w:object w:dxaOrig="1719" w:dyaOrig="360">
          <v:shape id="_x0000_i1363" type="#_x0000_t75" style="width:86.25pt;height:18pt" o:ole="">
            <v:imagedata r:id="rId645" o:title=""/>
          </v:shape>
          <o:OLEObject Type="Embed" ProgID="Equation.3" ShapeID="_x0000_i1363" DrawAspect="Content" ObjectID="_1490717723" r:id="rId646"/>
        </w:object>
      </w:r>
      <w:r w:rsidR="005E7FCC" w:rsidRPr="005E7FCC">
        <w:t>;</w:t>
      </w:r>
      <w:r w:rsidR="005E7FCC" w:rsidRPr="005E7FCC">
        <w:tab/>
      </w:r>
      <w:r w:rsidR="005E7FCC" w:rsidRPr="005E7FCC">
        <w:tab/>
      </w:r>
      <w:r w:rsidR="005E7FCC" w:rsidRPr="005E7FCC">
        <w:tab/>
      </w:r>
      <w:r w:rsidR="005E7FCC" w:rsidRPr="005E7FCC">
        <w:tab/>
      </w:r>
      <w:r>
        <w:rPr>
          <w:lang w:val="en-US"/>
        </w:rPr>
        <w:t>25)</w:t>
      </w:r>
      <w:r w:rsidR="005E7FCC" w:rsidRPr="005E7FCC">
        <w:rPr>
          <w:position w:val="-12"/>
        </w:rPr>
        <w:object w:dxaOrig="1740" w:dyaOrig="380">
          <v:shape id="_x0000_i1364" type="#_x0000_t75" style="width:87pt;height:18.75pt" o:ole="">
            <v:imagedata r:id="rId647" o:title=""/>
          </v:shape>
          <o:OLEObject Type="Embed" ProgID="Equation.3" ShapeID="_x0000_i1364" DrawAspect="Content" ObjectID="_1490717724" r:id="rId648"/>
        </w:object>
      </w:r>
      <w:r w:rsidR="005E7FCC" w:rsidRPr="005E7FCC">
        <w:t>;</w:t>
      </w:r>
    </w:p>
    <w:p w:rsidR="005E7FCC" w:rsidRPr="005E7FCC" w:rsidRDefault="00FF1DC3" w:rsidP="0085542A">
      <w:pPr>
        <w:ind w:firstLine="567"/>
      </w:pPr>
      <w:r>
        <w:rPr>
          <w:lang w:val="en-US"/>
        </w:rPr>
        <w:t>10)</w:t>
      </w:r>
      <w:r w:rsidR="005E7FCC" w:rsidRPr="005E7FCC">
        <w:rPr>
          <w:position w:val="-24"/>
        </w:rPr>
        <w:object w:dxaOrig="1300" w:dyaOrig="620">
          <v:shape id="_x0000_i1365" type="#_x0000_t75" style="width:65.25pt;height:30.75pt" o:ole="">
            <v:imagedata r:id="rId649" o:title=""/>
          </v:shape>
          <o:OLEObject Type="Embed" ProgID="Equation.3" ShapeID="_x0000_i1365" DrawAspect="Content" ObjectID="_1490717725" r:id="rId650"/>
        </w:object>
      </w:r>
      <w:r w:rsidR="005E7FCC" w:rsidRPr="005E7FCC">
        <w:t>;</w:t>
      </w:r>
      <w:r w:rsidR="005E7FCC" w:rsidRPr="005E7FCC">
        <w:tab/>
      </w:r>
      <w:r w:rsidR="005E7FCC" w:rsidRPr="005E7FCC">
        <w:tab/>
      </w:r>
      <w:r w:rsidR="005E7FCC" w:rsidRPr="005E7FCC">
        <w:tab/>
      </w:r>
      <w:r w:rsidR="005E7FCC" w:rsidRPr="005E7FCC">
        <w:tab/>
      </w:r>
      <w:r>
        <w:rPr>
          <w:lang w:val="en-US"/>
        </w:rPr>
        <w:t>26)</w:t>
      </w:r>
      <w:r w:rsidR="005E7FCC" w:rsidRPr="005E7FCC">
        <w:rPr>
          <w:position w:val="-10"/>
        </w:rPr>
        <w:object w:dxaOrig="2299" w:dyaOrig="380">
          <v:shape id="_x0000_i1366" type="#_x0000_t75" style="width:114.75pt;height:18.75pt" o:ole="">
            <v:imagedata r:id="rId651" o:title=""/>
          </v:shape>
          <o:OLEObject Type="Embed" ProgID="Equation.3" ShapeID="_x0000_i1366" DrawAspect="Content" ObjectID="_1490717726" r:id="rId652"/>
        </w:object>
      </w:r>
      <w:r w:rsidR="005E7FCC" w:rsidRPr="005E7FCC">
        <w:t>;</w:t>
      </w:r>
    </w:p>
    <w:p w:rsidR="005E7FCC" w:rsidRPr="005E7FCC" w:rsidRDefault="00FF1DC3" w:rsidP="0085542A">
      <w:pPr>
        <w:ind w:firstLine="567"/>
      </w:pPr>
      <w:r>
        <w:rPr>
          <w:lang w:val="en-US"/>
        </w:rPr>
        <w:t>11)</w:t>
      </w:r>
      <w:r w:rsidR="005E7FCC" w:rsidRPr="005E7FCC">
        <w:rPr>
          <w:position w:val="-10"/>
        </w:rPr>
        <w:object w:dxaOrig="2340" w:dyaOrig="360">
          <v:shape id="_x0000_i1367" type="#_x0000_t75" style="width:117pt;height:18pt" o:ole="">
            <v:imagedata r:id="rId653" o:title=""/>
          </v:shape>
          <o:OLEObject Type="Embed" ProgID="Equation.3" ShapeID="_x0000_i1367" DrawAspect="Content" ObjectID="_1490717727" r:id="rId654"/>
        </w:object>
      </w:r>
      <w:r w:rsidR="005E7FCC" w:rsidRPr="005E7FCC">
        <w:t>;</w:t>
      </w:r>
      <w:r w:rsidR="005E7FCC" w:rsidRPr="005E7FCC">
        <w:tab/>
      </w:r>
      <w:r w:rsidR="005E7FCC" w:rsidRPr="005E7FCC">
        <w:tab/>
      </w:r>
      <w:r w:rsidR="005E7FCC" w:rsidRPr="005E7FCC">
        <w:tab/>
      </w:r>
      <w:r>
        <w:rPr>
          <w:lang w:val="en-US"/>
        </w:rPr>
        <w:t>27)</w:t>
      </w:r>
      <w:r w:rsidR="005E7FCC" w:rsidRPr="005E7FCC">
        <w:rPr>
          <w:position w:val="-10"/>
        </w:rPr>
        <w:object w:dxaOrig="1400" w:dyaOrig="420">
          <v:shape id="_x0000_i1368" type="#_x0000_t75" style="width:69.75pt;height:21pt" o:ole="">
            <v:imagedata r:id="rId655" o:title=""/>
          </v:shape>
          <o:OLEObject Type="Embed" ProgID="Equation.3" ShapeID="_x0000_i1368" DrawAspect="Content" ObjectID="_1490717728" r:id="rId656"/>
        </w:object>
      </w:r>
      <w:r w:rsidR="005E7FCC" w:rsidRPr="005E7FCC">
        <w:t>;</w:t>
      </w:r>
    </w:p>
    <w:p w:rsidR="005E7FCC" w:rsidRPr="005E7FCC" w:rsidRDefault="00FF1DC3" w:rsidP="0085542A">
      <w:pPr>
        <w:ind w:firstLine="567"/>
      </w:pPr>
      <w:r>
        <w:rPr>
          <w:lang w:val="en-US"/>
        </w:rPr>
        <w:t>12)</w:t>
      </w:r>
      <w:r w:rsidR="005E7FCC" w:rsidRPr="005E7FCC">
        <w:rPr>
          <w:position w:val="-10"/>
        </w:rPr>
        <w:object w:dxaOrig="1260" w:dyaOrig="360">
          <v:shape id="_x0000_i1369" type="#_x0000_t75" style="width:63pt;height:18pt" o:ole="">
            <v:imagedata r:id="rId657" o:title=""/>
          </v:shape>
          <o:OLEObject Type="Embed" ProgID="Equation.3" ShapeID="_x0000_i1369" DrawAspect="Content" ObjectID="_1490717729" r:id="rId658"/>
        </w:object>
      </w:r>
      <w:r w:rsidR="005E7FCC" w:rsidRPr="005E7FCC">
        <w:t>;</w:t>
      </w:r>
      <w:r w:rsidR="005E7FCC" w:rsidRPr="005E7FCC">
        <w:tab/>
      </w:r>
      <w:r w:rsidR="005E7FCC" w:rsidRPr="005E7FCC">
        <w:tab/>
      </w:r>
      <w:r w:rsidR="005E7FCC" w:rsidRPr="005E7FCC">
        <w:tab/>
      </w:r>
      <w:r w:rsidR="005E7FCC" w:rsidRPr="005E7FCC">
        <w:tab/>
      </w:r>
      <w:r>
        <w:rPr>
          <w:lang w:val="en-US"/>
        </w:rPr>
        <w:t>28)</w:t>
      </w:r>
      <w:r w:rsidR="005E7FCC" w:rsidRPr="005E7FCC">
        <w:rPr>
          <w:position w:val="-10"/>
        </w:rPr>
        <w:object w:dxaOrig="1359" w:dyaOrig="400">
          <v:shape id="_x0000_i1370" type="#_x0000_t75" style="width:68.25pt;height:20.25pt" o:ole="">
            <v:imagedata r:id="rId659" o:title=""/>
          </v:shape>
          <o:OLEObject Type="Embed" ProgID="Equation.3" ShapeID="_x0000_i1370" DrawAspect="Content" ObjectID="_1490717730" r:id="rId660"/>
        </w:object>
      </w:r>
      <w:r w:rsidR="005E7FCC">
        <w:t>;</w:t>
      </w:r>
    </w:p>
    <w:p w:rsidR="005E7FCC" w:rsidRPr="005E7FCC" w:rsidRDefault="00FF1DC3" w:rsidP="0085542A">
      <w:pPr>
        <w:ind w:firstLine="567"/>
      </w:pPr>
      <w:r>
        <w:rPr>
          <w:lang w:val="en-US"/>
        </w:rPr>
        <w:t>13)</w:t>
      </w:r>
      <w:r w:rsidR="005E7FCC" w:rsidRPr="005E7FCC">
        <w:rPr>
          <w:position w:val="-10"/>
        </w:rPr>
        <w:object w:dxaOrig="1840" w:dyaOrig="360">
          <v:shape id="_x0000_i1371" type="#_x0000_t75" style="width:92.25pt;height:18pt" o:ole="">
            <v:imagedata r:id="rId661" o:title=""/>
          </v:shape>
          <o:OLEObject Type="Embed" ProgID="Equation.3" ShapeID="_x0000_i1371" DrawAspect="Content" ObjectID="_1490717731" r:id="rId662"/>
        </w:object>
      </w:r>
      <w:r w:rsidR="005E7FCC" w:rsidRPr="005E7FCC">
        <w:t>;</w:t>
      </w:r>
      <w:r w:rsidR="005E7FCC" w:rsidRPr="005E7FCC">
        <w:tab/>
      </w:r>
      <w:r w:rsidR="005E7FCC" w:rsidRPr="005E7FCC">
        <w:tab/>
      </w:r>
      <w:r w:rsidR="005E7FCC" w:rsidRPr="005E7FCC">
        <w:tab/>
      </w:r>
      <w:r w:rsidR="005E7FCC" w:rsidRPr="005E7FCC">
        <w:tab/>
      </w:r>
      <w:r>
        <w:rPr>
          <w:lang w:val="en-US"/>
        </w:rPr>
        <w:t>29)</w:t>
      </w:r>
      <w:r w:rsidR="005E7FCC" w:rsidRPr="005E7FCC">
        <w:rPr>
          <w:position w:val="-10"/>
        </w:rPr>
        <w:object w:dxaOrig="1719" w:dyaOrig="360">
          <v:shape id="_x0000_i1372" type="#_x0000_t75" style="width:86.25pt;height:18pt" o:ole="">
            <v:imagedata r:id="rId663" o:title=""/>
          </v:shape>
          <o:OLEObject Type="Embed" ProgID="Equation.3" ShapeID="_x0000_i1372" DrawAspect="Content" ObjectID="_1490717732" r:id="rId664"/>
        </w:object>
      </w:r>
      <w:r w:rsidR="005E7FCC" w:rsidRPr="005E7FCC">
        <w:t>;</w:t>
      </w:r>
    </w:p>
    <w:p w:rsidR="005E7FCC" w:rsidRPr="005E7FCC" w:rsidRDefault="00FF1DC3" w:rsidP="0085542A">
      <w:pPr>
        <w:ind w:firstLine="567"/>
      </w:pPr>
      <w:r>
        <w:rPr>
          <w:lang w:val="en-US"/>
        </w:rPr>
        <w:t>14)</w:t>
      </w:r>
      <w:r w:rsidR="005E7FCC" w:rsidRPr="005E7FCC">
        <w:rPr>
          <w:position w:val="-24"/>
        </w:rPr>
        <w:object w:dxaOrig="1260" w:dyaOrig="620">
          <v:shape id="_x0000_i1373" type="#_x0000_t75" style="width:63pt;height:30.75pt" o:ole="">
            <v:imagedata r:id="rId665" o:title=""/>
          </v:shape>
          <o:OLEObject Type="Embed" ProgID="Equation.3" ShapeID="_x0000_i1373" DrawAspect="Content" ObjectID="_1490717733" r:id="rId666"/>
        </w:object>
      </w:r>
      <w:r w:rsidR="005E7FCC" w:rsidRPr="005E7FCC">
        <w:t>;</w:t>
      </w:r>
      <w:r w:rsidR="005E7FCC" w:rsidRPr="005E7FCC">
        <w:tab/>
      </w:r>
      <w:r w:rsidR="005E7FCC" w:rsidRPr="005E7FCC">
        <w:tab/>
      </w:r>
      <w:r w:rsidR="005E7FCC" w:rsidRPr="005E7FCC">
        <w:tab/>
      </w:r>
      <w:r w:rsidR="005E7FCC" w:rsidRPr="005E7FCC">
        <w:tab/>
      </w:r>
      <w:r>
        <w:rPr>
          <w:lang w:val="en-US"/>
        </w:rPr>
        <w:t>30)</w:t>
      </w:r>
      <w:r w:rsidR="005E7FCC" w:rsidRPr="005E7FCC">
        <w:rPr>
          <w:position w:val="-10"/>
        </w:rPr>
        <w:object w:dxaOrig="2180" w:dyaOrig="380">
          <v:shape id="_x0000_i1374" type="#_x0000_t75" style="width:108.75pt;height:18.75pt" o:ole="">
            <v:imagedata r:id="rId667" o:title=""/>
          </v:shape>
          <o:OLEObject Type="Embed" ProgID="Equation.3" ShapeID="_x0000_i1374" DrawAspect="Content" ObjectID="_1490717734" r:id="rId668"/>
        </w:object>
      </w:r>
      <w:r w:rsidR="005E7FCC" w:rsidRPr="005E7FCC">
        <w:t>;</w:t>
      </w:r>
    </w:p>
    <w:p w:rsidR="005E7FCC" w:rsidRPr="005E7FCC" w:rsidRDefault="00FF1DC3" w:rsidP="0085542A">
      <w:pPr>
        <w:ind w:firstLine="567"/>
      </w:pPr>
      <w:r>
        <w:rPr>
          <w:lang w:val="en-US"/>
        </w:rPr>
        <w:t>15)</w:t>
      </w:r>
      <w:r w:rsidR="005E7FCC" w:rsidRPr="005E7FCC">
        <w:rPr>
          <w:position w:val="-10"/>
        </w:rPr>
        <w:object w:dxaOrig="2320" w:dyaOrig="360">
          <v:shape id="_x0000_i1375" type="#_x0000_t75" style="width:116.25pt;height:18pt" o:ole="">
            <v:imagedata r:id="rId669" o:title=""/>
          </v:shape>
          <o:OLEObject Type="Embed" ProgID="Equation.3" ShapeID="_x0000_i1375" DrawAspect="Content" ObjectID="_1490717735" r:id="rId670"/>
        </w:object>
      </w:r>
      <w:r w:rsidR="005E7FCC" w:rsidRPr="005E7FCC">
        <w:t>;</w:t>
      </w:r>
      <w:r w:rsidR="005E7FCC" w:rsidRPr="005E7FCC">
        <w:tab/>
      </w:r>
      <w:r w:rsidR="005E7FCC" w:rsidRPr="005E7FCC">
        <w:tab/>
      </w:r>
      <w:r w:rsidR="005E7FCC" w:rsidRPr="005E7FCC">
        <w:tab/>
      </w:r>
      <w:r>
        <w:rPr>
          <w:lang w:val="en-US"/>
        </w:rPr>
        <w:t>31)</w:t>
      </w:r>
      <w:r w:rsidR="005E7FCC" w:rsidRPr="005E7FCC">
        <w:rPr>
          <w:position w:val="-10"/>
        </w:rPr>
        <w:object w:dxaOrig="1260" w:dyaOrig="420">
          <v:shape id="_x0000_i1376" type="#_x0000_t75" style="width:63pt;height:21pt" o:ole="">
            <v:imagedata r:id="rId671" o:title=""/>
          </v:shape>
          <o:OLEObject Type="Embed" ProgID="Equation.3" ShapeID="_x0000_i1376" DrawAspect="Content" ObjectID="_1490717736" r:id="rId672"/>
        </w:object>
      </w:r>
      <w:r w:rsidR="005E7FCC" w:rsidRPr="005E7FCC">
        <w:t>;</w:t>
      </w:r>
    </w:p>
    <w:p w:rsidR="005E7FCC" w:rsidRPr="005E7FCC" w:rsidRDefault="00FF1DC3" w:rsidP="0085542A">
      <w:pPr>
        <w:ind w:firstLine="567"/>
      </w:pPr>
      <w:r w:rsidRPr="00430C7C">
        <w:t>16)</w:t>
      </w:r>
      <w:r w:rsidR="005E7FCC" w:rsidRPr="005E7FCC">
        <w:rPr>
          <w:position w:val="-10"/>
        </w:rPr>
        <w:object w:dxaOrig="1380" w:dyaOrig="360">
          <v:shape id="_x0000_i1377" type="#_x0000_t75" style="width:69pt;height:18pt" o:ole="">
            <v:imagedata r:id="rId673" o:title=""/>
          </v:shape>
          <o:OLEObject Type="Embed" ProgID="Equation.3" ShapeID="_x0000_i1377" DrawAspect="Content" ObjectID="_1490717737" r:id="rId674"/>
        </w:object>
      </w:r>
      <w:r w:rsidR="005E7FCC" w:rsidRPr="005E7FCC">
        <w:t>;</w:t>
      </w:r>
      <w:r w:rsidR="005E7FCC" w:rsidRPr="005E7FCC">
        <w:tab/>
      </w:r>
      <w:r w:rsidR="005E7FCC" w:rsidRPr="005E7FCC">
        <w:tab/>
      </w:r>
      <w:r w:rsidR="005E7FCC" w:rsidRPr="005E7FCC">
        <w:tab/>
      </w:r>
      <w:r w:rsidR="005E7FCC" w:rsidRPr="005E7FCC">
        <w:tab/>
      </w:r>
      <w:r w:rsidRPr="00430C7C">
        <w:t>32)</w:t>
      </w:r>
      <w:r w:rsidR="005E7FCC" w:rsidRPr="005E7FCC">
        <w:rPr>
          <w:position w:val="-10"/>
        </w:rPr>
        <w:object w:dxaOrig="1520" w:dyaOrig="400">
          <v:shape id="_x0000_i1378" type="#_x0000_t75" style="width:75.75pt;height:20.25pt" o:ole="">
            <v:imagedata r:id="rId675" o:title=""/>
          </v:shape>
          <o:OLEObject Type="Embed" ProgID="Equation.3" ShapeID="_x0000_i1378" DrawAspect="Content" ObjectID="_1490717738" r:id="rId676"/>
        </w:object>
      </w:r>
      <w:r w:rsidR="005E7FCC" w:rsidRPr="005E7FCC">
        <w:t>.</w:t>
      </w:r>
    </w:p>
    <w:p w:rsidR="005E7FCC" w:rsidRPr="009D159D" w:rsidRDefault="005E7FCC" w:rsidP="0085542A">
      <w:pPr>
        <w:tabs>
          <w:tab w:val="left" w:pos="6390"/>
        </w:tabs>
        <w:ind w:firstLine="567"/>
        <w:rPr>
          <w:sz w:val="28"/>
          <w:szCs w:val="28"/>
          <w:lang w:val="en-US"/>
        </w:rPr>
      </w:pPr>
    </w:p>
    <w:p w:rsidR="009D159D" w:rsidRPr="009D159D" w:rsidRDefault="009D159D" w:rsidP="0085542A">
      <w:pPr>
        <w:tabs>
          <w:tab w:val="left" w:pos="6390"/>
        </w:tabs>
        <w:ind w:firstLine="567"/>
        <w:jc w:val="both"/>
        <w:rPr>
          <w:sz w:val="28"/>
          <w:szCs w:val="28"/>
        </w:rPr>
      </w:pPr>
      <w:r w:rsidRPr="009D159D">
        <w:rPr>
          <w:sz w:val="28"/>
          <w:szCs w:val="28"/>
        </w:rPr>
        <w:t>20. Составить уравнение касательной к графику функции в точке с определенной абсциссой:</w:t>
      </w:r>
    </w:p>
    <w:p w:rsidR="009D159D" w:rsidRPr="00B924E1" w:rsidRDefault="00B924E1" w:rsidP="0085542A">
      <w:pPr>
        <w:ind w:firstLine="567"/>
      </w:pPr>
      <w:r>
        <w:t>1</w:t>
      </w:r>
      <w:r w:rsidR="009D159D" w:rsidRPr="00B924E1">
        <w:t xml:space="preserve">) </w:t>
      </w:r>
      <w:r w:rsidR="009D159D" w:rsidRPr="00B924E1">
        <w:rPr>
          <w:position w:val="-10"/>
        </w:rPr>
        <w:object w:dxaOrig="1760" w:dyaOrig="360">
          <v:shape id="_x0000_i1379" type="#_x0000_t75" style="width:87.75pt;height:18pt" o:ole="">
            <v:imagedata r:id="rId677" o:title=""/>
          </v:shape>
          <o:OLEObject Type="Embed" ProgID="Equation.3" ShapeID="_x0000_i1379" DrawAspect="Content" ObjectID="_1490717739" r:id="rId678"/>
        </w:object>
      </w:r>
      <w:r w:rsidR="009D159D" w:rsidRPr="00B924E1">
        <w:t xml:space="preserve"> в точке </w:t>
      </w:r>
      <w:r w:rsidR="009D159D" w:rsidRPr="00B924E1">
        <w:rPr>
          <w:position w:val="-12"/>
        </w:rPr>
        <w:object w:dxaOrig="800" w:dyaOrig="360">
          <v:shape id="_x0000_i1380" type="#_x0000_t75" style="width:39.75pt;height:18pt" o:ole="">
            <v:imagedata r:id="rId679" o:title=""/>
          </v:shape>
          <o:OLEObject Type="Embed" ProgID="Equation.3" ShapeID="_x0000_i1380" DrawAspect="Content" ObjectID="_1490717740" r:id="rId680"/>
        </w:object>
      </w:r>
      <w:r w:rsidR="009D159D" w:rsidRPr="00B924E1">
        <w:t>;</w:t>
      </w:r>
      <w:r w:rsidR="009D159D" w:rsidRPr="00B924E1">
        <w:tab/>
      </w:r>
      <w:r w:rsidR="009D159D" w:rsidRPr="00B924E1">
        <w:tab/>
      </w:r>
      <w:r>
        <w:t>7</w:t>
      </w:r>
      <w:r w:rsidR="009D159D" w:rsidRPr="00B924E1">
        <w:t xml:space="preserve">) </w:t>
      </w:r>
      <w:r w:rsidR="009D159D" w:rsidRPr="00B924E1">
        <w:rPr>
          <w:position w:val="-10"/>
        </w:rPr>
        <w:object w:dxaOrig="1180" w:dyaOrig="360">
          <v:shape id="_x0000_i1381" type="#_x0000_t75" style="width:59.25pt;height:18pt" o:ole="">
            <v:imagedata r:id="rId681" o:title=""/>
          </v:shape>
          <o:OLEObject Type="Embed" ProgID="Equation.3" ShapeID="_x0000_i1381" DrawAspect="Content" ObjectID="_1490717741" r:id="rId682"/>
        </w:object>
      </w:r>
      <w:r w:rsidR="009D159D" w:rsidRPr="00B924E1">
        <w:t xml:space="preserve"> в точке </w:t>
      </w:r>
      <w:r w:rsidR="009D159D" w:rsidRPr="00B924E1">
        <w:rPr>
          <w:position w:val="-12"/>
        </w:rPr>
        <w:object w:dxaOrig="660" w:dyaOrig="360">
          <v:shape id="_x0000_i1382" type="#_x0000_t75" style="width:33pt;height:18pt" o:ole="">
            <v:imagedata r:id="rId683" o:title=""/>
          </v:shape>
          <o:OLEObject Type="Embed" ProgID="Equation.3" ShapeID="_x0000_i1382" DrawAspect="Content" ObjectID="_1490717742" r:id="rId684"/>
        </w:object>
      </w:r>
      <w:r w:rsidR="009D159D" w:rsidRPr="00B924E1">
        <w:t>;</w:t>
      </w:r>
    </w:p>
    <w:p w:rsidR="00B924E1" w:rsidRDefault="00B924E1" w:rsidP="0085542A">
      <w:pPr>
        <w:ind w:firstLine="567"/>
      </w:pPr>
      <w:r>
        <w:t>2</w:t>
      </w:r>
      <w:r w:rsidR="009D159D" w:rsidRPr="00B924E1">
        <w:t xml:space="preserve">) </w:t>
      </w:r>
      <w:r w:rsidR="009D159D" w:rsidRPr="00B924E1">
        <w:rPr>
          <w:position w:val="-24"/>
        </w:rPr>
        <w:object w:dxaOrig="1060" w:dyaOrig="660">
          <v:shape id="_x0000_i1383" type="#_x0000_t75" style="width:53.25pt;height:33pt" o:ole="">
            <v:imagedata r:id="rId685" o:title=""/>
          </v:shape>
          <o:OLEObject Type="Embed" ProgID="Equation.3" ShapeID="_x0000_i1383" DrawAspect="Content" ObjectID="_1490717743" r:id="rId686"/>
        </w:object>
      </w:r>
      <w:r w:rsidR="009D159D" w:rsidRPr="00B924E1">
        <w:t xml:space="preserve"> в точке </w:t>
      </w:r>
      <w:r w:rsidR="009D159D" w:rsidRPr="00B924E1">
        <w:rPr>
          <w:position w:val="-12"/>
        </w:rPr>
        <w:object w:dxaOrig="639" w:dyaOrig="360">
          <v:shape id="_x0000_i1384" type="#_x0000_t75" style="width:32.25pt;height:18pt" o:ole="">
            <v:imagedata r:id="rId687" o:title=""/>
          </v:shape>
          <o:OLEObject Type="Embed" ProgID="Equation.3" ShapeID="_x0000_i1384" DrawAspect="Content" ObjectID="_1490717744" r:id="rId688"/>
        </w:object>
      </w:r>
      <w:r>
        <w:t>;</w:t>
      </w:r>
      <w:r w:rsidR="009D159D" w:rsidRPr="00B924E1">
        <w:t xml:space="preserve"> </w:t>
      </w:r>
      <w:r>
        <w:tab/>
      </w:r>
      <w:r>
        <w:tab/>
      </w:r>
      <w:r w:rsidR="0085542A">
        <w:tab/>
      </w:r>
      <w:r w:rsidR="0085542A">
        <w:tab/>
      </w:r>
      <w:r>
        <w:t>8</w:t>
      </w:r>
      <w:r w:rsidR="009D159D" w:rsidRPr="00B924E1">
        <w:t xml:space="preserve">) </w:t>
      </w:r>
      <w:r w:rsidR="009D159D" w:rsidRPr="00B924E1">
        <w:rPr>
          <w:position w:val="-10"/>
        </w:rPr>
        <w:object w:dxaOrig="1600" w:dyaOrig="360">
          <v:shape id="_x0000_i1385" type="#_x0000_t75" style="width:80.25pt;height:18pt" o:ole="">
            <v:imagedata r:id="rId689" o:title=""/>
          </v:shape>
          <o:OLEObject Type="Embed" ProgID="Equation.3" ShapeID="_x0000_i1385" DrawAspect="Content" ObjectID="_1490717745" r:id="rId690"/>
        </w:object>
      </w:r>
      <w:r w:rsidR="009D159D" w:rsidRPr="00B924E1">
        <w:t xml:space="preserve"> в точке </w:t>
      </w:r>
      <w:r w:rsidR="009D159D" w:rsidRPr="00B924E1">
        <w:rPr>
          <w:position w:val="-12"/>
        </w:rPr>
        <w:object w:dxaOrig="800" w:dyaOrig="360">
          <v:shape id="_x0000_i1386" type="#_x0000_t75" style="width:39.75pt;height:18pt" o:ole="">
            <v:imagedata r:id="rId691" o:title=""/>
          </v:shape>
          <o:OLEObject Type="Embed" ProgID="Equation.3" ShapeID="_x0000_i1386" DrawAspect="Content" ObjectID="_1490717746" r:id="rId692"/>
        </w:object>
      </w:r>
      <w:r w:rsidR="009D159D" w:rsidRPr="00B924E1">
        <w:t>;</w:t>
      </w:r>
    </w:p>
    <w:p w:rsidR="009D159D" w:rsidRPr="00B924E1" w:rsidRDefault="00B924E1" w:rsidP="0085542A">
      <w:pPr>
        <w:ind w:firstLine="567"/>
      </w:pPr>
      <w:r>
        <w:t>3</w:t>
      </w:r>
      <w:r w:rsidR="009D159D" w:rsidRPr="00B924E1">
        <w:t xml:space="preserve">) </w:t>
      </w:r>
      <w:r w:rsidR="009D159D" w:rsidRPr="00B924E1">
        <w:rPr>
          <w:position w:val="-10"/>
        </w:rPr>
        <w:object w:dxaOrig="1160" w:dyaOrig="360">
          <v:shape id="_x0000_i1387" type="#_x0000_t75" style="width:57.75pt;height:18pt" o:ole="">
            <v:imagedata r:id="rId693" o:title=""/>
          </v:shape>
          <o:OLEObject Type="Embed" ProgID="Equation.3" ShapeID="_x0000_i1387" DrawAspect="Content" ObjectID="_1490717747" r:id="rId694"/>
        </w:object>
      </w:r>
      <w:r w:rsidR="009D159D" w:rsidRPr="00B924E1">
        <w:t xml:space="preserve"> в точке </w:t>
      </w:r>
      <w:r w:rsidR="009D159D" w:rsidRPr="00B924E1">
        <w:rPr>
          <w:position w:val="-12"/>
        </w:rPr>
        <w:object w:dxaOrig="660" w:dyaOrig="360">
          <v:shape id="_x0000_i1388" type="#_x0000_t75" style="width:33pt;height:18pt" o:ole="">
            <v:imagedata r:id="rId695" o:title=""/>
          </v:shape>
          <o:OLEObject Type="Embed" ProgID="Equation.3" ShapeID="_x0000_i1388" DrawAspect="Content" ObjectID="_1490717748" r:id="rId696"/>
        </w:object>
      </w:r>
      <w:r w:rsidR="009D159D" w:rsidRPr="00B924E1">
        <w:t>;</w:t>
      </w:r>
      <w:r>
        <w:tab/>
      </w:r>
      <w:r>
        <w:tab/>
      </w:r>
      <w:r>
        <w:tab/>
        <w:t>9</w:t>
      </w:r>
      <w:r w:rsidR="009D159D" w:rsidRPr="00B924E1">
        <w:t xml:space="preserve">) </w:t>
      </w:r>
      <w:r w:rsidR="009D159D" w:rsidRPr="00B924E1">
        <w:rPr>
          <w:position w:val="-24"/>
        </w:rPr>
        <w:object w:dxaOrig="1100" w:dyaOrig="620">
          <v:shape id="_x0000_i1389" type="#_x0000_t75" style="width:54.75pt;height:30.75pt" o:ole="">
            <v:imagedata r:id="rId697" o:title=""/>
          </v:shape>
          <o:OLEObject Type="Embed" ProgID="Equation.3" ShapeID="_x0000_i1389" DrawAspect="Content" ObjectID="_1490717749" r:id="rId698"/>
        </w:object>
      </w:r>
      <w:r w:rsidR="009D159D" w:rsidRPr="00B924E1">
        <w:t xml:space="preserve"> в точке </w:t>
      </w:r>
      <w:r w:rsidR="009D159D" w:rsidRPr="00B924E1">
        <w:rPr>
          <w:position w:val="-12"/>
        </w:rPr>
        <w:object w:dxaOrig="639" w:dyaOrig="360">
          <v:shape id="_x0000_i1390" type="#_x0000_t75" style="width:32.25pt;height:18pt" o:ole="">
            <v:imagedata r:id="rId687" o:title=""/>
          </v:shape>
          <o:OLEObject Type="Embed" ProgID="Equation.3" ShapeID="_x0000_i1390" DrawAspect="Content" ObjectID="_1490717750" r:id="rId699"/>
        </w:object>
      </w:r>
      <w:r>
        <w:t>;</w:t>
      </w:r>
    </w:p>
    <w:p w:rsidR="009D159D" w:rsidRPr="00B924E1" w:rsidRDefault="00B924E1" w:rsidP="0085542A">
      <w:pPr>
        <w:ind w:firstLine="567"/>
      </w:pPr>
      <w:r>
        <w:t>4</w:t>
      </w:r>
      <w:r w:rsidR="009D159D" w:rsidRPr="00B924E1">
        <w:t xml:space="preserve">) </w:t>
      </w:r>
      <w:r w:rsidRPr="00B924E1">
        <w:rPr>
          <w:position w:val="-10"/>
        </w:rPr>
        <w:object w:dxaOrig="1640" w:dyaOrig="360">
          <v:shape id="_x0000_i1391" type="#_x0000_t75" style="width:81.75pt;height:18pt" o:ole="">
            <v:imagedata r:id="rId700" o:title=""/>
          </v:shape>
          <o:OLEObject Type="Embed" ProgID="Equation.3" ShapeID="_x0000_i1391" DrawAspect="Content" ObjectID="_1490717751" r:id="rId701"/>
        </w:object>
      </w:r>
      <w:r w:rsidR="009D159D" w:rsidRPr="00B924E1">
        <w:t xml:space="preserve"> в точке </w:t>
      </w:r>
      <w:r w:rsidR="009D159D" w:rsidRPr="00B924E1">
        <w:rPr>
          <w:position w:val="-12"/>
        </w:rPr>
        <w:object w:dxaOrig="800" w:dyaOrig="360">
          <v:shape id="_x0000_i1392" type="#_x0000_t75" style="width:39.75pt;height:18pt" o:ole="">
            <v:imagedata r:id="rId679" o:title=""/>
          </v:shape>
          <o:OLEObject Type="Embed" ProgID="Equation.3" ShapeID="_x0000_i1392" DrawAspect="Content" ObjectID="_1490717752" r:id="rId702"/>
        </w:object>
      </w:r>
      <w:r w:rsidR="009D159D" w:rsidRPr="00B924E1">
        <w:t>;</w:t>
      </w:r>
      <w:r w:rsidR="009D159D" w:rsidRPr="00B924E1">
        <w:tab/>
      </w:r>
      <w:r w:rsidR="009D159D" w:rsidRPr="00B924E1">
        <w:tab/>
      </w:r>
      <w:r w:rsidR="0085542A">
        <w:tab/>
      </w:r>
      <w:r>
        <w:t>10</w:t>
      </w:r>
      <w:r w:rsidR="009D159D" w:rsidRPr="00B924E1">
        <w:t xml:space="preserve">) </w:t>
      </w:r>
      <w:r w:rsidRPr="00B924E1">
        <w:rPr>
          <w:position w:val="-10"/>
        </w:rPr>
        <w:object w:dxaOrig="1300" w:dyaOrig="360">
          <v:shape id="_x0000_i1393" type="#_x0000_t75" style="width:65.25pt;height:18pt" o:ole="">
            <v:imagedata r:id="rId703" o:title=""/>
          </v:shape>
          <o:OLEObject Type="Embed" ProgID="Equation.3" ShapeID="_x0000_i1393" DrawAspect="Content" ObjectID="_1490717753" r:id="rId704"/>
        </w:object>
      </w:r>
      <w:r w:rsidR="009D159D" w:rsidRPr="00B924E1">
        <w:t xml:space="preserve"> в точке </w:t>
      </w:r>
      <w:r w:rsidR="009D159D" w:rsidRPr="00B924E1">
        <w:rPr>
          <w:position w:val="-12"/>
        </w:rPr>
        <w:object w:dxaOrig="660" w:dyaOrig="360">
          <v:shape id="_x0000_i1394" type="#_x0000_t75" style="width:33pt;height:18pt" o:ole="">
            <v:imagedata r:id="rId683" o:title=""/>
          </v:shape>
          <o:OLEObject Type="Embed" ProgID="Equation.3" ShapeID="_x0000_i1394" DrawAspect="Content" ObjectID="_1490717754" r:id="rId705"/>
        </w:object>
      </w:r>
      <w:r w:rsidR="009D159D" w:rsidRPr="00B924E1">
        <w:t>;</w:t>
      </w:r>
    </w:p>
    <w:p w:rsidR="00B924E1" w:rsidRDefault="00B924E1" w:rsidP="0085542A">
      <w:pPr>
        <w:ind w:firstLine="567"/>
      </w:pPr>
      <w:r>
        <w:t>5</w:t>
      </w:r>
      <w:r w:rsidR="009D159D" w:rsidRPr="00B924E1">
        <w:t xml:space="preserve">) </w:t>
      </w:r>
      <w:r w:rsidR="004E1261" w:rsidRPr="00B924E1">
        <w:rPr>
          <w:position w:val="-24"/>
        </w:rPr>
        <w:object w:dxaOrig="1060" w:dyaOrig="660">
          <v:shape id="_x0000_i1395" type="#_x0000_t75" style="width:53.25pt;height:33pt" o:ole="">
            <v:imagedata r:id="rId706" o:title=""/>
          </v:shape>
          <o:OLEObject Type="Embed" ProgID="Equation.3" ShapeID="_x0000_i1395" DrawAspect="Content" ObjectID="_1490717755" r:id="rId707"/>
        </w:object>
      </w:r>
      <w:r w:rsidR="009D159D" w:rsidRPr="00B924E1">
        <w:t xml:space="preserve"> в точке </w:t>
      </w:r>
      <w:r w:rsidR="009D159D" w:rsidRPr="00B924E1">
        <w:rPr>
          <w:position w:val="-12"/>
        </w:rPr>
        <w:object w:dxaOrig="639" w:dyaOrig="360">
          <v:shape id="_x0000_i1396" type="#_x0000_t75" style="width:32.25pt;height:18pt" o:ole="">
            <v:imagedata r:id="rId687" o:title=""/>
          </v:shape>
          <o:OLEObject Type="Embed" ProgID="Equation.3" ShapeID="_x0000_i1396" DrawAspect="Content" ObjectID="_1490717756" r:id="rId708"/>
        </w:object>
      </w:r>
      <w:r>
        <w:t>;</w:t>
      </w:r>
      <w:r>
        <w:tab/>
      </w:r>
      <w:r>
        <w:tab/>
      </w:r>
      <w:r>
        <w:tab/>
      </w:r>
      <w:r w:rsidR="0085542A">
        <w:tab/>
      </w:r>
      <w:r>
        <w:t>11</w:t>
      </w:r>
      <w:r w:rsidR="009D159D" w:rsidRPr="00B924E1">
        <w:t xml:space="preserve">) </w:t>
      </w:r>
      <w:r w:rsidR="004E1261" w:rsidRPr="00B924E1">
        <w:rPr>
          <w:position w:val="-10"/>
        </w:rPr>
        <w:object w:dxaOrig="1760" w:dyaOrig="360">
          <v:shape id="_x0000_i1397" type="#_x0000_t75" style="width:87.75pt;height:18pt" o:ole="">
            <v:imagedata r:id="rId709" o:title=""/>
          </v:shape>
          <o:OLEObject Type="Embed" ProgID="Equation.3" ShapeID="_x0000_i1397" DrawAspect="Content" ObjectID="_1490717757" r:id="rId710"/>
        </w:object>
      </w:r>
      <w:r w:rsidR="009D159D" w:rsidRPr="00B924E1">
        <w:t xml:space="preserve"> в точке </w:t>
      </w:r>
      <w:r w:rsidR="009D159D" w:rsidRPr="00B924E1">
        <w:rPr>
          <w:position w:val="-12"/>
        </w:rPr>
        <w:object w:dxaOrig="800" w:dyaOrig="360">
          <v:shape id="_x0000_i1398" type="#_x0000_t75" style="width:39.75pt;height:18pt" o:ole="">
            <v:imagedata r:id="rId691" o:title=""/>
          </v:shape>
          <o:OLEObject Type="Embed" ProgID="Equation.3" ShapeID="_x0000_i1398" DrawAspect="Content" ObjectID="_1490717758" r:id="rId711"/>
        </w:object>
      </w:r>
      <w:r w:rsidR="0085542A">
        <w:t>;</w:t>
      </w:r>
    </w:p>
    <w:p w:rsidR="009D159D" w:rsidRPr="00B924E1" w:rsidRDefault="00B924E1" w:rsidP="0085542A">
      <w:pPr>
        <w:ind w:firstLine="567"/>
      </w:pPr>
      <w:r>
        <w:t>6</w:t>
      </w:r>
      <w:r w:rsidR="009D159D" w:rsidRPr="00B924E1">
        <w:t xml:space="preserve">) </w:t>
      </w:r>
      <w:r w:rsidRPr="00B924E1">
        <w:rPr>
          <w:position w:val="-10"/>
        </w:rPr>
        <w:object w:dxaOrig="1140" w:dyaOrig="360">
          <v:shape id="_x0000_i1399" type="#_x0000_t75" style="width:57pt;height:18pt" o:ole="">
            <v:imagedata r:id="rId712" o:title=""/>
          </v:shape>
          <o:OLEObject Type="Embed" ProgID="Equation.3" ShapeID="_x0000_i1399" DrawAspect="Content" ObjectID="_1490717759" r:id="rId713"/>
        </w:object>
      </w:r>
      <w:r w:rsidR="009D159D" w:rsidRPr="00B924E1">
        <w:t xml:space="preserve"> в точке </w:t>
      </w:r>
      <w:r w:rsidR="004E1261" w:rsidRPr="00B924E1">
        <w:rPr>
          <w:position w:val="-12"/>
        </w:rPr>
        <w:object w:dxaOrig="680" w:dyaOrig="360">
          <v:shape id="_x0000_i1400" type="#_x0000_t75" style="width:33.75pt;height:18pt" o:ole="">
            <v:imagedata r:id="rId714" o:title=""/>
          </v:shape>
          <o:OLEObject Type="Embed" ProgID="Equation.3" ShapeID="_x0000_i1400" DrawAspect="Content" ObjectID="_1490717760" r:id="rId715"/>
        </w:object>
      </w:r>
      <w:r w:rsidR="009D159D" w:rsidRPr="00B924E1">
        <w:t>;</w:t>
      </w:r>
      <w:r>
        <w:tab/>
      </w:r>
      <w:r>
        <w:tab/>
      </w:r>
      <w:r>
        <w:tab/>
        <w:t>12</w:t>
      </w:r>
      <w:r w:rsidR="009D159D" w:rsidRPr="00B924E1">
        <w:t xml:space="preserve">) </w:t>
      </w:r>
      <w:r w:rsidR="004E1261" w:rsidRPr="00B924E1">
        <w:rPr>
          <w:position w:val="-24"/>
        </w:rPr>
        <w:object w:dxaOrig="1060" w:dyaOrig="620">
          <v:shape id="_x0000_i1401" type="#_x0000_t75" style="width:53.25pt;height:30.75pt" o:ole="">
            <v:imagedata r:id="rId716" o:title=""/>
          </v:shape>
          <o:OLEObject Type="Embed" ProgID="Equation.3" ShapeID="_x0000_i1401" DrawAspect="Content" ObjectID="_1490717761" r:id="rId717"/>
        </w:object>
      </w:r>
      <w:r w:rsidR="009D159D" w:rsidRPr="00B924E1">
        <w:t xml:space="preserve"> в точке </w:t>
      </w:r>
      <w:r w:rsidRPr="00B924E1">
        <w:rPr>
          <w:position w:val="-12"/>
        </w:rPr>
        <w:object w:dxaOrig="680" w:dyaOrig="360">
          <v:shape id="_x0000_i1402" type="#_x0000_t75" style="width:33.75pt;height:18pt" o:ole="">
            <v:imagedata r:id="rId718" o:title=""/>
          </v:shape>
          <o:OLEObject Type="Embed" ProgID="Equation.3" ShapeID="_x0000_i1402" DrawAspect="Content" ObjectID="_1490717762" r:id="rId719"/>
        </w:object>
      </w:r>
      <w:r w:rsidR="009D159D" w:rsidRPr="00B924E1">
        <w:t>.</w:t>
      </w:r>
    </w:p>
    <w:p w:rsidR="009D159D" w:rsidRDefault="009D159D" w:rsidP="009D159D"/>
    <w:p w:rsidR="009D159D" w:rsidRDefault="00F758D5" w:rsidP="0085542A">
      <w:pPr>
        <w:tabs>
          <w:tab w:val="left" w:pos="6390"/>
        </w:tabs>
        <w:ind w:firstLine="567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4E1261">
        <w:rPr>
          <w:sz w:val="28"/>
          <w:szCs w:val="28"/>
        </w:rPr>
        <w:lastRenderedPageBreak/>
        <w:t>21. Решить задачи:</w:t>
      </w:r>
    </w:p>
    <w:p w:rsidR="004E1261" w:rsidRPr="00F758D5" w:rsidRDefault="004E1261" w:rsidP="0085542A">
      <w:pPr>
        <w:ind w:firstLine="567"/>
        <w:jc w:val="both"/>
        <w:rPr>
          <w:sz w:val="28"/>
          <w:szCs w:val="28"/>
        </w:rPr>
      </w:pPr>
      <w:r w:rsidRPr="00F758D5">
        <w:rPr>
          <w:sz w:val="28"/>
          <w:szCs w:val="28"/>
        </w:rPr>
        <w:t xml:space="preserve">1) </w:t>
      </w:r>
      <w:r w:rsidRPr="00F758D5">
        <w:rPr>
          <w:b/>
          <w:sz w:val="28"/>
          <w:szCs w:val="28"/>
        </w:rPr>
        <w:t xml:space="preserve"> </w:t>
      </w:r>
      <w:r w:rsidRPr="00F758D5">
        <w:rPr>
          <w:sz w:val="28"/>
          <w:szCs w:val="28"/>
        </w:rPr>
        <w:t xml:space="preserve">Материальная точка движется прямолинейно по закону </w:t>
      </w:r>
      <w:r w:rsidRPr="00F758D5">
        <w:rPr>
          <w:position w:val="-10"/>
          <w:sz w:val="28"/>
          <w:szCs w:val="28"/>
        </w:rPr>
        <w:object w:dxaOrig="1860" w:dyaOrig="360">
          <v:shape id="_x0000_i1403" type="#_x0000_t75" style="width:93pt;height:18pt" o:ole="">
            <v:imagedata r:id="rId720" o:title=""/>
          </v:shape>
          <o:OLEObject Type="Embed" ProgID="Equation.3" ShapeID="_x0000_i1403" DrawAspect="Content" ObjectID="_1490717763" r:id="rId721"/>
        </w:object>
      </w:r>
    </w:p>
    <w:p w:rsidR="004E1261" w:rsidRPr="00F758D5" w:rsidRDefault="004E1261" w:rsidP="0085542A">
      <w:pPr>
        <w:ind w:firstLine="567"/>
        <w:jc w:val="both"/>
        <w:rPr>
          <w:sz w:val="28"/>
          <w:szCs w:val="28"/>
        </w:rPr>
      </w:pPr>
      <w:r w:rsidRPr="00F758D5">
        <w:rPr>
          <w:sz w:val="28"/>
          <w:szCs w:val="28"/>
        </w:rPr>
        <w:t xml:space="preserve">(где </w:t>
      </w:r>
      <w:r w:rsidRPr="00F758D5">
        <w:rPr>
          <w:i/>
          <w:iCs/>
          <w:sz w:val="28"/>
          <w:szCs w:val="28"/>
          <w:lang w:val="en-US"/>
        </w:rPr>
        <w:t>S</w:t>
      </w:r>
      <w:r w:rsidRPr="00F758D5">
        <w:rPr>
          <w:sz w:val="28"/>
          <w:szCs w:val="28"/>
        </w:rPr>
        <w:t xml:space="preserve"> — расстояние от точки отсчета в метрах, </w:t>
      </w:r>
      <w:r w:rsidRPr="00F758D5">
        <w:rPr>
          <w:i/>
          <w:iCs/>
          <w:sz w:val="28"/>
          <w:szCs w:val="28"/>
        </w:rPr>
        <w:t>t</w:t>
      </w:r>
      <w:r w:rsidRPr="00F758D5">
        <w:rPr>
          <w:sz w:val="28"/>
          <w:szCs w:val="28"/>
        </w:rPr>
        <w:t> — время в секундах, измеренное с начала движения). Найдите ее скорость (в м/с) и ускорение (в м/с</w:t>
      </w:r>
      <w:r w:rsidRPr="00F758D5">
        <w:rPr>
          <w:sz w:val="28"/>
          <w:szCs w:val="28"/>
          <w:vertAlign w:val="superscript"/>
        </w:rPr>
        <w:t>2</w:t>
      </w:r>
      <w:r w:rsidRPr="00F758D5">
        <w:rPr>
          <w:sz w:val="28"/>
          <w:szCs w:val="28"/>
        </w:rPr>
        <w:t xml:space="preserve">) в момент времени </w:t>
      </w:r>
      <w:r w:rsidRPr="00F758D5">
        <w:rPr>
          <w:i/>
          <w:iCs/>
          <w:sz w:val="28"/>
          <w:szCs w:val="28"/>
        </w:rPr>
        <w:t>t</w:t>
      </w:r>
      <w:r w:rsidRPr="00F758D5">
        <w:rPr>
          <w:sz w:val="28"/>
          <w:szCs w:val="28"/>
        </w:rPr>
        <w:t> = 2 с.</w:t>
      </w:r>
    </w:p>
    <w:p w:rsidR="004E1261" w:rsidRPr="00F758D5" w:rsidRDefault="004E1261" w:rsidP="0085542A">
      <w:pPr>
        <w:ind w:firstLine="567"/>
        <w:jc w:val="both"/>
        <w:rPr>
          <w:sz w:val="28"/>
          <w:szCs w:val="28"/>
        </w:rPr>
      </w:pPr>
      <w:r w:rsidRPr="00F758D5">
        <w:rPr>
          <w:sz w:val="28"/>
          <w:szCs w:val="28"/>
        </w:rPr>
        <w:t>2) Материальная точка движется по закону</w:t>
      </w:r>
      <w:r w:rsidRPr="00F758D5">
        <w:rPr>
          <w:b/>
          <w:sz w:val="28"/>
          <w:szCs w:val="28"/>
        </w:rPr>
        <w:t xml:space="preserve"> </w:t>
      </w:r>
      <w:r w:rsidRPr="00F758D5">
        <w:rPr>
          <w:b/>
          <w:position w:val="-24"/>
          <w:sz w:val="28"/>
          <w:szCs w:val="28"/>
        </w:rPr>
        <w:object w:dxaOrig="1680" w:dyaOrig="620">
          <v:shape id="_x0000_i1404" type="#_x0000_t75" style="width:84pt;height:30.75pt" o:ole="">
            <v:imagedata r:id="rId722" o:title=""/>
          </v:shape>
          <o:OLEObject Type="Embed" ProgID="Equation.3" ShapeID="_x0000_i1404" DrawAspect="Content" ObjectID="_1490717764" r:id="rId723"/>
        </w:object>
      </w:r>
      <w:r w:rsidRPr="00F758D5">
        <w:rPr>
          <w:b/>
          <w:sz w:val="28"/>
          <w:szCs w:val="28"/>
        </w:rPr>
        <w:t xml:space="preserve">. </w:t>
      </w:r>
      <w:r w:rsidRPr="00F758D5">
        <w:rPr>
          <w:sz w:val="28"/>
          <w:szCs w:val="28"/>
        </w:rPr>
        <w:t xml:space="preserve">Найдите скорость тела в момент времени </w:t>
      </w:r>
      <w:r w:rsidRPr="00F758D5">
        <w:rPr>
          <w:b/>
          <w:position w:val="-6"/>
          <w:sz w:val="28"/>
          <w:szCs w:val="28"/>
        </w:rPr>
        <w:object w:dxaOrig="620" w:dyaOrig="279">
          <v:shape id="_x0000_i1405" type="#_x0000_t75" style="width:30.75pt;height:14.25pt" o:ole="">
            <v:imagedata r:id="rId724" o:title=""/>
          </v:shape>
          <o:OLEObject Type="Embed" ProgID="Equation.3" ShapeID="_x0000_i1405" DrawAspect="Content" ObjectID="_1490717765" r:id="rId725"/>
        </w:object>
      </w:r>
      <w:r w:rsidRPr="00F758D5">
        <w:rPr>
          <w:sz w:val="28"/>
          <w:szCs w:val="28"/>
        </w:rPr>
        <w:t xml:space="preserve">и постройте график ускорения </w:t>
      </w:r>
      <w:r w:rsidRPr="00F758D5">
        <w:rPr>
          <w:position w:val="-10"/>
          <w:sz w:val="28"/>
          <w:szCs w:val="28"/>
        </w:rPr>
        <w:object w:dxaOrig="420" w:dyaOrig="340">
          <v:shape id="_x0000_i1406" type="#_x0000_t75" style="width:21pt;height:17.25pt" o:ole="">
            <v:imagedata r:id="rId726" o:title=""/>
          </v:shape>
          <o:OLEObject Type="Embed" ProgID="Equation.3" ShapeID="_x0000_i1406" DrawAspect="Content" ObjectID="_1490717766" r:id="rId727"/>
        </w:object>
      </w:r>
      <w:r w:rsidRPr="00F758D5">
        <w:rPr>
          <w:sz w:val="28"/>
          <w:szCs w:val="28"/>
        </w:rPr>
        <w:t xml:space="preserve"> при </w:t>
      </w:r>
      <w:r w:rsidRPr="00F758D5">
        <w:rPr>
          <w:position w:val="-10"/>
          <w:sz w:val="28"/>
          <w:szCs w:val="28"/>
        </w:rPr>
        <w:object w:dxaOrig="800" w:dyaOrig="340">
          <v:shape id="_x0000_i1407" type="#_x0000_t75" style="width:39.75pt;height:17.25pt" o:ole="">
            <v:imagedata r:id="rId728" o:title=""/>
          </v:shape>
          <o:OLEObject Type="Embed" ProgID="Equation.3" ShapeID="_x0000_i1407" DrawAspect="Content" ObjectID="_1490717767" r:id="rId729"/>
        </w:object>
      </w:r>
      <w:r w:rsidRPr="00F758D5">
        <w:rPr>
          <w:sz w:val="28"/>
          <w:szCs w:val="28"/>
        </w:rPr>
        <w:t>.</w:t>
      </w:r>
    </w:p>
    <w:p w:rsidR="004E1261" w:rsidRPr="00F758D5" w:rsidRDefault="004E1261" w:rsidP="0085542A">
      <w:pPr>
        <w:ind w:firstLine="567"/>
        <w:jc w:val="both"/>
        <w:rPr>
          <w:sz w:val="28"/>
          <w:szCs w:val="28"/>
        </w:rPr>
      </w:pPr>
      <w:r w:rsidRPr="00F758D5">
        <w:rPr>
          <w:sz w:val="28"/>
          <w:szCs w:val="28"/>
        </w:rPr>
        <w:t xml:space="preserve">3) </w:t>
      </w:r>
      <w:r w:rsidRPr="00F758D5">
        <w:rPr>
          <w:b/>
          <w:sz w:val="28"/>
          <w:szCs w:val="28"/>
        </w:rPr>
        <w:t xml:space="preserve"> </w:t>
      </w:r>
      <w:r w:rsidRPr="00F758D5">
        <w:rPr>
          <w:sz w:val="28"/>
          <w:szCs w:val="28"/>
        </w:rPr>
        <w:t xml:space="preserve">Материальная точка движется прямолинейно по закону </w:t>
      </w:r>
      <w:r w:rsidRPr="00F758D5">
        <w:rPr>
          <w:position w:val="-10"/>
          <w:sz w:val="28"/>
          <w:szCs w:val="28"/>
        </w:rPr>
        <w:object w:dxaOrig="1860" w:dyaOrig="360">
          <v:shape id="_x0000_i1408" type="#_x0000_t75" style="width:93pt;height:18pt" o:ole="">
            <v:imagedata r:id="rId730" o:title=""/>
          </v:shape>
          <o:OLEObject Type="Embed" ProgID="Equation.3" ShapeID="_x0000_i1408" DrawAspect="Content" ObjectID="_1490717768" r:id="rId731"/>
        </w:object>
      </w:r>
    </w:p>
    <w:p w:rsidR="004E1261" w:rsidRPr="00F758D5" w:rsidRDefault="004E1261" w:rsidP="0085542A">
      <w:pPr>
        <w:ind w:firstLine="567"/>
        <w:jc w:val="both"/>
        <w:rPr>
          <w:sz w:val="28"/>
          <w:szCs w:val="28"/>
        </w:rPr>
      </w:pPr>
      <w:r w:rsidRPr="00F758D5">
        <w:rPr>
          <w:sz w:val="28"/>
          <w:szCs w:val="28"/>
        </w:rPr>
        <w:t xml:space="preserve">(где </w:t>
      </w:r>
      <w:r w:rsidRPr="00F758D5">
        <w:rPr>
          <w:i/>
          <w:iCs/>
          <w:sz w:val="28"/>
          <w:szCs w:val="28"/>
          <w:lang w:val="en-US"/>
        </w:rPr>
        <w:t>S</w:t>
      </w:r>
      <w:r w:rsidRPr="00F758D5">
        <w:rPr>
          <w:sz w:val="28"/>
          <w:szCs w:val="28"/>
        </w:rPr>
        <w:t xml:space="preserve"> — расстояние от точки отсчета в метрах, </w:t>
      </w:r>
      <w:r w:rsidRPr="00F758D5">
        <w:rPr>
          <w:i/>
          <w:iCs/>
          <w:sz w:val="28"/>
          <w:szCs w:val="28"/>
        </w:rPr>
        <w:t>t</w:t>
      </w:r>
      <w:r w:rsidRPr="00F758D5">
        <w:rPr>
          <w:sz w:val="28"/>
          <w:szCs w:val="28"/>
        </w:rPr>
        <w:t> — время в секундах, измеренное с начала движения). Найдите ее скорость (в м/с) и ускорение (в м/с</w:t>
      </w:r>
      <w:r w:rsidRPr="00F758D5">
        <w:rPr>
          <w:sz w:val="28"/>
          <w:szCs w:val="28"/>
          <w:vertAlign w:val="superscript"/>
        </w:rPr>
        <w:t>2</w:t>
      </w:r>
      <w:r w:rsidRPr="00F758D5">
        <w:rPr>
          <w:sz w:val="28"/>
          <w:szCs w:val="28"/>
        </w:rPr>
        <w:t xml:space="preserve">) в момент времени </w:t>
      </w:r>
      <w:r w:rsidRPr="00F758D5">
        <w:rPr>
          <w:i/>
          <w:iCs/>
          <w:sz w:val="28"/>
          <w:szCs w:val="28"/>
        </w:rPr>
        <w:t>t</w:t>
      </w:r>
      <w:r w:rsidRPr="00F758D5">
        <w:rPr>
          <w:sz w:val="28"/>
          <w:szCs w:val="28"/>
        </w:rPr>
        <w:t> = 3 с.</w:t>
      </w:r>
    </w:p>
    <w:p w:rsidR="004E1261" w:rsidRPr="00F758D5" w:rsidRDefault="004E1261" w:rsidP="0085542A">
      <w:pPr>
        <w:ind w:firstLine="567"/>
        <w:jc w:val="both"/>
        <w:rPr>
          <w:sz w:val="28"/>
          <w:szCs w:val="28"/>
        </w:rPr>
      </w:pPr>
      <w:r w:rsidRPr="00F758D5">
        <w:rPr>
          <w:sz w:val="28"/>
          <w:szCs w:val="28"/>
        </w:rPr>
        <w:t>4)Материальная точка движется по закону</w:t>
      </w:r>
      <w:r w:rsidRPr="00F758D5">
        <w:rPr>
          <w:b/>
          <w:sz w:val="28"/>
          <w:szCs w:val="28"/>
        </w:rPr>
        <w:t xml:space="preserve"> </w:t>
      </w:r>
      <w:r w:rsidRPr="00F758D5">
        <w:rPr>
          <w:b/>
          <w:position w:val="-24"/>
          <w:sz w:val="28"/>
          <w:szCs w:val="28"/>
        </w:rPr>
        <w:object w:dxaOrig="1600" w:dyaOrig="620">
          <v:shape id="_x0000_i1409" type="#_x0000_t75" style="width:80.25pt;height:30.75pt" o:ole="">
            <v:imagedata r:id="rId732" o:title=""/>
          </v:shape>
          <o:OLEObject Type="Embed" ProgID="Equation.3" ShapeID="_x0000_i1409" DrawAspect="Content" ObjectID="_1490717769" r:id="rId733"/>
        </w:object>
      </w:r>
      <w:r w:rsidRPr="00F758D5">
        <w:rPr>
          <w:b/>
          <w:sz w:val="28"/>
          <w:szCs w:val="28"/>
        </w:rPr>
        <w:t xml:space="preserve">. </w:t>
      </w:r>
      <w:r w:rsidRPr="00F758D5">
        <w:rPr>
          <w:sz w:val="28"/>
          <w:szCs w:val="28"/>
        </w:rPr>
        <w:t xml:space="preserve">Найдите скорость тела в момент времени </w:t>
      </w:r>
      <w:r w:rsidRPr="00F758D5">
        <w:rPr>
          <w:b/>
          <w:position w:val="-6"/>
          <w:sz w:val="28"/>
          <w:szCs w:val="28"/>
        </w:rPr>
        <w:object w:dxaOrig="639" w:dyaOrig="279">
          <v:shape id="_x0000_i1410" type="#_x0000_t75" style="width:32.25pt;height:14.25pt" o:ole="">
            <v:imagedata r:id="rId734" o:title=""/>
          </v:shape>
          <o:OLEObject Type="Embed" ProgID="Equation.3" ShapeID="_x0000_i1410" DrawAspect="Content" ObjectID="_1490717770" r:id="rId735"/>
        </w:object>
      </w:r>
      <w:r w:rsidRPr="00F758D5">
        <w:rPr>
          <w:sz w:val="28"/>
          <w:szCs w:val="28"/>
        </w:rPr>
        <w:t xml:space="preserve">и постройте график ускорения </w:t>
      </w:r>
      <w:r w:rsidRPr="00F758D5">
        <w:rPr>
          <w:position w:val="-10"/>
          <w:sz w:val="28"/>
          <w:szCs w:val="28"/>
        </w:rPr>
        <w:object w:dxaOrig="420" w:dyaOrig="340">
          <v:shape id="_x0000_i1411" type="#_x0000_t75" style="width:21pt;height:17.25pt" o:ole="">
            <v:imagedata r:id="rId726" o:title=""/>
          </v:shape>
          <o:OLEObject Type="Embed" ProgID="Equation.3" ShapeID="_x0000_i1411" DrawAspect="Content" ObjectID="_1490717771" r:id="rId736"/>
        </w:object>
      </w:r>
      <w:r w:rsidRPr="00F758D5">
        <w:rPr>
          <w:sz w:val="28"/>
          <w:szCs w:val="28"/>
        </w:rPr>
        <w:t xml:space="preserve"> при </w:t>
      </w:r>
      <w:r w:rsidRPr="00F758D5">
        <w:rPr>
          <w:position w:val="-10"/>
          <w:sz w:val="28"/>
          <w:szCs w:val="28"/>
        </w:rPr>
        <w:object w:dxaOrig="800" w:dyaOrig="340">
          <v:shape id="_x0000_i1412" type="#_x0000_t75" style="width:39.75pt;height:17.25pt" o:ole="">
            <v:imagedata r:id="rId728" o:title=""/>
          </v:shape>
          <o:OLEObject Type="Embed" ProgID="Equation.3" ShapeID="_x0000_i1412" DrawAspect="Content" ObjectID="_1490717772" r:id="rId737"/>
        </w:object>
      </w:r>
      <w:r w:rsidRPr="00F758D5">
        <w:rPr>
          <w:sz w:val="28"/>
          <w:szCs w:val="28"/>
        </w:rPr>
        <w:t>.</w:t>
      </w:r>
    </w:p>
    <w:p w:rsidR="004E1261" w:rsidRPr="00F758D5" w:rsidRDefault="004E1261" w:rsidP="0085542A">
      <w:pPr>
        <w:ind w:firstLine="567"/>
        <w:jc w:val="both"/>
        <w:rPr>
          <w:sz w:val="28"/>
          <w:szCs w:val="28"/>
        </w:rPr>
      </w:pPr>
      <w:r w:rsidRPr="00F758D5">
        <w:rPr>
          <w:sz w:val="28"/>
          <w:szCs w:val="28"/>
        </w:rPr>
        <w:t xml:space="preserve">5)Материальная точка движется прямолинейно по закону </w:t>
      </w:r>
      <w:r w:rsidR="00AC6202" w:rsidRPr="00F758D5">
        <w:rPr>
          <w:position w:val="-10"/>
          <w:sz w:val="28"/>
          <w:szCs w:val="28"/>
        </w:rPr>
        <w:object w:dxaOrig="1719" w:dyaOrig="360">
          <v:shape id="_x0000_i1413" type="#_x0000_t75" style="width:86.25pt;height:18pt" o:ole="">
            <v:imagedata r:id="rId738" o:title=""/>
          </v:shape>
          <o:OLEObject Type="Embed" ProgID="Equation.3" ShapeID="_x0000_i1413" DrawAspect="Content" ObjectID="_1490717773" r:id="rId739"/>
        </w:object>
      </w:r>
    </w:p>
    <w:p w:rsidR="004E1261" w:rsidRPr="00F758D5" w:rsidRDefault="004E1261" w:rsidP="0085542A">
      <w:pPr>
        <w:ind w:firstLine="567"/>
        <w:jc w:val="both"/>
        <w:rPr>
          <w:sz w:val="28"/>
          <w:szCs w:val="28"/>
        </w:rPr>
      </w:pPr>
      <w:r w:rsidRPr="00F758D5">
        <w:rPr>
          <w:sz w:val="28"/>
          <w:szCs w:val="28"/>
        </w:rPr>
        <w:t xml:space="preserve">(где </w:t>
      </w:r>
      <w:r w:rsidRPr="00F758D5">
        <w:rPr>
          <w:i/>
          <w:iCs/>
          <w:sz w:val="28"/>
          <w:szCs w:val="28"/>
          <w:lang w:val="en-US"/>
        </w:rPr>
        <w:t>S</w:t>
      </w:r>
      <w:r w:rsidRPr="00F758D5">
        <w:rPr>
          <w:sz w:val="28"/>
          <w:szCs w:val="28"/>
        </w:rPr>
        <w:t xml:space="preserve"> — расстояние от точки отсчета в метрах, </w:t>
      </w:r>
      <w:r w:rsidRPr="00F758D5">
        <w:rPr>
          <w:i/>
          <w:iCs/>
          <w:sz w:val="28"/>
          <w:szCs w:val="28"/>
        </w:rPr>
        <w:t>t</w:t>
      </w:r>
      <w:r w:rsidRPr="00F758D5">
        <w:rPr>
          <w:sz w:val="28"/>
          <w:szCs w:val="28"/>
        </w:rPr>
        <w:t> — время в секундах, измеренное с начала движения). Найдите ее скорость (в м/с) и ускорение (в м/с</w:t>
      </w:r>
      <w:r w:rsidRPr="00F758D5">
        <w:rPr>
          <w:sz w:val="28"/>
          <w:szCs w:val="28"/>
          <w:vertAlign w:val="superscript"/>
        </w:rPr>
        <w:t>2</w:t>
      </w:r>
      <w:r w:rsidRPr="00F758D5">
        <w:rPr>
          <w:sz w:val="28"/>
          <w:szCs w:val="28"/>
        </w:rPr>
        <w:t xml:space="preserve">) в момент времени </w:t>
      </w:r>
      <w:r w:rsidRPr="00F758D5">
        <w:rPr>
          <w:i/>
          <w:iCs/>
          <w:sz w:val="28"/>
          <w:szCs w:val="28"/>
        </w:rPr>
        <w:t>t</w:t>
      </w:r>
      <w:r w:rsidRPr="00F758D5">
        <w:rPr>
          <w:sz w:val="28"/>
          <w:szCs w:val="28"/>
        </w:rPr>
        <w:t> = 3 с.</w:t>
      </w:r>
    </w:p>
    <w:p w:rsidR="004E1261" w:rsidRPr="00F758D5" w:rsidRDefault="004E1261" w:rsidP="0085542A">
      <w:pPr>
        <w:ind w:firstLine="567"/>
        <w:jc w:val="both"/>
        <w:rPr>
          <w:sz w:val="28"/>
          <w:szCs w:val="28"/>
        </w:rPr>
      </w:pPr>
      <w:r w:rsidRPr="00F758D5">
        <w:rPr>
          <w:sz w:val="28"/>
          <w:szCs w:val="28"/>
        </w:rPr>
        <w:t>6)Материальная точка движется по закону</w:t>
      </w:r>
      <w:r w:rsidRPr="00F758D5">
        <w:rPr>
          <w:b/>
          <w:sz w:val="28"/>
          <w:szCs w:val="28"/>
        </w:rPr>
        <w:t xml:space="preserve"> </w:t>
      </w:r>
      <w:r w:rsidR="00AC6202" w:rsidRPr="00F758D5">
        <w:rPr>
          <w:b/>
          <w:position w:val="-24"/>
          <w:sz w:val="28"/>
          <w:szCs w:val="28"/>
        </w:rPr>
        <w:object w:dxaOrig="1680" w:dyaOrig="620">
          <v:shape id="_x0000_i1414" type="#_x0000_t75" style="width:84pt;height:30.75pt" o:ole="">
            <v:imagedata r:id="rId740" o:title=""/>
          </v:shape>
          <o:OLEObject Type="Embed" ProgID="Equation.3" ShapeID="_x0000_i1414" DrawAspect="Content" ObjectID="_1490717774" r:id="rId741"/>
        </w:object>
      </w:r>
      <w:r w:rsidRPr="00F758D5">
        <w:rPr>
          <w:b/>
          <w:sz w:val="28"/>
          <w:szCs w:val="28"/>
        </w:rPr>
        <w:t xml:space="preserve">. </w:t>
      </w:r>
      <w:r w:rsidRPr="00F758D5">
        <w:rPr>
          <w:sz w:val="28"/>
          <w:szCs w:val="28"/>
        </w:rPr>
        <w:t xml:space="preserve">Найдите скорость тела в момент времени </w:t>
      </w:r>
      <w:r w:rsidRPr="00F758D5">
        <w:rPr>
          <w:b/>
          <w:position w:val="-6"/>
          <w:sz w:val="28"/>
          <w:szCs w:val="28"/>
        </w:rPr>
        <w:object w:dxaOrig="639" w:dyaOrig="279">
          <v:shape id="_x0000_i1415" type="#_x0000_t75" style="width:32.25pt;height:14.25pt" o:ole="">
            <v:imagedata r:id="rId734" o:title=""/>
          </v:shape>
          <o:OLEObject Type="Embed" ProgID="Equation.3" ShapeID="_x0000_i1415" DrawAspect="Content" ObjectID="_1490717775" r:id="rId742"/>
        </w:object>
      </w:r>
      <w:r w:rsidRPr="00F758D5">
        <w:rPr>
          <w:sz w:val="28"/>
          <w:szCs w:val="28"/>
        </w:rPr>
        <w:t xml:space="preserve">и постройте график ускорения </w:t>
      </w:r>
      <w:r w:rsidRPr="00F758D5">
        <w:rPr>
          <w:position w:val="-10"/>
          <w:sz w:val="28"/>
          <w:szCs w:val="28"/>
        </w:rPr>
        <w:object w:dxaOrig="420" w:dyaOrig="340">
          <v:shape id="_x0000_i1416" type="#_x0000_t75" style="width:21pt;height:17.25pt" o:ole="">
            <v:imagedata r:id="rId726" o:title=""/>
          </v:shape>
          <o:OLEObject Type="Embed" ProgID="Equation.3" ShapeID="_x0000_i1416" DrawAspect="Content" ObjectID="_1490717776" r:id="rId743"/>
        </w:object>
      </w:r>
      <w:r w:rsidRPr="00F758D5">
        <w:rPr>
          <w:sz w:val="28"/>
          <w:szCs w:val="28"/>
        </w:rPr>
        <w:t xml:space="preserve"> при </w:t>
      </w:r>
      <w:r w:rsidRPr="00F758D5">
        <w:rPr>
          <w:position w:val="-10"/>
          <w:sz w:val="28"/>
          <w:szCs w:val="28"/>
        </w:rPr>
        <w:object w:dxaOrig="800" w:dyaOrig="340">
          <v:shape id="_x0000_i1417" type="#_x0000_t75" style="width:39.75pt;height:17.25pt" o:ole="">
            <v:imagedata r:id="rId728" o:title=""/>
          </v:shape>
          <o:OLEObject Type="Embed" ProgID="Equation.3" ShapeID="_x0000_i1417" DrawAspect="Content" ObjectID="_1490717777" r:id="rId744"/>
        </w:object>
      </w:r>
      <w:r w:rsidRPr="00F758D5">
        <w:rPr>
          <w:sz w:val="28"/>
          <w:szCs w:val="28"/>
        </w:rPr>
        <w:t>.</w:t>
      </w:r>
    </w:p>
    <w:p w:rsidR="004E1261" w:rsidRPr="009D159D" w:rsidRDefault="004E1261" w:rsidP="0085542A">
      <w:pPr>
        <w:tabs>
          <w:tab w:val="left" w:pos="6390"/>
        </w:tabs>
        <w:ind w:firstLine="567"/>
        <w:rPr>
          <w:sz w:val="28"/>
          <w:szCs w:val="28"/>
        </w:rPr>
      </w:pPr>
    </w:p>
    <w:p w:rsidR="008F0FA1" w:rsidRDefault="008F0FA1" w:rsidP="0085542A">
      <w:pPr>
        <w:ind w:firstLine="567"/>
        <w:rPr>
          <w:sz w:val="28"/>
          <w:szCs w:val="28"/>
        </w:rPr>
      </w:pPr>
      <w:r w:rsidRPr="00430C7C">
        <w:rPr>
          <w:sz w:val="28"/>
          <w:szCs w:val="28"/>
        </w:rPr>
        <w:t>2</w:t>
      </w:r>
      <w:r w:rsidR="00F828B7">
        <w:rPr>
          <w:sz w:val="28"/>
          <w:szCs w:val="28"/>
        </w:rPr>
        <w:t>2</w:t>
      </w:r>
      <w:r w:rsidRPr="00A50FFB">
        <w:rPr>
          <w:sz w:val="28"/>
          <w:szCs w:val="28"/>
        </w:rPr>
        <w:t xml:space="preserve">. </w:t>
      </w:r>
      <w:r>
        <w:rPr>
          <w:sz w:val="28"/>
          <w:szCs w:val="28"/>
        </w:rPr>
        <w:t>Вычислить неопределенные интегралы:</w:t>
      </w:r>
    </w:p>
    <w:p w:rsidR="00430C7C" w:rsidRDefault="002F38F0" w:rsidP="0085542A">
      <w:pPr>
        <w:tabs>
          <w:tab w:val="left" w:pos="360"/>
        </w:tabs>
        <w:ind w:firstLine="567"/>
      </w:pPr>
      <w:r w:rsidRPr="002F38F0">
        <w:t>1</w:t>
      </w:r>
      <w:r w:rsidR="00430C7C">
        <w:t xml:space="preserve">) </w:t>
      </w:r>
      <w:r w:rsidR="00430C7C" w:rsidRPr="00432BCC">
        <w:rPr>
          <w:position w:val="-16"/>
        </w:rPr>
        <w:object w:dxaOrig="1260" w:dyaOrig="440">
          <v:shape id="_x0000_i1418" type="#_x0000_t75" style="width:63pt;height:21.75pt" o:ole="">
            <v:imagedata r:id="rId745" o:title=""/>
          </v:shape>
          <o:OLEObject Type="Embed" ProgID="Equation.3" ShapeID="_x0000_i1418" DrawAspect="Content" ObjectID="_1490717778" r:id="rId746"/>
        </w:object>
      </w:r>
      <w:r w:rsidR="00430C7C">
        <w:t>;</w:t>
      </w:r>
      <w:r w:rsidR="00430C7C">
        <w:tab/>
      </w:r>
      <w:r w:rsidR="00430C7C">
        <w:tab/>
      </w:r>
      <w:r w:rsidR="00430C7C">
        <w:tab/>
      </w:r>
      <w:r w:rsidR="00430C7C">
        <w:tab/>
      </w:r>
      <w:r w:rsidR="004E1261">
        <w:tab/>
      </w:r>
      <w:r w:rsidR="006D1A68" w:rsidRPr="00B924E1">
        <w:t>20</w:t>
      </w:r>
      <w:r w:rsidR="00430C7C">
        <w:t xml:space="preserve">) </w:t>
      </w:r>
      <w:r w:rsidR="00430C7C" w:rsidRPr="00432BCC">
        <w:rPr>
          <w:position w:val="-16"/>
        </w:rPr>
        <w:object w:dxaOrig="1240" w:dyaOrig="440">
          <v:shape id="_x0000_i1419" type="#_x0000_t75" style="width:62.25pt;height:21.75pt" o:ole="">
            <v:imagedata r:id="rId747" o:title=""/>
          </v:shape>
          <o:OLEObject Type="Embed" ProgID="Equation.3" ShapeID="_x0000_i1419" DrawAspect="Content" ObjectID="_1490717779" r:id="rId748"/>
        </w:object>
      </w:r>
      <w:r w:rsidR="00430C7C">
        <w:t>;</w:t>
      </w:r>
      <w:r w:rsidR="00430C7C">
        <w:tab/>
      </w:r>
      <w:r w:rsidR="00430C7C">
        <w:tab/>
      </w:r>
    </w:p>
    <w:p w:rsidR="00430C7C" w:rsidRDefault="002F38F0" w:rsidP="0085542A">
      <w:pPr>
        <w:tabs>
          <w:tab w:val="left" w:pos="360"/>
        </w:tabs>
        <w:ind w:firstLine="567"/>
      </w:pPr>
      <w:r w:rsidRPr="002F38F0">
        <w:t>2</w:t>
      </w:r>
      <w:r w:rsidR="00430C7C">
        <w:t xml:space="preserve">) </w:t>
      </w:r>
      <w:r w:rsidR="00430C7C" w:rsidRPr="00432BCC">
        <w:rPr>
          <w:position w:val="-16"/>
        </w:rPr>
        <w:object w:dxaOrig="2320" w:dyaOrig="440">
          <v:shape id="_x0000_i1420" type="#_x0000_t75" style="width:116.25pt;height:21.75pt" o:ole="">
            <v:imagedata r:id="rId749" o:title=""/>
          </v:shape>
          <o:OLEObject Type="Embed" ProgID="Equation.3" ShapeID="_x0000_i1420" DrawAspect="Content" ObjectID="_1490717780" r:id="rId750"/>
        </w:object>
      </w:r>
      <w:r w:rsidR="00430C7C">
        <w:t>;</w:t>
      </w:r>
      <w:r w:rsidR="00430C7C">
        <w:tab/>
      </w:r>
      <w:r w:rsidR="00430C7C">
        <w:tab/>
      </w:r>
      <w:r w:rsidR="00430C7C">
        <w:tab/>
      </w:r>
      <w:r w:rsidR="004E1261">
        <w:tab/>
      </w:r>
      <w:r w:rsidR="006D1A68" w:rsidRPr="00B924E1">
        <w:t>21</w:t>
      </w:r>
      <w:r w:rsidR="00430C7C">
        <w:t xml:space="preserve">) </w:t>
      </w:r>
      <w:r w:rsidR="00430C7C" w:rsidRPr="00432BCC">
        <w:rPr>
          <w:position w:val="-28"/>
        </w:rPr>
        <w:object w:dxaOrig="2680" w:dyaOrig="680">
          <v:shape id="_x0000_i1421" type="#_x0000_t75" style="width:134.25pt;height:33.75pt" o:ole="">
            <v:imagedata r:id="rId751" o:title=""/>
          </v:shape>
          <o:OLEObject Type="Embed" ProgID="Equation.3" ShapeID="_x0000_i1421" DrawAspect="Content" ObjectID="_1490717781" r:id="rId752"/>
        </w:object>
      </w:r>
      <w:r w:rsidR="00430C7C">
        <w:t>;</w:t>
      </w:r>
      <w:r w:rsidR="00430C7C">
        <w:tab/>
      </w:r>
    </w:p>
    <w:p w:rsidR="00430C7C" w:rsidRPr="00154401" w:rsidRDefault="002F38F0" w:rsidP="0085542A">
      <w:pPr>
        <w:tabs>
          <w:tab w:val="left" w:pos="360"/>
        </w:tabs>
        <w:ind w:firstLine="567"/>
      </w:pPr>
      <w:r w:rsidRPr="002F38F0">
        <w:t>3</w:t>
      </w:r>
      <w:r w:rsidR="00430C7C">
        <w:t xml:space="preserve">) </w:t>
      </w:r>
      <w:r w:rsidR="00430C7C" w:rsidRPr="00432BCC">
        <w:rPr>
          <w:position w:val="-28"/>
        </w:rPr>
        <w:object w:dxaOrig="2560" w:dyaOrig="680">
          <v:shape id="_x0000_i1422" type="#_x0000_t75" style="width:128.25pt;height:33.75pt" o:ole="">
            <v:imagedata r:id="rId753" o:title=""/>
          </v:shape>
          <o:OLEObject Type="Embed" ProgID="Equation.3" ShapeID="_x0000_i1422" DrawAspect="Content" ObjectID="_1490717782" r:id="rId754"/>
        </w:object>
      </w:r>
      <w:r w:rsidR="00430C7C">
        <w:t>;</w:t>
      </w:r>
      <w:r w:rsidR="00430C7C">
        <w:tab/>
      </w:r>
      <w:r w:rsidR="00430C7C">
        <w:tab/>
      </w:r>
      <w:r w:rsidR="004E1261">
        <w:tab/>
      </w:r>
      <w:r w:rsidR="0085542A">
        <w:tab/>
      </w:r>
      <w:r w:rsidR="006D1A68" w:rsidRPr="00B924E1">
        <w:t>22</w:t>
      </w:r>
      <w:r w:rsidR="00430C7C">
        <w:t xml:space="preserve">) </w:t>
      </w:r>
      <w:r w:rsidR="00430C7C" w:rsidRPr="00325F1C">
        <w:rPr>
          <w:position w:val="-24"/>
        </w:rPr>
        <w:object w:dxaOrig="940" w:dyaOrig="660">
          <v:shape id="_x0000_i1423" type="#_x0000_t75" style="width:47.25pt;height:33pt" o:ole="">
            <v:imagedata r:id="rId755" o:title=""/>
          </v:shape>
          <o:OLEObject Type="Embed" ProgID="Equation.3" ShapeID="_x0000_i1423" DrawAspect="Content" ObjectID="_1490717783" r:id="rId756"/>
        </w:object>
      </w:r>
      <w:r w:rsidR="00430C7C">
        <w:t>.</w:t>
      </w:r>
    </w:p>
    <w:p w:rsidR="00430C7C" w:rsidRDefault="002F38F0" w:rsidP="0085542A">
      <w:pPr>
        <w:tabs>
          <w:tab w:val="left" w:pos="360"/>
        </w:tabs>
        <w:ind w:firstLine="567"/>
      </w:pPr>
      <w:r w:rsidRPr="002F38F0">
        <w:t>4</w:t>
      </w:r>
      <w:r w:rsidR="00430C7C">
        <w:t xml:space="preserve">) </w:t>
      </w:r>
      <w:r w:rsidR="00430C7C" w:rsidRPr="00432BCC">
        <w:rPr>
          <w:position w:val="-16"/>
        </w:rPr>
        <w:object w:dxaOrig="1260" w:dyaOrig="440">
          <v:shape id="_x0000_i1424" type="#_x0000_t75" style="width:63pt;height:21.75pt" o:ole="">
            <v:imagedata r:id="rId757" o:title=""/>
          </v:shape>
          <o:OLEObject Type="Embed" ProgID="Equation.3" ShapeID="_x0000_i1424" DrawAspect="Content" ObjectID="_1490717784" r:id="rId758"/>
        </w:object>
      </w:r>
      <w:r w:rsidR="00430C7C">
        <w:t>;</w:t>
      </w:r>
      <w:r w:rsidR="00430C7C">
        <w:tab/>
      </w:r>
      <w:r w:rsidR="00430C7C">
        <w:tab/>
      </w:r>
      <w:r w:rsidR="00430C7C">
        <w:tab/>
      </w:r>
      <w:r w:rsidR="00430C7C">
        <w:tab/>
      </w:r>
      <w:r w:rsidR="004E1261">
        <w:tab/>
      </w:r>
      <w:r w:rsidR="006D1A68" w:rsidRPr="00B924E1">
        <w:t>23</w:t>
      </w:r>
      <w:r w:rsidR="00430C7C">
        <w:t xml:space="preserve">) </w:t>
      </w:r>
      <w:r w:rsidR="00430C7C" w:rsidRPr="00432BCC">
        <w:rPr>
          <w:position w:val="-16"/>
        </w:rPr>
        <w:object w:dxaOrig="1260" w:dyaOrig="440">
          <v:shape id="_x0000_i1425" type="#_x0000_t75" style="width:63pt;height:21.75pt" o:ole="">
            <v:imagedata r:id="rId759" o:title=""/>
          </v:shape>
          <o:OLEObject Type="Embed" ProgID="Equation.3" ShapeID="_x0000_i1425" DrawAspect="Content" ObjectID="_1490717785" r:id="rId760"/>
        </w:object>
      </w:r>
      <w:r w:rsidR="00430C7C">
        <w:t>;</w:t>
      </w:r>
      <w:r w:rsidR="00430C7C">
        <w:tab/>
      </w:r>
      <w:r w:rsidR="00430C7C">
        <w:tab/>
      </w:r>
    </w:p>
    <w:p w:rsidR="00430C7C" w:rsidRDefault="002F38F0" w:rsidP="0085542A">
      <w:pPr>
        <w:tabs>
          <w:tab w:val="left" w:pos="360"/>
        </w:tabs>
        <w:ind w:firstLine="567"/>
      </w:pPr>
      <w:r w:rsidRPr="002F38F0">
        <w:t>5</w:t>
      </w:r>
      <w:r w:rsidR="00430C7C">
        <w:t xml:space="preserve">) </w:t>
      </w:r>
      <w:r w:rsidR="00430C7C" w:rsidRPr="00432BCC">
        <w:rPr>
          <w:position w:val="-16"/>
        </w:rPr>
        <w:object w:dxaOrig="2320" w:dyaOrig="440">
          <v:shape id="_x0000_i1426" type="#_x0000_t75" style="width:116.25pt;height:21.75pt" o:ole="">
            <v:imagedata r:id="rId761" o:title=""/>
          </v:shape>
          <o:OLEObject Type="Embed" ProgID="Equation.3" ShapeID="_x0000_i1426" DrawAspect="Content" ObjectID="_1490717786" r:id="rId762"/>
        </w:object>
      </w:r>
      <w:r w:rsidR="00430C7C">
        <w:t>;</w:t>
      </w:r>
      <w:r w:rsidR="00430C7C">
        <w:tab/>
      </w:r>
      <w:r w:rsidR="00430C7C">
        <w:tab/>
      </w:r>
      <w:r w:rsidR="00430C7C">
        <w:tab/>
      </w:r>
      <w:r w:rsidR="004E1261">
        <w:tab/>
      </w:r>
      <w:r w:rsidR="006D1A68" w:rsidRPr="00B924E1">
        <w:t>24</w:t>
      </w:r>
      <w:r w:rsidR="00430C7C">
        <w:t xml:space="preserve">) </w:t>
      </w:r>
      <w:r w:rsidR="00430C7C" w:rsidRPr="00432BCC">
        <w:rPr>
          <w:position w:val="-28"/>
        </w:rPr>
        <w:object w:dxaOrig="2560" w:dyaOrig="680">
          <v:shape id="_x0000_i1427" type="#_x0000_t75" style="width:128.25pt;height:33.75pt" o:ole="">
            <v:imagedata r:id="rId763" o:title=""/>
          </v:shape>
          <o:OLEObject Type="Embed" ProgID="Equation.3" ShapeID="_x0000_i1427" DrawAspect="Content" ObjectID="_1490717787" r:id="rId764"/>
        </w:object>
      </w:r>
      <w:r w:rsidR="00430C7C">
        <w:t>;</w:t>
      </w:r>
      <w:r w:rsidR="00430C7C">
        <w:tab/>
      </w:r>
    </w:p>
    <w:p w:rsidR="00430C7C" w:rsidRDefault="002F38F0" w:rsidP="0085542A">
      <w:pPr>
        <w:tabs>
          <w:tab w:val="left" w:pos="360"/>
        </w:tabs>
        <w:ind w:firstLine="567"/>
      </w:pPr>
      <w:r w:rsidRPr="002F38F0">
        <w:t>6</w:t>
      </w:r>
      <w:r w:rsidR="00430C7C">
        <w:t xml:space="preserve">) </w:t>
      </w:r>
      <w:r w:rsidR="00430C7C" w:rsidRPr="00432BCC">
        <w:rPr>
          <w:position w:val="-28"/>
        </w:rPr>
        <w:object w:dxaOrig="2500" w:dyaOrig="680">
          <v:shape id="_x0000_i1428" type="#_x0000_t75" style="width:125.25pt;height:33.75pt" o:ole="">
            <v:imagedata r:id="rId765" o:title=""/>
          </v:shape>
          <o:OLEObject Type="Embed" ProgID="Equation.3" ShapeID="_x0000_i1428" DrawAspect="Content" ObjectID="_1490717788" r:id="rId766"/>
        </w:object>
      </w:r>
      <w:r w:rsidR="00430C7C">
        <w:t>;</w:t>
      </w:r>
      <w:r w:rsidR="00430C7C">
        <w:tab/>
      </w:r>
      <w:r w:rsidR="00430C7C">
        <w:tab/>
      </w:r>
      <w:r w:rsidR="00430C7C">
        <w:tab/>
      </w:r>
      <w:r w:rsidR="004E1261">
        <w:tab/>
      </w:r>
      <w:r w:rsidR="006D1A68" w:rsidRPr="00B924E1">
        <w:t>25</w:t>
      </w:r>
      <w:r w:rsidR="00430C7C">
        <w:t xml:space="preserve">) </w:t>
      </w:r>
      <w:r w:rsidR="00430C7C" w:rsidRPr="00325F1C">
        <w:rPr>
          <w:position w:val="-16"/>
        </w:rPr>
        <w:object w:dxaOrig="1460" w:dyaOrig="480">
          <v:shape id="_x0000_i1429" type="#_x0000_t75" style="width:72.75pt;height:24pt" o:ole="">
            <v:imagedata r:id="rId767" o:title=""/>
          </v:shape>
          <o:OLEObject Type="Embed" ProgID="Equation.3" ShapeID="_x0000_i1429" DrawAspect="Content" ObjectID="_1490717789" r:id="rId768"/>
        </w:object>
      </w:r>
      <w:r w:rsidR="00430C7C">
        <w:t>.</w:t>
      </w:r>
    </w:p>
    <w:p w:rsidR="00430C7C" w:rsidRDefault="002F38F0" w:rsidP="0085542A">
      <w:pPr>
        <w:tabs>
          <w:tab w:val="left" w:pos="360"/>
        </w:tabs>
        <w:ind w:firstLine="567"/>
      </w:pPr>
      <w:r w:rsidRPr="002F38F0">
        <w:t>7</w:t>
      </w:r>
      <w:r w:rsidR="00430C7C">
        <w:t xml:space="preserve">) </w:t>
      </w:r>
      <w:r w:rsidR="00430C7C" w:rsidRPr="00432BCC">
        <w:rPr>
          <w:position w:val="-16"/>
        </w:rPr>
        <w:object w:dxaOrig="1260" w:dyaOrig="440">
          <v:shape id="_x0000_i1430" type="#_x0000_t75" style="width:63pt;height:21.75pt" o:ole="">
            <v:imagedata r:id="rId769" o:title=""/>
          </v:shape>
          <o:OLEObject Type="Embed" ProgID="Equation.3" ShapeID="_x0000_i1430" DrawAspect="Content" ObjectID="_1490717790" r:id="rId770"/>
        </w:object>
      </w:r>
      <w:r w:rsidR="00430C7C">
        <w:t>;</w:t>
      </w:r>
      <w:r w:rsidR="00430C7C">
        <w:tab/>
      </w:r>
      <w:r w:rsidR="00430C7C">
        <w:tab/>
      </w:r>
      <w:r w:rsidR="00430C7C">
        <w:tab/>
      </w:r>
      <w:r w:rsidR="00430C7C">
        <w:tab/>
      </w:r>
      <w:r w:rsidR="004E1261">
        <w:tab/>
      </w:r>
      <w:r w:rsidR="006D1A68" w:rsidRPr="00B924E1">
        <w:t>26</w:t>
      </w:r>
      <w:r w:rsidR="00430C7C">
        <w:t xml:space="preserve">) </w:t>
      </w:r>
      <w:r w:rsidR="00430C7C" w:rsidRPr="00432BCC">
        <w:rPr>
          <w:position w:val="-16"/>
        </w:rPr>
        <w:object w:dxaOrig="1260" w:dyaOrig="440">
          <v:shape id="_x0000_i1431" type="#_x0000_t75" style="width:63pt;height:21.75pt" o:ole="">
            <v:imagedata r:id="rId771" o:title=""/>
          </v:shape>
          <o:OLEObject Type="Embed" ProgID="Equation.3" ShapeID="_x0000_i1431" DrawAspect="Content" ObjectID="_1490717791" r:id="rId772"/>
        </w:object>
      </w:r>
      <w:r w:rsidR="00430C7C">
        <w:t>;</w:t>
      </w:r>
      <w:r w:rsidR="00430C7C">
        <w:tab/>
      </w:r>
      <w:r w:rsidR="00430C7C">
        <w:tab/>
      </w:r>
    </w:p>
    <w:p w:rsidR="00430C7C" w:rsidRDefault="002F38F0" w:rsidP="0085542A">
      <w:pPr>
        <w:tabs>
          <w:tab w:val="left" w:pos="360"/>
        </w:tabs>
        <w:ind w:firstLine="567"/>
      </w:pPr>
      <w:r w:rsidRPr="002F38F0">
        <w:t>8</w:t>
      </w:r>
      <w:r w:rsidR="00430C7C">
        <w:t xml:space="preserve">) </w:t>
      </w:r>
      <w:r w:rsidR="00430C7C" w:rsidRPr="00432BCC">
        <w:rPr>
          <w:position w:val="-16"/>
        </w:rPr>
        <w:object w:dxaOrig="2320" w:dyaOrig="440">
          <v:shape id="_x0000_i1432" type="#_x0000_t75" style="width:116.25pt;height:21.75pt" o:ole="">
            <v:imagedata r:id="rId773" o:title=""/>
          </v:shape>
          <o:OLEObject Type="Embed" ProgID="Equation.3" ShapeID="_x0000_i1432" DrawAspect="Content" ObjectID="_1490717792" r:id="rId774"/>
        </w:object>
      </w:r>
      <w:r w:rsidR="00430C7C">
        <w:t>;</w:t>
      </w:r>
      <w:r w:rsidR="00430C7C">
        <w:tab/>
      </w:r>
      <w:r w:rsidR="00430C7C">
        <w:tab/>
      </w:r>
      <w:r w:rsidR="00430C7C">
        <w:tab/>
      </w:r>
      <w:r w:rsidR="004E1261">
        <w:tab/>
      </w:r>
      <w:r w:rsidR="006D1A68" w:rsidRPr="00B924E1">
        <w:t>27</w:t>
      </w:r>
      <w:r w:rsidR="00430C7C">
        <w:t xml:space="preserve">) </w:t>
      </w:r>
      <w:r w:rsidR="00430C7C" w:rsidRPr="00432BCC">
        <w:rPr>
          <w:position w:val="-28"/>
        </w:rPr>
        <w:object w:dxaOrig="2680" w:dyaOrig="680">
          <v:shape id="_x0000_i1433" type="#_x0000_t75" style="width:134.25pt;height:33.75pt" o:ole="">
            <v:imagedata r:id="rId775" o:title=""/>
          </v:shape>
          <o:OLEObject Type="Embed" ProgID="Equation.3" ShapeID="_x0000_i1433" DrawAspect="Content" ObjectID="_1490717793" r:id="rId776"/>
        </w:object>
      </w:r>
      <w:r w:rsidR="00430C7C">
        <w:t>;</w:t>
      </w:r>
      <w:r w:rsidR="00430C7C">
        <w:tab/>
      </w:r>
    </w:p>
    <w:p w:rsidR="00430C7C" w:rsidRPr="00154401" w:rsidRDefault="002F38F0" w:rsidP="0085542A">
      <w:pPr>
        <w:tabs>
          <w:tab w:val="left" w:pos="360"/>
        </w:tabs>
        <w:ind w:firstLine="567"/>
      </w:pPr>
      <w:r w:rsidRPr="002F38F0">
        <w:t>9</w:t>
      </w:r>
      <w:r w:rsidR="00430C7C">
        <w:t xml:space="preserve">) </w:t>
      </w:r>
      <w:r w:rsidR="00430C7C" w:rsidRPr="00432BCC">
        <w:rPr>
          <w:position w:val="-28"/>
        </w:rPr>
        <w:object w:dxaOrig="2500" w:dyaOrig="680">
          <v:shape id="_x0000_i1434" type="#_x0000_t75" style="width:125.25pt;height:33.75pt" o:ole="">
            <v:imagedata r:id="rId777" o:title=""/>
          </v:shape>
          <o:OLEObject Type="Embed" ProgID="Equation.3" ShapeID="_x0000_i1434" DrawAspect="Content" ObjectID="_1490717794" r:id="rId778"/>
        </w:object>
      </w:r>
      <w:r w:rsidR="00430C7C">
        <w:t>;</w:t>
      </w:r>
      <w:r w:rsidR="00430C7C">
        <w:tab/>
      </w:r>
      <w:r w:rsidR="00430C7C">
        <w:tab/>
      </w:r>
      <w:r w:rsidR="00430C7C">
        <w:tab/>
      </w:r>
      <w:r w:rsidR="004E1261">
        <w:tab/>
      </w:r>
      <w:r w:rsidR="006D1A68" w:rsidRPr="00B924E1">
        <w:t>28</w:t>
      </w:r>
      <w:r w:rsidR="00430C7C">
        <w:t xml:space="preserve">) </w:t>
      </w:r>
      <w:r w:rsidR="00430C7C" w:rsidRPr="00325F1C">
        <w:rPr>
          <w:position w:val="-16"/>
        </w:rPr>
        <w:object w:dxaOrig="1200" w:dyaOrig="460">
          <v:shape id="_x0000_i1435" type="#_x0000_t75" style="width:60pt;height:23.25pt" o:ole="">
            <v:imagedata r:id="rId779" o:title=""/>
          </v:shape>
          <o:OLEObject Type="Embed" ProgID="Equation.3" ShapeID="_x0000_i1435" DrawAspect="Content" ObjectID="_1490717795" r:id="rId780"/>
        </w:object>
      </w:r>
      <w:r w:rsidR="00430C7C">
        <w:t>.</w:t>
      </w:r>
    </w:p>
    <w:p w:rsidR="00430C7C" w:rsidRDefault="002F38F0" w:rsidP="0085542A">
      <w:pPr>
        <w:tabs>
          <w:tab w:val="left" w:pos="360"/>
        </w:tabs>
        <w:ind w:firstLine="567"/>
      </w:pPr>
      <w:r w:rsidRPr="002F38F0">
        <w:t>10</w:t>
      </w:r>
      <w:r w:rsidR="00430C7C">
        <w:t xml:space="preserve">) </w:t>
      </w:r>
      <w:r w:rsidR="00430C7C" w:rsidRPr="00432BCC">
        <w:rPr>
          <w:position w:val="-16"/>
        </w:rPr>
        <w:object w:dxaOrig="1160" w:dyaOrig="440">
          <v:shape id="_x0000_i1436" type="#_x0000_t75" style="width:57.75pt;height:21.75pt" o:ole="">
            <v:imagedata r:id="rId781" o:title=""/>
          </v:shape>
          <o:OLEObject Type="Embed" ProgID="Equation.3" ShapeID="_x0000_i1436" DrawAspect="Content" ObjectID="_1490717796" r:id="rId782"/>
        </w:object>
      </w:r>
      <w:r w:rsidR="00430C7C">
        <w:t>;</w:t>
      </w:r>
      <w:r w:rsidR="00430C7C">
        <w:tab/>
      </w:r>
      <w:r w:rsidR="00430C7C">
        <w:tab/>
      </w:r>
      <w:r w:rsidR="00430C7C">
        <w:tab/>
      </w:r>
      <w:r w:rsidR="00430C7C">
        <w:tab/>
      </w:r>
      <w:r w:rsidR="004E1261">
        <w:tab/>
      </w:r>
      <w:r w:rsidR="006D1A68" w:rsidRPr="00B924E1">
        <w:t>29</w:t>
      </w:r>
      <w:r w:rsidR="00430C7C">
        <w:t xml:space="preserve">) </w:t>
      </w:r>
      <w:r w:rsidR="00430C7C" w:rsidRPr="00432BCC">
        <w:rPr>
          <w:position w:val="-16"/>
        </w:rPr>
        <w:object w:dxaOrig="1240" w:dyaOrig="440">
          <v:shape id="_x0000_i1437" type="#_x0000_t75" style="width:62.25pt;height:21.75pt" o:ole="">
            <v:imagedata r:id="rId783" o:title=""/>
          </v:shape>
          <o:OLEObject Type="Embed" ProgID="Equation.3" ShapeID="_x0000_i1437" DrawAspect="Content" ObjectID="_1490717797" r:id="rId784"/>
        </w:object>
      </w:r>
      <w:r w:rsidR="00430C7C">
        <w:t>;</w:t>
      </w:r>
      <w:r w:rsidR="00430C7C">
        <w:tab/>
      </w:r>
      <w:r w:rsidR="00430C7C">
        <w:tab/>
      </w:r>
    </w:p>
    <w:p w:rsidR="00430C7C" w:rsidRDefault="002F38F0" w:rsidP="0085542A">
      <w:pPr>
        <w:tabs>
          <w:tab w:val="left" w:pos="360"/>
        </w:tabs>
        <w:ind w:firstLine="567"/>
      </w:pPr>
      <w:r w:rsidRPr="00B924E1">
        <w:t>11</w:t>
      </w:r>
      <w:r w:rsidR="00430C7C">
        <w:t xml:space="preserve">) </w:t>
      </w:r>
      <w:r w:rsidR="00430C7C" w:rsidRPr="00432BCC">
        <w:rPr>
          <w:position w:val="-16"/>
        </w:rPr>
        <w:object w:dxaOrig="2420" w:dyaOrig="440">
          <v:shape id="_x0000_i1438" type="#_x0000_t75" style="width:120.75pt;height:21.75pt" o:ole="">
            <v:imagedata r:id="rId785" o:title=""/>
          </v:shape>
          <o:OLEObject Type="Embed" ProgID="Equation.3" ShapeID="_x0000_i1438" DrawAspect="Content" ObjectID="_1490717798" r:id="rId786"/>
        </w:object>
      </w:r>
      <w:r w:rsidR="006D1A68">
        <w:t>;</w:t>
      </w:r>
      <w:r w:rsidR="006D1A68">
        <w:tab/>
      </w:r>
      <w:r w:rsidR="006D1A68">
        <w:tab/>
      </w:r>
      <w:r w:rsidR="004E1261">
        <w:tab/>
      </w:r>
      <w:r w:rsidR="0085542A">
        <w:tab/>
      </w:r>
      <w:r w:rsidR="006D1A68" w:rsidRPr="00B924E1">
        <w:t>30</w:t>
      </w:r>
      <w:r w:rsidR="00430C7C">
        <w:t xml:space="preserve">) </w:t>
      </w:r>
      <w:r w:rsidR="006D1A68" w:rsidRPr="00432BCC">
        <w:rPr>
          <w:position w:val="-28"/>
        </w:rPr>
        <w:object w:dxaOrig="2560" w:dyaOrig="680">
          <v:shape id="_x0000_i1439" type="#_x0000_t75" style="width:128.25pt;height:33.75pt" o:ole="">
            <v:imagedata r:id="rId787" o:title=""/>
          </v:shape>
          <o:OLEObject Type="Embed" ProgID="Equation.3" ShapeID="_x0000_i1439" DrawAspect="Content" ObjectID="_1490717799" r:id="rId788"/>
        </w:object>
      </w:r>
      <w:r w:rsidR="00430C7C">
        <w:t>;</w:t>
      </w:r>
      <w:r w:rsidR="00430C7C">
        <w:tab/>
      </w:r>
    </w:p>
    <w:p w:rsidR="00430C7C" w:rsidRPr="006D1A68" w:rsidRDefault="002F38F0" w:rsidP="0085542A">
      <w:pPr>
        <w:tabs>
          <w:tab w:val="left" w:pos="360"/>
        </w:tabs>
        <w:ind w:firstLine="567"/>
      </w:pPr>
      <w:r w:rsidRPr="00B924E1">
        <w:t>12</w:t>
      </w:r>
      <w:r w:rsidR="00430C7C" w:rsidRPr="006D1A68">
        <w:t xml:space="preserve">) </w:t>
      </w:r>
      <w:r w:rsidR="00430C7C" w:rsidRPr="006D1A68">
        <w:rPr>
          <w:position w:val="-28"/>
        </w:rPr>
        <w:object w:dxaOrig="2560" w:dyaOrig="680">
          <v:shape id="_x0000_i1440" type="#_x0000_t75" style="width:128.25pt;height:33.75pt" o:ole="">
            <v:imagedata r:id="rId789" o:title=""/>
          </v:shape>
          <o:OLEObject Type="Embed" ProgID="Equation.3" ShapeID="_x0000_i1440" DrawAspect="Content" ObjectID="_1490717800" r:id="rId790"/>
        </w:object>
      </w:r>
      <w:r w:rsidR="00430C7C" w:rsidRPr="006D1A68">
        <w:t>;</w:t>
      </w:r>
      <w:r w:rsidR="00430C7C" w:rsidRPr="006D1A68">
        <w:tab/>
      </w:r>
      <w:r w:rsidR="00430C7C" w:rsidRPr="006D1A68">
        <w:tab/>
      </w:r>
      <w:r w:rsidR="004E1261">
        <w:tab/>
      </w:r>
      <w:r w:rsidR="006D1A68" w:rsidRPr="00B924E1">
        <w:t>31</w:t>
      </w:r>
      <w:r w:rsidR="00430C7C" w:rsidRPr="006D1A68">
        <w:t xml:space="preserve">) </w:t>
      </w:r>
      <w:r w:rsidR="006D1A68" w:rsidRPr="006D1A68">
        <w:rPr>
          <w:position w:val="-16"/>
        </w:rPr>
        <w:object w:dxaOrig="1719" w:dyaOrig="440">
          <v:shape id="_x0000_i1441" type="#_x0000_t75" style="width:92.25pt;height:23.25pt" o:ole="">
            <v:imagedata r:id="rId791" o:title=""/>
          </v:shape>
          <o:OLEObject Type="Embed" ProgID="Equation.3" ShapeID="_x0000_i1441" DrawAspect="Content" ObjectID="_1490717801" r:id="rId792"/>
        </w:object>
      </w:r>
      <w:r w:rsidR="00430C7C" w:rsidRPr="006D1A68">
        <w:t>.</w:t>
      </w:r>
    </w:p>
    <w:p w:rsidR="002F38F0" w:rsidRPr="00B924E1" w:rsidRDefault="002F38F0" w:rsidP="0085542A">
      <w:pPr>
        <w:ind w:firstLine="567"/>
      </w:pPr>
      <w:r w:rsidRPr="00B924E1">
        <w:t>13</w:t>
      </w:r>
      <w:r w:rsidRPr="006D1A68">
        <w:t xml:space="preserve">) </w:t>
      </w:r>
      <w:r w:rsidR="006D1A68" w:rsidRPr="006D1A68">
        <w:rPr>
          <w:position w:val="-24"/>
        </w:rPr>
        <w:object w:dxaOrig="1579" w:dyaOrig="580">
          <v:shape id="_x0000_i1442" type="#_x0000_t75" style="width:86.25pt;height:32.25pt" o:ole="">
            <v:imagedata r:id="rId793" o:title=""/>
          </v:shape>
          <o:OLEObject Type="Embed" ProgID="Equation.3" ShapeID="_x0000_i1442" DrawAspect="Content" ObjectID="_1490717802" r:id="rId794"/>
        </w:object>
      </w:r>
      <w:r w:rsidRPr="006D1A68">
        <w:t>;</w:t>
      </w:r>
      <w:r w:rsidR="006D1A68" w:rsidRPr="00B924E1">
        <w:tab/>
      </w:r>
      <w:r w:rsidR="006D1A68" w:rsidRPr="00B924E1">
        <w:tab/>
      </w:r>
      <w:r w:rsidR="006D1A68" w:rsidRPr="00B924E1">
        <w:tab/>
      </w:r>
      <w:r w:rsidR="004E1261">
        <w:tab/>
      </w:r>
      <w:r w:rsidR="0085542A">
        <w:tab/>
      </w:r>
      <w:r w:rsidR="006D1A68" w:rsidRPr="00B924E1">
        <w:t>32</w:t>
      </w:r>
      <w:r w:rsidRPr="006D1A68">
        <w:t xml:space="preserve">) </w:t>
      </w:r>
      <w:r w:rsidR="006D1A68" w:rsidRPr="006D1A68">
        <w:rPr>
          <w:position w:val="-14"/>
        </w:rPr>
        <w:object w:dxaOrig="1140" w:dyaOrig="380">
          <v:shape id="_x0000_i1443" type="#_x0000_t75" style="width:61.5pt;height:20.25pt" o:ole="">
            <v:imagedata r:id="rId795" o:title=""/>
          </v:shape>
          <o:OLEObject Type="Embed" ProgID="Equation.3" ShapeID="_x0000_i1443" DrawAspect="Content" ObjectID="_1490717803" r:id="rId796"/>
        </w:object>
      </w:r>
      <w:r w:rsidRPr="006D1A68">
        <w:t>.</w:t>
      </w:r>
    </w:p>
    <w:p w:rsidR="002F38F0" w:rsidRPr="00B924E1" w:rsidRDefault="002F38F0" w:rsidP="0085542A">
      <w:pPr>
        <w:ind w:firstLine="567"/>
      </w:pPr>
      <w:r w:rsidRPr="00B924E1">
        <w:lastRenderedPageBreak/>
        <w:t>14</w:t>
      </w:r>
      <w:r w:rsidRPr="006D1A68">
        <w:t xml:space="preserve">) </w:t>
      </w:r>
      <w:r w:rsidR="006D1A68" w:rsidRPr="006D1A68">
        <w:rPr>
          <w:position w:val="-14"/>
        </w:rPr>
        <w:object w:dxaOrig="820" w:dyaOrig="380">
          <v:shape id="_x0000_i1444" type="#_x0000_t75" style="width:47.25pt;height:21.75pt" o:ole="">
            <v:imagedata r:id="rId797" o:title=""/>
          </v:shape>
          <o:OLEObject Type="Embed" ProgID="Equation.3" ShapeID="_x0000_i1444" DrawAspect="Content" ObjectID="_1490717804" r:id="rId798"/>
        </w:object>
      </w:r>
      <w:r w:rsidRPr="006D1A68">
        <w:t>;</w:t>
      </w:r>
      <w:r w:rsidRPr="00B924E1">
        <w:tab/>
      </w:r>
      <w:r w:rsidRPr="00B924E1">
        <w:tab/>
      </w:r>
      <w:r w:rsidRPr="00B924E1">
        <w:tab/>
      </w:r>
      <w:r w:rsidRPr="00B924E1">
        <w:tab/>
      </w:r>
      <w:r w:rsidRPr="00B924E1">
        <w:tab/>
      </w:r>
      <w:r w:rsidR="004E1261">
        <w:tab/>
      </w:r>
      <w:r w:rsidR="006D1A68" w:rsidRPr="00B924E1">
        <w:t>33</w:t>
      </w:r>
      <w:r w:rsidRPr="006D1A68">
        <w:t xml:space="preserve">) </w:t>
      </w:r>
      <w:r w:rsidR="006D1A68" w:rsidRPr="006D1A68">
        <w:rPr>
          <w:position w:val="-24"/>
        </w:rPr>
        <w:object w:dxaOrig="1480" w:dyaOrig="580">
          <v:shape id="_x0000_i1445" type="#_x0000_t75" style="width:78.75pt;height:30.75pt" o:ole="">
            <v:imagedata r:id="rId799" o:title=""/>
          </v:shape>
          <o:OLEObject Type="Embed" ProgID="Equation.3" ShapeID="_x0000_i1445" DrawAspect="Content" ObjectID="_1490717805" r:id="rId800"/>
        </w:object>
      </w:r>
      <w:r w:rsidRPr="006D1A68">
        <w:t>;</w:t>
      </w:r>
    </w:p>
    <w:p w:rsidR="002F38F0" w:rsidRPr="00B924E1" w:rsidRDefault="006D1A68" w:rsidP="0085542A">
      <w:pPr>
        <w:ind w:firstLine="567"/>
      </w:pPr>
      <w:r w:rsidRPr="00B924E1">
        <w:t>15</w:t>
      </w:r>
      <w:r w:rsidR="002F38F0" w:rsidRPr="006D1A68">
        <w:t xml:space="preserve">) </w:t>
      </w:r>
      <w:r w:rsidRPr="006D1A68">
        <w:rPr>
          <w:position w:val="-24"/>
        </w:rPr>
        <w:object w:dxaOrig="1500" w:dyaOrig="580">
          <v:shape id="_x0000_i1446" type="#_x0000_t75" style="width:77.25pt;height:30pt" o:ole="">
            <v:imagedata r:id="rId801" o:title=""/>
          </v:shape>
          <o:OLEObject Type="Embed" ProgID="Equation.3" ShapeID="_x0000_i1446" DrawAspect="Content" ObjectID="_1490717806" r:id="rId802"/>
        </w:object>
      </w:r>
      <w:r w:rsidR="002F38F0" w:rsidRPr="006D1A68">
        <w:t>;</w:t>
      </w:r>
      <w:r w:rsidR="002F38F0" w:rsidRPr="00B924E1">
        <w:tab/>
      </w:r>
      <w:r w:rsidR="002F38F0" w:rsidRPr="00B924E1">
        <w:tab/>
      </w:r>
      <w:r w:rsidR="002F38F0" w:rsidRPr="00B924E1">
        <w:tab/>
      </w:r>
      <w:r w:rsidR="002F38F0" w:rsidRPr="00B924E1">
        <w:tab/>
      </w:r>
      <w:r w:rsidR="004E1261">
        <w:tab/>
      </w:r>
      <w:r w:rsidRPr="00B924E1">
        <w:t>34</w:t>
      </w:r>
      <w:r w:rsidR="002F38F0" w:rsidRPr="006D1A68">
        <w:t xml:space="preserve">) </w:t>
      </w:r>
      <w:r w:rsidRPr="006D1A68">
        <w:rPr>
          <w:position w:val="-22"/>
        </w:rPr>
        <w:object w:dxaOrig="660" w:dyaOrig="540">
          <v:shape id="_x0000_i1447" type="#_x0000_t75" style="width:40.5pt;height:33pt" o:ole="">
            <v:imagedata r:id="rId803" o:title=""/>
          </v:shape>
          <o:OLEObject Type="Embed" ProgID="Equation.3" ShapeID="_x0000_i1447" DrawAspect="Content" ObjectID="_1490717807" r:id="rId804"/>
        </w:object>
      </w:r>
      <w:r w:rsidR="002F38F0" w:rsidRPr="006D1A68">
        <w:t>;</w:t>
      </w:r>
    </w:p>
    <w:p w:rsidR="002F38F0" w:rsidRPr="00B924E1" w:rsidRDefault="006D1A68" w:rsidP="0085542A">
      <w:pPr>
        <w:ind w:firstLine="567"/>
      </w:pPr>
      <w:r w:rsidRPr="00B924E1">
        <w:t>16</w:t>
      </w:r>
      <w:r w:rsidR="002F38F0" w:rsidRPr="006D1A68">
        <w:t xml:space="preserve">) </w:t>
      </w:r>
      <w:r w:rsidRPr="006D1A68">
        <w:rPr>
          <w:position w:val="-24"/>
        </w:rPr>
        <w:object w:dxaOrig="2079" w:dyaOrig="580">
          <v:shape id="_x0000_i1448" type="#_x0000_t75" style="width:110.25pt;height:30.75pt" o:ole="">
            <v:imagedata r:id="rId805" o:title=""/>
          </v:shape>
          <o:OLEObject Type="Embed" ProgID="Equation.3" ShapeID="_x0000_i1448" DrawAspect="Content" ObjectID="_1490717808" r:id="rId806"/>
        </w:object>
      </w:r>
      <w:r w:rsidR="002F38F0" w:rsidRPr="006D1A68">
        <w:t>;</w:t>
      </w:r>
      <w:r w:rsidR="002F38F0" w:rsidRPr="00B924E1">
        <w:tab/>
      </w:r>
      <w:r w:rsidR="002F38F0" w:rsidRPr="00B924E1">
        <w:tab/>
      </w:r>
      <w:r w:rsidR="002F38F0" w:rsidRPr="00B924E1">
        <w:tab/>
      </w:r>
      <w:r w:rsidR="004E1261">
        <w:tab/>
      </w:r>
      <w:r w:rsidRPr="00B924E1">
        <w:t>35</w:t>
      </w:r>
      <w:r w:rsidR="002F38F0" w:rsidRPr="006D1A68">
        <w:t>)</w:t>
      </w:r>
      <w:r w:rsidR="002F38F0" w:rsidRPr="006D1A68">
        <w:rPr>
          <w:i/>
        </w:rPr>
        <w:t xml:space="preserve"> </w:t>
      </w:r>
      <w:r w:rsidRPr="006D1A68">
        <w:rPr>
          <w:position w:val="-24"/>
        </w:rPr>
        <w:object w:dxaOrig="1240" w:dyaOrig="580">
          <v:shape id="_x0000_i1449" type="#_x0000_t75" style="width:66pt;height:30.75pt" o:ole="">
            <v:imagedata r:id="rId807" o:title=""/>
          </v:shape>
          <o:OLEObject Type="Embed" ProgID="Equation.3" ShapeID="_x0000_i1449" DrawAspect="Content" ObjectID="_1490717809" r:id="rId808"/>
        </w:object>
      </w:r>
      <w:r w:rsidR="002F38F0" w:rsidRPr="006D1A68">
        <w:t>;</w:t>
      </w:r>
    </w:p>
    <w:p w:rsidR="002F38F0" w:rsidRPr="00B924E1" w:rsidRDefault="006D1A68" w:rsidP="0085542A">
      <w:pPr>
        <w:ind w:firstLine="567"/>
      </w:pPr>
      <w:r w:rsidRPr="00B924E1">
        <w:t>17</w:t>
      </w:r>
      <w:r w:rsidR="002F38F0" w:rsidRPr="006D1A68">
        <w:t xml:space="preserve">) </w:t>
      </w:r>
      <w:r w:rsidRPr="006D1A68">
        <w:rPr>
          <w:position w:val="-24"/>
        </w:rPr>
        <w:object w:dxaOrig="1540" w:dyaOrig="580">
          <v:shape id="_x0000_i1450" type="#_x0000_t75" style="width:86.25pt;height:33pt" o:ole="">
            <v:imagedata r:id="rId809" o:title=""/>
          </v:shape>
          <o:OLEObject Type="Embed" ProgID="Equation.3" ShapeID="_x0000_i1450" DrawAspect="Content" ObjectID="_1490717810" r:id="rId810"/>
        </w:object>
      </w:r>
      <w:r w:rsidR="002F38F0" w:rsidRPr="006D1A68">
        <w:t>;</w:t>
      </w:r>
      <w:r w:rsidRPr="00B924E1">
        <w:tab/>
      </w:r>
      <w:r w:rsidRPr="00B924E1">
        <w:tab/>
      </w:r>
      <w:r w:rsidRPr="00B924E1">
        <w:tab/>
      </w:r>
      <w:r w:rsidR="004E1261">
        <w:tab/>
      </w:r>
      <w:r w:rsidR="0085542A">
        <w:tab/>
      </w:r>
      <w:r w:rsidRPr="00B924E1">
        <w:t>3</w:t>
      </w:r>
      <w:r w:rsidR="002F38F0" w:rsidRPr="006D1A68">
        <w:t xml:space="preserve">6) </w:t>
      </w:r>
      <w:r w:rsidRPr="006D1A68">
        <w:rPr>
          <w:position w:val="-14"/>
        </w:rPr>
        <w:object w:dxaOrig="1060" w:dyaOrig="380">
          <v:shape id="_x0000_i1451" type="#_x0000_t75" style="width:62.25pt;height:21.75pt" o:ole="">
            <v:imagedata r:id="rId811" o:title=""/>
          </v:shape>
          <o:OLEObject Type="Embed" ProgID="Equation.3" ShapeID="_x0000_i1451" DrawAspect="Content" ObjectID="_1490717811" r:id="rId812"/>
        </w:object>
      </w:r>
      <w:r w:rsidR="002F38F0" w:rsidRPr="006D1A68">
        <w:t>;</w:t>
      </w:r>
    </w:p>
    <w:p w:rsidR="002F38F0" w:rsidRPr="00B924E1" w:rsidRDefault="006D1A68" w:rsidP="0085542A">
      <w:pPr>
        <w:ind w:firstLine="567"/>
      </w:pPr>
      <w:r w:rsidRPr="00B924E1">
        <w:t>18</w:t>
      </w:r>
      <w:r w:rsidR="002F38F0" w:rsidRPr="006D1A68">
        <w:t xml:space="preserve">) </w:t>
      </w:r>
      <w:r w:rsidRPr="006D1A68">
        <w:rPr>
          <w:position w:val="-14"/>
        </w:rPr>
        <w:object w:dxaOrig="1080" w:dyaOrig="400">
          <v:shape id="_x0000_i1452" type="#_x0000_t75" style="width:60pt;height:22.5pt" o:ole="">
            <v:imagedata r:id="rId813" o:title=""/>
          </v:shape>
          <o:OLEObject Type="Embed" ProgID="Equation.3" ShapeID="_x0000_i1452" DrawAspect="Content" ObjectID="_1490717812" r:id="rId814"/>
        </w:object>
      </w:r>
      <w:r w:rsidR="002F38F0" w:rsidRPr="006D1A68">
        <w:t>;</w:t>
      </w:r>
      <w:r w:rsidRPr="00B924E1">
        <w:tab/>
      </w:r>
      <w:r w:rsidRPr="00B924E1">
        <w:tab/>
      </w:r>
      <w:r w:rsidRPr="00B924E1">
        <w:tab/>
      </w:r>
      <w:r w:rsidRPr="00B924E1">
        <w:tab/>
      </w:r>
      <w:r w:rsidR="004E1261">
        <w:tab/>
      </w:r>
      <w:r w:rsidRPr="00B924E1">
        <w:t>37</w:t>
      </w:r>
      <w:r w:rsidR="002F38F0" w:rsidRPr="006D1A68">
        <w:t xml:space="preserve">) </w:t>
      </w:r>
      <w:r w:rsidRPr="006D1A68">
        <w:rPr>
          <w:position w:val="-24"/>
        </w:rPr>
        <w:object w:dxaOrig="1500" w:dyaOrig="580">
          <v:shape id="_x0000_i1453" type="#_x0000_t75" style="width:78.75pt;height:30.75pt" o:ole="">
            <v:imagedata r:id="rId815" o:title=""/>
          </v:shape>
          <o:OLEObject Type="Embed" ProgID="Equation.3" ShapeID="_x0000_i1453" DrawAspect="Content" ObjectID="_1490717813" r:id="rId816"/>
        </w:object>
      </w:r>
      <w:r w:rsidR="002F38F0" w:rsidRPr="006D1A68">
        <w:t>;</w:t>
      </w:r>
    </w:p>
    <w:p w:rsidR="002F38F0" w:rsidRPr="006D1A68" w:rsidRDefault="006D1A68" w:rsidP="0085542A">
      <w:pPr>
        <w:ind w:firstLine="567"/>
      </w:pPr>
      <w:r w:rsidRPr="00B924E1">
        <w:t>19</w:t>
      </w:r>
      <w:r w:rsidR="002F38F0" w:rsidRPr="006D1A68">
        <w:t xml:space="preserve">) </w:t>
      </w:r>
      <w:r w:rsidRPr="006D1A68">
        <w:rPr>
          <w:position w:val="-24"/>
        </w:rPr>
        <w:object w:dxaOrig="1579" w:dyaOrig="580">
          <v:shape id="_x0000_i1454" type="#_x0000_t75" style="width:86.25pt;height:32.25pt" o:ole="">
            <v:imagedata r:id="rId817" o:title=""/>
          </v:shape>
          <o:OLEObject Type="Embed" ProgID="Equation.3" ShapeID="_x0000_i1454" DrawAspect="Content" ObjectID="_1490717814" r:id="rId818"/>
        </w:object>
      </w:r>
      <w:r w:rsidR="002F38F0" w:rsidRPr="006D1A68">
        <w:t>;</w:t>
      </w:r>
      <w:r w:rsidRPr="00B924E1">
        <w:tab/>
      </w:r>
      <w:r w:rsidRPr="00B924E1">
        <w:tab/>
      </w:r>
      <w:r w:rsidRPr="00B924E1">
        <w:tab/>
      </w:r>
      <w:r w:rsidR="004E1261">
        <w:tab/>
      </w:r>
      <w:r w:rsidR="0085542A">
        <w:tab/>
      </w:r>
      <w:r w:rsidRPr="00B924E1">
        <w:t>3</w:t>
      </w:r>
      <w:r w:rsidR="002F38F0" w:rsidRPr="006D1A68">
        <w:t xml:space="preserve">8) </w:t>
      </w:r>
      <w:r w:rsidRPr="006D1A68">
        <w:rPr>
          <w:position w:val="-24"/>
        </w:rPr>
        <w:object w:dxaOrig="2120" w:dyaOrig="580">
          <v:shape id="_x0000_i1455" type="#_x0000_t75" style="width:114pt;height:31.5pt" o:ole="">
            <v:imagedata r:id="rId819" o:title=""/>
          </v:shape>
          <o:OLEObject Type="Embed" ProgID="Equation.3" ShapeID="_x0000_i1455" DrawAspect="Content" ObjectID="_1490717815" r:id="rId820"/>
        </w:object>
      </w:r>
      <w:r w:rsidR="002F38F0" w:rsidRPr="006D1A68">
        <w:t>.</w:t>
      </w:r>
    </w:p>
    <w:p w:rsidR="002F38F0" w:rsidRPr="00B924E1" w:rsidRDefault="002F38F0" w:rsidP="0085542A">
      <w:pPr>
        <w:ind w:firstLine="567"/>
        <w:rPr>
          <w:sz w:val="20"/>
          <w:szCs w:val="20"/>
        </w:rPr>
      </w:pPr>
    </w:p>
    <w:p w:rsidR="009D159D" w:rsidRPr="00B924E1" w:rsidRDefault="009D159D" w:rsidP="0085542A">
      <w:pPr>
        <w:ind w:firstLine="567"/>
        <w:rPr>
          <w:sz w:val="28"/>
          <w:szCs w:val="28"/>
        </w:rPr>
      </w:pPr>
      <w:r w:rsidRPr="00430C7C">
        <w:rPr>
          <w:sz w:val="28"/>
          <w:szCs w:val="28"/>
        </w:rPr>
        <w:t>2</w:t>
      </w:r>
      <w:r w:rsidR="0059151C">
        <w:rPr>
          <w:sz w:val="28"/>
          <w:szCs w:val="28"/>
        </w:rPr>
        <w:t>3</w:t>
      </w:r>
      <w:r w:rsidRPr="00A50FFB">
        <w:rPr>
          <w:sz w:val="28"/>
          <w:szCs w:val="28"/>
        </w:rPr>
        <w:t xml:space="preserve">. </w:t>
      </w:r>
      <w:r>
        <w:rPr>
          <w:sz w:val="28"/>
          <w:szCs w:val="28"/>
        </w:rPr>
        <w:t>Вычислить определенные интегралы:</w:t>
      </w:r>
    </w:p>
    <w:p w:rsidR="0059151C" w:rsidRPr="004947F0" w:rsidRDefault="004947F0" w:rsidP="0085542A">
      <w:pPr>
        <w:ind w:firstLine="567"/>
      </w:pPr>
      <w:r w:rsidRPr="004947F0">
        <w:t>1</w:t>
      </w:r>
      <w:r w:rsidR="0059151C" w:rsidRPr="004947F0">
        <w:t xml:space="preserve">) </w:t>
      </w:r>
      <w:r w:rsidR="0059151C" w:rsidRPr="004947F0">
        <w:rPr>
          <w:position w:val="-30"/>
        </w:rPr>
        <w:object w:dxaOrig="800" w:dyaOrig="740">
          <v:shape id="_x0000_i1456" type="#_x0000_t75" style="width:39.75pt;height:36.75pt" o:ole="">
            <v:imagedata r:id="rId821" o:title=""/>
          </v:shape>
          <o:OLEObject Type="Embed" ProgID="Equation.3" ShapeID="_x0000_i1456" DrawAspect="Content" ObjectID="_1490717816" r:id="rId822"/>
        </w:object>
      </w:r>
      <w:r w:rsidR="0059151C" w:rsidRPr="004947F0">
        <w:t>;</w:t>
      </w:r>
      <w:r w:rsidR="0059151C" w:rsidRPr="004947F0">
        <w:tab/>
      </w:r>
      <w:r w:rsidR="0059151C" w:rsidRPr="004947F0">
        <w:tab/>
      </w:r>
      <w:r w:rsidR="0059151C" w:rsidRPr="004947F0">
        <w:tab/>
      </w:r>
      <w:r w:rsidR="0059151C" w:rsidRPr="004947F0">
        <w:tab/>
      </w:r>
      <w:r w:rsidR="0059151C" w:rsidRPr="004947F0">
        <w:tab/>
      </w:r>
      <w:r w:rsidRPr="005477BF">
        <w:tab/>
      </w:r>
      <w:r w:rsidRPr="004947F0">
        <w:t>12</w:t>
      </w:r>
      <w:r w:rsidR="0059151C" w:rsidRPr="004947F0">
        <w:t xml:space="preserve">) </w:t>
      </w:r>
      <w:r w:rsidR="0022725D" w:rsidRPr="004947F0">
        <w:rPr>
          <w:position w:val="-30"/>
        </w:rPr>
        <w:object w:dxaOrig="1200" w:dyaOrig="740">
          <v:shape id="_x0000_i1457" type="#_x0000_t75" style="width:60pt;height:36.75pt" o:ole="">
            <v:imagedata r:id="rId823" o:title=""/>
          </v:shape>
          <o:OLEObject Type="Embed" ProgID="Equation.3" ShapeID="_x0000_i1457" DrawAspect="Content" ObjectID="_1490717817" r:id="rId824"/>
        </w:object>
      </w:r>
      <w:r w:rsidR="0059151C" w:rsidRPr="004947F0">
        <w:t>;</w:t>
      </w:r>
    </w:p>
    <w:p w:rsidR="0059151C" w:rsidRPr="004947F0" w:rsidRDefault="004947F0" w:rsidP="0085542A">
      <w:pPr>
        <w:ind w:firstLine="567"/>
      </w:pPr>
      <w:r w:rsidRPr="004947F0">
        <w:t>2</w:t>
      </w:r>
      <w:r w:rsidR="0059151C" w:rsidRPr="004947F0">
        <w:t>)</w:t>
      </w:r>
      <w:r w:rsidR="0059151C" w:rsidRPr="004947F0">
        <w:rPr>
          <w:position w:val="-32"/>
        </w:rPr>
        <w:object w:dxaOrig="1760" w:dyaOrig="760">
          <v:shape id="_x0000_i1458" type="#_x0000_t75" style="width:87.75pt;height:38.25pt" o:ole="">
            <v:imagedata r:id="rId825" o:title=""/>
          </v:shape>
          <o:OLEObject Type="Embed" ProgID="Equation.3" ShapeID="_x0000_i1458" DrawAspect="Content" ObjectID="_1490717818" r:id="rId826"/>
        </w:object>
      </w:r>
      <w:r w:rsidR="0059151C" w:rsidRPr="004947F0">
        <w:t>;</w:t>
      </w:r>
      <w:r w:rsidR="0059151C" w:rsidRPr="004947F0">
        <w:tab/>
      </w:r>
      <w:r w:rsidR="0059151C" w:rsidRPr="004947F0">
        <w:tab/>
      </w:r>
      <w:r w:rsidR="0059151C" w:rsidRPr="004947F0">
        <w:tab/>
      </w:r>
      <w:r w:rsidR="0059151C" w:rsidRPr="004947F0">
        <w:tab/>
      </w:r>
      <w:r w:rsidRPr="005477BF">
        <w:tab/>
      </w:r>
      <w:r w:rsidRPr="004947F0">
        <w:t>13</w:t>
      </w:r>
      <w:r w:rsidR="0059151C" w:rsidRPr="004947F0">
        <w:t xml:space="preserve">) </w:t>
      </w:r>
      <w:r w:rsidR="0022725D" w:rsidRPr="004947F0">
        <w:rPr>
          <w:position w:val="-32"/>
        </w:rPr>
        <w:object w:dxaOrig="2299" w:dyaOrig="760">
          <v:shape id="_x0000_i1459" type="#_x0000_t75" style="width:114.75pt;height:38.25pt" o:ole="">
            <v:imagedata r:id="rId827" o:title=""/>
          </v:shape>
          <o:OLEObject Type="Embed" ProgID="Equation.3" ShapeID="_x0000_i1459" DrawAspect="Content" ObjectID="_1490717819" r:id="rId828"/>
        </w:object>
      </w:r>
      <w:r w:rsidR="0059151C" w:rsidRPr="004947F0">
        <w:t>;</w:t>
      </w:r>
    </w:p>
    <w:p w:rsidR="0059151C" w:rsidRPr="005477BF" w:rsidRDefault="004947F0" w:rsidP="0085542A">
      <w:pPr>
        <w:ind w:firstLine="567"/>
      </w:pPr>
      <w:r w:rsidRPr="004947F0">
        <w:t>3</w:t>
      </w:r>
      <w:r w:rsidR="0059151C" w:rsidRPr="004947F0">
        <w:t xml:space="preserve">) </w:t>
      </w:r>
      <w:r w:rsidR="0059151C" w:rsidRPr="004947F0">
        <w:rPr>
          <w:position w:val="-32"/>
        </w:rPr>
        <w:object w:dxaOrig="859" w:dyaOrig="780">
          <v:shape id="_x0000_i1460" type="#_x0000_t75" style="width:42.75pt;height:39pt" o:ole="">
            <v:imagedata r:id="rId829" o:title=""/>
          </v:shape>
          <o:OLEObject Type="Embed" ProgID="Equation.3" ShapeID="_x0000_i1460" DrawAspect="Content" ObjectID="_1490717820" r:id="rId830"/>
        </w:object>
      </w:r>
      <w:r w:rsidR="0059151C" w:rsidRPr="004947F0">
        <w:t>;</w:t>
      </w:r>
      <w:r w:rsidR="0059151C" w:rsidRPr="004947F0">
        <w:tab/>
      </w:r>
      <w:r w:rsidR="0059151C" w:rsidRPr="004947F0">
        <w:tab/>
      </w:r>
      <w:r w:rsidR="0059151C" w:rsidRPr="004947F0">
        <w:tab/>
      </w:r>
      <w:r w:rsidR="0059151C" w:rsidRPr="004947F0">
        <w:tab/>
      </w:r>
      <w:r w:rsidR="0059151C" w:rsidRPr="004947F0">
        <w:tab/>
      </w:r>
      <w:r w:rsidRPr="005477BF">
        <w:tab/>
      </w:r>
      <w:r w:rsidRPr="004947F0">
        <w:t>14</w:t>
      </w:r>
      <w:r w:rsidR="0059151C" w:rsidRPr="004947F0">
        <w:t xml:space="preserve">) </w:t>
      </w:r>
      <w:r w:rsidR="0059151C" w:rsidRPr="004947F0">
        <w:rPr>
          <w:position w:val="-32"/>
        </w:rPr>
        <w:object w:dxaOrig="1040" w:dyaOrig="940">
          <v:shape id="_x0000_i1461" type="#_x0000_t75" style="width:51.75pt;height:47.25pt" o:ole="">
            <v:imagedata r:id="rId831" o:title=""/>
          </v:shape>
          <o:OLEObject Type="Embed" ProgID="Equation.3" ShapeID="_x0000_i1461" DrawAspect="Content" ObjectID="_1490717821" r:id="rId832"/>
        </w:object>
      </w:r>
      <w:r w:rsidRPr="005477BF">
        <w:t>;</w:t>
      </w:r>
      <w:r w:rsidR="0059151C" w:rsidRPr="004947F0">
        <w:tab/>
      </w:r>
    </w:p>
    <w:p w:rsidR="0059151C" w:rsidRPr="004947F0" w:rsidRDefault="004947F0" w:rsidP="0085542A">
      <w:pPr>
        <w:ind w:firstLine="567"/>
      </w:pPr>
      <w:r w:rsidRPr="004947F0">
        <w:t>4</w:t>
      </w:r>
      <w:r w:rsidR="0059151C" w:rsidRPr="004947F0">
        <w:t xml:space="preserve">) </w:t>
      </w:r>
      <w:r w:rsidR="0059151C" w:rsidRPr="004947F0">
        <w:rPr>
          <w:position w:val="-30"/>
        </w:rPr>
        <w:object w:dxaOrig="720" w:dyaOrig="740">
          <v:shape id="_x0000_i1462" type="#_x0000_t75" style="width:36pt;height:36.75pt" o:ole="">
            <v:imagedata r:id="rId833" o:title=""/>
          </v:shape>
          <o:OLEObject Type="Embed" ProgID="Equation.3" ShapeID="_x0000_i1462" DrawAspect="Content" ObjectID="_1490717822" r:id="rId834"/>
        </w:object>
      </w:r>
      <w:r w:rsidR="0059151C" w:rsidRPr="004947F0">
        <w:t>;</w:t>
      </w:r>
      <w:r w:rsidR="0059151C" w:rsidRPr="004947F0">
        <w:tab/>
      </w:r>
      <w:r w:rsidR="0059151C" w:rsidRPr="004947F0">
        <w:tab/>
      </w:r>
      <w:r w:rsidR="0059151C" w:rsidRPr="004947F0">
        <w:tab/>
      </w:r>
      <w:r w:rsidR="0059151C" w:rsidRPr="004947F0">
        <w:tab/>
      </w:r>
      <w:r w:rsidR="0059151C" w:rsidRPr="004947F0">
        <w:tab/>
      </w:r>
      <w:r w:rsidRPr="005477BF">
        <w:tab/>
      </w:r>
      <w:r w:rsidRPr="004947F0">
        <w:t>15</w:t>
      </w:r>
      <w:r w:rsidR="0059151C" w:rsidRPr="004947F0">
        <w:t xml:space="preserve">) </w:t>
      </w:r>
      <w:r w:rsidR="0022725D" w:rsidRPr="004947F0">
        <w:rPr>
          <w:position w:val="-32"/>
        </w:rPr>
        <w:object w:dxaOrig="1500" w:dyaOrig="760">
          <v:shape id="_x0000_i1463" type="#_x0000_t75" style="width:75pt;height:38.25pt" o:ole="">
            <v:imagedata r:id="rId835" o:title=""/>
          </v:shape>
          <o:OLEObject Type="Embed" ProgID="Equation.3" ShapeID="_x0000_i1463" DrawAspect="Content" ObjectID="_1490717823" r:id="rId836"/>
        </w:object>
      </w:r>
      <w:r w:rsidR="0059151C" w:rsidRPr="004947F0">
        <w:t>;</w:t>
      </w:r>
    </w:p>
    <w:p w:rsidR="0059151C" w:rsidRPr="004947F0" w:rsidRDefault="004947F0" w:rsidP="0085542A">
      <w:pPr>
        <w:ind w:firstLine="567"/>
      </w:pPr>
      <w:r w:rsidRPr="004947F0">
        <w:t>5</w:t>
      </w:r>
      <w:r w:rsidR="0059151C" w:rsidRPr="004947F0">
        <w:t xml:space="preserve">) </w:t>
      </w:r>
      <w:r w:rsidR="0022725D" w:rsidRPr="004947F0">
        <w:rPr>
          <w:position w:val="-34"/>
        </w:rPr>
        <w:object w:dxaOrig="1480" w:dyaOrig="800">
          <v:shape id="_x0000_i1464" type="#_x0000_t75" style="width:77.25pt;height:41.25pt" o:ole="">
            <v:imagedata r:id="rId837" o:title=""/>
          </v:shape>
          <o:OLEObject Type="Embed" ProgID="Equation.3" ShapeID="_x0000_i1464" DrawAspect="Content" ObjectID="_1490717824" r:id="rId838"/>
        </w:object>
      </w:r>
      <w:r w:rsidR="0059151C" w:rsidRPr="004947F0">
        <w:t>;</w:t>
      </w:r>
      <w:r w:rsidR="0059151C" w:rsidRPr="004947F0">
        <w:tab/>
      </w:r>
      <w:r w:rsidR="0059151C" w:rsidRPr="004947F0">
        <w:tab/>
      </w:r>
      <w:r w:rsidR="0059151C" w:rsidRPr="004947F0">
        <w:tab/>
      </w:r>
      <w:r w:rsidR="0059151C" w:rsidRPr="004947F0">
        <w:tab/>
      </w:r>
      <w:r w:rsidRPr="005477BF">
        <w:tab/>
      </w:r>
      <w:r w:rsidRPr="004947F0">
        <w:t>16</w:t>
      </w:r>
      <w:r w:rsidR="0059151C" w:rsidRPr="004947F0">
        <w:t xml:space="preserve">) </w:t>
      </w:r>
      <w:r w:rsidRPr="004947F0">
        <w:rPr>
          <w:position w:val="-46"/>
        </w:rPr>
        <w:object w:dxaOrig="620" w:dyaOrig="840">
          <v:shape id="_x0000_i1465" type="#_x0000_t75" style="width:36.75pt;height:50.25pt" o:ole="">
            <v:imagedata r:id="rId839" o:title=""/>
          </v:shape>
          <o:OLEObject Type="Embed" ProgID="Equation.3" ShapeID="_x0000_i1465" DrawAspect="Content" ObjectID="_1490717825" r:id="rId840"/>
        </w:object>
      </w:r>
      <w:r w:rsidR="0059151C" w:rsidRPr="004947F0">
        <w:t>;</w:t>
      </w:r>
    </w:p>
    <w:p w:rsidR="0059151C" w:rsidRPr="004947F0" w:rsidRDefault="004947F0" w:rsidP="0085542A">
      <w:pPr>
        <w:ind w:firstLine="567"/>
      </w:pPr>
      <w:r w:rsidRPr="004947F0">
        <w:t>6</w:t>
      </w:r>
      <w:r w:rsidR="0059151C" w:rsidRPr="004947F0">
        <w:t xml:space="preserve">) </w:t>
      </w:r>
      <w:r w:rsidRPr="004947F0">
        <w:rPr>
          <w:position w:val="-28"/>
        </w:rPr>
        <w:object w:dxaOrig="440" w:dyaOrig="660">
          <v:shape id="_x0000_i1466" type="#_x0000_t75" style="width:27.75pt;height:42pt" o:ole="">
            <v:imagedata r:id="rId841" o:title=""/>
          </v:shape>
          <o:OLEObject Type="Embed" ProgID="Equation.3" ShapeID="_x0000_i1466" DrawAspect="Content" ObjectID="_1490717826" r:id="rId842"/>
        </w:object>
      </w:r>
      <w:r w:rsidR="0059151C" w:rsidRPr="004947F0">
        <w:t>;</w:t>
      </w:r>
      <w:r w:rsidR="0059151C" w:rsidRPr="004947F0">
        <w:tab/>
      </w:r>
      <w:r w:rsidR="0059151C" w:rsidRPr="004947F0">
        <w:tab/>
      </w:r>
      <w:r w:rsidR="0059151C" w:rsidRPr="004947F0">
        <w:tab/>
      </w:r>
      <w:r w:rsidR="0059151C" w:rsidRPr="004947F0">
        <w:tab/>
      </w:r>
      <w:r w:rsidR="0059151C" w:rsidRPr="004947F0">
        <w:tab/>
      </w:r>
      <w:r w:rsidRPr="005477BF">
        <w:tab/>
      </w:r>
      <w:r w:rsidRPr="004947F0">
        <w:t>17</w:t>
      </w:r>
      <w:r w:rsidR="0059151C" w:rsidRPr="004947F0">
        <w:t xml:space="preserve">) </w:t>
      </w:r>
      <w:r w:rsidRPr="004947F0">
        <w:rPr>
          <w:position w:val="-28"/>
        </w:rPr>
        <w:object w:dxaOrig="600" w:dyaOrig="840">
          <v:shape id="_x0000_i1467" type="#_x0000_t75" style="width:34.5pt;height:48pt" o:ole="">
            <v:imagedata r:id="rId843" o:title=""/>
          </v:shape>
          <o:OLEObject Type="Embed" ProgID="Equation.3" ShapeID="_x0000_i1467" DrawAspect="Content" ObjectID="_1490717827" r:id="rId844"/>
        </w:object>
      </w:r>
      <w:r w:rsidR="0059151C" w:rsidRPr="004947F0">
        <w:t>;</w:t>
      </w:r>
    </w:p>
    <w:p w:rsidR="0059151C" w:rsidRPr="004947F0" w:rsidRDefault="004947F0" w:rsidP="0085542A">
      <w:pPr>
        <w:ind w:firstLine="567"/>
      </w:pPr>
      <w:r w:rsidRPr="004947F0">
        <w:t>7</w:t>
      </w:r>
      <w:r w:rsidR="0059151C" w:rsidRPr="004947F0">
        <w:t xml:space="preserve">) </w:t>
      </w:r>
      <w:r w:rsidRPr="004947F0">
        <w:rPr>
          <w:position w:val="-28"/>
        </w:rPr>
        <w:object w:dxaOrig="499" w:dyaOrig="660">
          <v:shape id="_x0000_i1468" type="#_x0000_t75" style="width:29.25pt;height:39pt" o:ole="">
            <v:imagedata r:id="rId845" o:title=""/>
          </v:shape>
          <o:OLEObject Type="Embed" ProgID="Equation.3" ShapeID="_x0000_i1468" DrawAspect="Content" ObjectID="_1490717828" r:id="rId846"/>
        </w:object>
      </w:r>
      <w:r w:rsidR="0059151C" w:rsidRPr="004947F0">
        <w:t>;</w:t>
      </w:r>
      <w:r w:rsidR="0059151C" w:rsidRPr="004947F0">
        <w:tab/>
      </w:r>
      <w:r w:rsidR="0059151C" w:rsidRPr="004947F0">
        <w:tab/>
      </w:r>
      <w:r w:rsidR="0059151C" w:rsidRPr="004947F0">
        <w:tab/>
      </w:r>
      <w:r w:rsidR="0059151C" w:rsidRPr="004947F0">
        <w:tab/>
      </w:r>
      <w:r w:rsidR="0059151C" w:rsidRPr="004947F0">
        <w:tab/>
      </w:r>
      <w:r w:rsidRPr="005477BF">
        <w:tab/>
      </w:r>
      <w:r w:rsidRPr="004947F0">
        <w:t>18</w:t>
      </w:r>
      <w:r w:rsidR="0059151C" w:rsidRPr="004947F0">
        <w:t xml:space="preserve">) </w:t>
      </w:r>
      <w:r w:rsidRPr="004947F0">
        <w:rPr>
          <w:position w:val="-46"/>
        </w:rPr>
        <w:object w:dxaOrig="960" w:dyaOrig="840">
          <v:shape id="_x0000_i1469" type="#_x0000_t75" style="width:52.5pt;height:45.75pt" o:ole="">
            <v:imagedata r:id="rId847" o:title=""/>
          </v:shape>
          <o:OLEObject Type="Embed" ProgID="Equation.3" ShapeID="_x0000_i1469" DrawAspect="Content" ObjectID="_1490717829" r:id="rId848"/>
        </w:object>
      </w:r>
      <w:r w:rsidR="0059151C" w:rsidRPr="004947F0">
        <w:t>;</w:t>
      </w:r>
    </w:p>
    <w:p w:rsidR="0059151C" w:rsidRPr="005477BF" w:rsidRDefault="004947F0" w:rsidP="0085542A">
      <w:pPr>
        <w:ind w:firstLine="567"/>
      </w:pPr>
      <w:r w:rsidRPr="004947F0">
        <w:t>8</w:t>
      </w:r>
      <w:r w:rsidR="0059151C" w:rsidRPr="004947F0">
        <w:t xml:space="preserve">) </w:t>
      </w:r>
      <w:r w:rsidRPr="004947F0">
        <w:rPr>
          <w:position w:val="-46"/>
        </w:rPr>
        <w:object w:dxaOrig="840" w:dyaOrig="1020">
          <v:shape id="_x0000_i1470" type="#_x0000_t75" style="width:45.75pt;height:55.5pt" o:ole="">
            <v:imagedata r:id="rId849" o:title=""/>
          </v:shape>
          <o:OLEObject Type="Embed" ProgID="Equation.3" ShapeID="_x0000_i1470" DrawAspect="Content" ObjectID="_1490717830" r:id="rId850"/>
        </w:object>
      </w:r>
      <w:r w:rsidR="0059151C" w:rsidRPr="004947F0">
        <w:t>;</w:t>
      </w:r>
      <w:r w:rsidR="0059151C" w:rsidRPr="004947F0">
        <w:tab/>
      </w:r>
      <w:r w:rsidR="0059151C" w:rsidRPr="004947F0">
        <w:tab/>
      </w:r>
      <w:r w:rsidR="0059151C" w:rsidRPr="004947F0">
        <w:tab/>
      </w:r>
      <w:r w:rsidR="0059151C" w:rsidRPr="004947F0">
        <w:tab/>
      </w:r>
      <w:r w:rsidR="0059151C" w:rsidRPr="004947F0">
        <w:tab/>
      </w:r>
      <w:r w:rsidRPr="005477BF">
        <w:tab/>
      </w:r>
      <w:r w:rsidRPr="004947F0">
        <w:t>19</w:t>
      </w:r>
      <w:r w:rsidR="0059151C" w:rsidRPr="004947F0">
        <w:t xml:space="preserve">) </w:t>
      </w:r>
      <w:r w:rsidRPr="004947F0">
        <w:rPr>
          <w:position w:val="-46"/>
        </w:rPr>
        <w:object w:dxaOrig="1060" w:dyaOrig="1020">
          <v:shape id="_x0000_i1471" type="#_x0000_t75" style="width:57.75pt;height:55.5pt" o:ole="">
            <v:imagedata r:id="rId851" o:title=""/>
          </v:shape>
          <o:OLEObject Type="Embed" ProgID="Equation.3" ShapeID="_x0000_i1471" DrawAspect="Content" ObjectID="_1490717831" r:id="rId852"/>
        </w:object>
      </w:r>
      <w:r w:rsidRPr="005477BF">
        <w:t>;</w:t>
      </w:r>
    </w:p>
    <w:p w:rsidR="0059151C" w:rsidRPr="005477BF" w:rsidRDefault="004947F0" w:rsidP="0085542A">
      <w:pPr>
        <w:ind w:firstLine="567"/>
      </w:pPr>
      <w:r w:rsidRPr="004947F0">
        <w:t>9</w:t>
      </w:r>
      <w:r w:rsidR="0059151C" w:rsidRPr="004947F0">
        <w:t xml:space="preserve">) </w:t>
      </w:r>
      <w:r w:rsidRPr="004947F0">
        <w:rPr>
          <w:position w:val="-46"/>
        </w:rPr>
        <w:object w:dxaOrig="720" w:dyaOrig="1020">
          <v:shape id="_x0000_i1472" type="#_x0000_t75" style="width:41.25pt;height:51pt" o:ole="">
            <v:imagedata r:id="rId853" o:title=""/>
          </v:shape>
          <o:OLEObject Type="Embed" ProgID="Equation.3" ShapeID="_x0000_i1472" DrawAspect="Content" ObjectID="_1490717832" r:id="rId854"/>
        </w:object>
      </w:r>
      <w:r w:rsidR="0059151C" w:rsidRPr="004947F0">
        <w:t>;</w:t>
      </w:r>
      <w:r w:rsidR="0059151C" w:rsidRPr="004947F0">
        <w:tab/>
      </w:r>
      <w:r w:rsidR="0059151C" w:rsidRPr="004947F0">
        <w:tab/>
      </w:r>
      <w:r w:rsidR="0059151C" w:rsidRPr="004947F0">
        <w:tab/>
      </w:r>
      <w:r w:rsidR="0059151C" w:rsidRPr="004947F0">
        <w:tab/>
      </w:r>
      <w:r w:rsidR="0059151C" w:rsidRPr="004947F0">
        <w:tab/>
      </w:r>
      <w:r w:rsidRPr="005477BF">
        <w:tab/>
      </w:r>
      <w:r w:rsidRPr="004947F0">
        <w:t>20</w:t>
      </w:r>
      <w:r w:rsidR="0059151C" w:rsidRPr="004947F0">
        <w:t xml:space="preserve">) </w:t>
      </w:r>
      <w:r w:rsidRPr="004947F0">
        <w:rPr>
          <w:position w:val="-52"/>
        </w:rPr>
        <w:object w:dxaOrig="1460" w:dyaOrig="1080">
          <v:shape id="_x0000_i1473" type="#_x0000_t75" style="width:76.5pt;height:57pt" o:ole="">
            <v:imagedata r:id="rId855" o:title=""/>
          </v:shape>
          <o:OLEObject Type="Embed" ProgID="Equation.3" ShapeID="_x0000_i1473" DrawAspect="Content" ObjectID="_1490717833" r:id="rId856"/>
        </w:object>
      </w:r>
      <w:r>
        <w:t>;</w:t>
      </w:r>
    </w:p>
    <w:p w:rsidR="0059151C" w:rsidRPr="005477BF" w:rsidRDefault="004947F0" w:rsidP="0085542A">
      <w:pPr>
        <w:spacing w:line="360" w:lineRule="auto"/>
        <w:ind w:firstLine="567"/>
      </w:pPr>
      <w:r w:rsidRPr="004947F0">
        <w:t>10</w:t>
      </w:r>
      <w:r w:rsidR="0059151C" w:rsidRPr="004947F0">
        <w:t xml:space="preserve">) </w:t>
      </w:r>
      <w:r w:rsidR="0059151C" w:rsidRPr="004947F0">
        <w:rPr>
          <w:position w:val="-32"/>
        </w:rPr>
        <w:object w:dxaOrig="1560" w:dyaOrig="760">
          <v:shape id="_x0000_i1474" type="#_x0000_t75" style="width:78pt;height:38.25pt" o:ole="">
            <v:imagedata r:id="rId857" o:title=""/>
          </v:shape>
          <o:OLEObject Type="Embed" ProgID="Equation.3" ShapeID="_x0000_i1474" DrawAspect="Content" ObjectID="_1490717834" r:id="rId858"/>
        </w:object>
      </w:r>
      <w:r w:rsidRPr="005477BF">
        <w:t>;</w:t>
      </w:r>
      <w:r w:rsidR="0059151C" w:rsidRPr="004947F0">
        <w:t xml:space="preserve">          </w:t>
      </w:r>
      <w:r w:rsidR="0059151C" w:rsidRPr="004947F0">
        <w:tab/>
      </w:r>
      <w:r w:rsidR="0059151C" w:rsidRPr="004947F0">
        <w:tab/>
      </w:r>
      <w:r w:rsidR="0059151C" w:rsidRPr="004947F0">
        <w:tab/>
      </w:r>
      <w:r w:rsidRPr="005477BF">
        <w:tab/>
      </w:r>
      <w:r w:rsidRPr="004947F0">
        <w:t>21</w:t>
      </w:r>
      <w:r w:rsidR="0059151C" w:rsidRPr="004947F0">
        <w:t xml:space="preserve">)  </w:t>
      </w:r>
      <w:r w:rsidR="0059151C" w:rsidRPr="004947F0">
        <w:rPr>
          <w:position w:val="-30"/>
        </w:rPr>
        <w:object w:dxaOrig="1240" w:dyaOrig="740">
          <v:shape id="_x0000_i1475" type="#_x0000_t75" style="width:62.25pt;height:36.75pt" o:ole="">
            <v:imagedata r:id="rId859" o:title=""/>
          </v:shape>
          <o:OLEObject Type="Embed" ProgID="Equation.3" ShapeID="_x0000_i1475" DrawAspect="Content" ObjectID="_1490717835" r:id="rId860"/>
        </w:object>
      </w:r>
      <w:r w:rsidRPr="005477BF">
        <w:t>;</w:t>
      </w:r>
    </w:p>
    <w:p w:rsidR="0059151C" w:rsidRPr="005477BF" w:rsidRDefault="004947F0" w:rsidP="0085542A">
      <w:pPr>
        <w:spacing w:line="360" w:lineRule="auto"/>
        <w:ind w:firstLine="567"/>
      </w:pPr>
      <w:r w:rsidRPr="004947F0">
        <w:t>11</w:t>
      </w:r>
      <w:r w:rsidR="0059151C" w:rsidRPr="004947F0">
        <w:t xml:space="preserve">) </w:t>
      </w:r>
      <w:r w:rsidR="0059151C" w:rsidRPr="004947F0">
        <w:rPr>
          <w:position w:val="-30"/>
        </w:rPr>
        <w:object w:dxaOrig="1020" w:dyaOrig="740">
          <v:shape id="_x0000_i1476" type="#_x0000_t75" style="width:51pt;height:36.75pt" o:ole="">
            <v:imagedata r:id="rId861" o:title=""/>
          </v:shape>
          <o:OLEObject Type="Embed" ProgID="Equation.3" ShapeID="_x0000_i1476" DrawAspect="Content" ObjectID="_1490717836" r:id="rId862"/>
        </w:object>
      </w:r>
      <w:r w:rsidR="0059151C" w:rsidRPr="004947F0">
        <w:t xml:space="preserve"> </w:t>
      </w:r>
      <w:r w:rsidRPr="005477BF">
        <w:t>;</w:t>
      </w:r>
      <w:r w:rsidR="0059151C" w:rsidRPr="004947F0">
        <w:t xml:space="preserve">         </w:t>
      </w:r>
      <w:r w:rsidR="0059151C" w:rsidRPr="004947F0">
        <w:tab/>
      </w:r>
      <w:r w:rsidR="0059151C" w:rsidRPr="004947F0">
        <w:tab/>
      </w:r>
      <w:r w:rsidRPr="004947F0">
        <w:tab/>
      </w:r>
      <w:r w:rsidRPr="005477BF">
        <w:tab/>
      </w:r>
      <w:r w:rsidRPr="005477BF">
        <w:tab/>
      </w:r>
      <w:r w:rsidRPr="004947F0">
        <w:t>22</w:t>
      </w:r>
      <w:r w:rsidR="0059151C" w:rsidRPr="004947F0">
        <w:t xml:space="preserve">)  </w:t>
      </w:r>
      <w:r w:rsidR="0059151C" w:rsidRPr="004947F0">
        <w:rPr>
          <w:position w:val="-30"/>
        </w:rPr>
        <w:object w:dxaOrig="1260" w:dyaOrig="740">
          <v:shape id="_x0000_i1477" type="#_x0000_t75" style="width:63pt;height:36.75pt" o:ole="">
            <v:imagedata r:id="rId863" o:title=""/>
          </v:shape>
          <o:OLEObject Type="Embed" ProgID="Equation.3" ShapeID="_x0000_i1477" DrawAspect="Content" ObjectID="_1490717837" r:id="rId864"/>
        </w:object>
      </w:r>
      <w:r w:rsidRPr="005477BF">
        <w:t>.</w:t>
      </w:r>
    </w:p>
    <w:p w:rsidR="0059151C" w:rsidRPr="004947F0" w:rsidRDefault="0059151C" w:rsidP="0059151C">
      <w:pPr>
        <w:ind w:firstLine="861"/>
      </w:pPr>
    </w:p>
    <w:p w:rsidR="005477BF" w:rsidRDefault="00F758D5" w:rsidP="0085542A">
      <w:pPr>
        <w:ind w:firstLine="567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5477BF" w:rsidRPr="00430C7C">
        <w:rPr>
          <w:sz w:val="28"/>
          <w:szCs w:val="28"/>
        </w:rPr>
        <w:lastRenderedPageBreak/>
        <w:t>2</w:t>
      </w:r>
      <w:r w:rsidR="005477BF" w:rsidRPr="005477BF">
        <w:rPr>
          <w:sz w:val="28"/>
          <w:szCs w:val="28"/>
        </w:rPr>
        <w:t>4</w:t>
      </w:r>
      <w:r w:rsidR="005477BF" w:rsidRPr="00A50FFB">
        <w:rPr>
          <w:sz w:val="28"/>
          <w:szCs w:val="28"/>
        </w:rPr>
        <w:t xml:space="preserve">. </w:t>
      </w:r>
      <w:r w:rsidR="005477BF">
        <w:rPr>
          <w:sz w:val="28"/>
          <w:szCs w:val="28"/>
        </w:rPr>
        <w:t>Вычислить площадь фигуры, ограниченной линиями:</w:t>
      </w:r>
    </w:p>
    <w:p w:rsidR="005477BF" w:rsidRPr="00B17E4B" w:rsidRDefault="005477BF" w:rsidP="0085542A">
      <w:pPr>
        <w:ind w:firstLine="567"/>
      </w:pPr>
      <w:r w:rsidRPr="00B17E4B">
        <w:t xml:space="preserve">1) </w:t>
      </w:r>
      <w:r w:rsidR="00B17E4B" w:rsidRPr="00B17E4B">
        <w:rPr>
          <w:position w:val="-10"/>
        </w:rPr>
        <w:object w:dxaOrig="580" w:dyaOrig="340">
          <v:shape id="_x0000_i1478" type="#_x0000_t75" style="width:33.75pt;height:20.25pt" o:ole="">
            <v:imagedata r:id="rId865" o:title=""/>
          </v:shape>
          <o:OLEObject Type="Embed" ProgID="Equation.3" ShapeID="_x0000_i1478" DrawAspect="Content" ObjectID="_1490717838" r:id="rId866"/>
        </w:object>
      </w:r>
      <w:r w:rsidRPr="00B17E4B">
        <w:t xml:space="preserve">, </w:t>
      </w:r>
      <w:r w:rsidR="00B17E4B" w:rsidRPr="00B17E4B">
        <w:rPr>
          <w:position w:val="-10"/>
        </w:rPr>
        <w:object w:dxaOrig="499" w:dyaOrig="279">
          <v:shape id="_x0000_i1479" type="#_x0000_t75" style="width:28.5pt;height:16.5pt" o:ole="">
            <v:imagedata r:id="rId867" o:title=""/>
          </v:shape>
          <o:OLEObject Type="Embed" ProgID="Equation.3" ShapeID="_x0000_i1479" DrawAspect="Content" ObjectID="_1490717839" r:id="rId868"/>
        </w:object>
      </w:r>
      <w:r w:rsidRPr="00B17E4B">
        <w:t xml:space="preserve">, </w:t>
      </w:r>
      <w:r w:rsidR="00B17E4B" w:rsidRPr="00B17E4B">
        <w:rPr>
          <w:position w:val="-6"/>
        </w:rPr>
        <w:object w:dxaOrig="480" w:dyaOrig="240">
          <v:shape id="_x0000_i1480" type="#_x0000_t75" style="width:33pt;height:16.5pt" o:ole="">
            <v:imagedata r:id="rId869" o:title=""/>
          </v:shape>
          <o:OLEObject Type="Embed" ProgID="Equation.3" ShapeID="_x0000_i1480" DrawAspect="Content" ObjectID="_1490717840" r:id="rId870"/>
        </w:object>
      </w:r>
      <w:r w:rsidRPr="00B17E4B">
        <w:t>;</w:t>
      </w:r>
    </w:p>
    <w:p w:rsidR="005477BF" w:rsidRPr="00B17E4B" w:rsidRDefault="005477BF" w:rsidP="0085542A">
      <w:pPr>
        <w:ind w:firstLine="567"/>
      </w:pPr>
      <w:r w:rsidRPr="00B17E4B">
        <w:t xml:space="preserve">2) </w:t>
      </w:r>
      <w:r w:rsidR="00B17E4B" w:rsidRPr="00B17E4B">
        <w:rPr>
          <w:position w:val="-10"/>
        </w:rPr>
        <w:object w:dxaOrig="880" w:dyaOrig="340">
          <v:shape id="_x0000_i1481" type="#_x0000_t75" style="width:48.75pt;height:18.75pt" o:ole="">
            <v:imagedata r:id="rId871" o:title=""/>
          </v:shape>
          <o:OLEObject Type="Embed" ProgID="Equation.3" ShapeID="_x0000_i1481" DrawAspect="Content" ObjectID="_1490717841" r:id="rId872"/>
        </w:object>
      </w:r>
      <w:r w:rsidRPr="00B17E4B">
        <w:t xml:space="preserve">, </w:t>
      </w:r>
      <w:r w:rsidR="00B17E4B" w:rsidRPr="00B17E4B">
        <w:rPr>
          <w:position w:val="-10"/>
        </w:rPr>
        <w:object w:dxaOrig="499" w:dyaOrig="279">
          <v:shape id="_x0000_i1482" type="#_x0000_t75" style="width:28.5pt;height:16.5pt" o:ole="">
            <v:imagedata r:id="rId873" o:title=""/>
          </v:shape>
          <o:OLEObject Type="Embed" ProgID="Equation.3" ShapeID="_x0000_i1482" DrawAspect="Content" ObjectID="_1490717842" r:id="rId874"/>
        </w:object>
      </w:r>
      <w:r w:rsidRPr="00B17E4B">
        <w:t xml:space="preserve">, </w:t>
      </w:r>
      <w:r w:rsidR="00B17E4B" w:rsidRPr="00B17E4B">
        <w:rPr>
          <w:position w:val="-6"/>
        </w:rPr>
        <w:object w:dxaOrig="480" w:dyaOrig="240">
          <v:shape id="_x0000_i1483" type="#_x0000_t75" style="width:28.5pt;height:14.25pt" o:ole="">
            <v:imagedata r:id="rId875" o:title=""/>
          </v:shape>
          <o:OLEObject Type="Embed" ProgID="Equation.3" ShapeID="_x0000_i1483" DrawAspect="Content" ObjectID="_1490717843" r:id="rId876"/>
        </w:object>
      </w:r>
      <w:r w:rsidRPr="00B17E4B">
        <w:t xml:space="preserve">, </w:t>
      </w:r>
      <w:r w:rsidR="00B17E4B" w:rsidRPr="00B17E4B">
        <w:rPr>
          <w:position w:val="-6"/>
        </w:rPr>
        <w:object w:dxaOrig="480" w:dyaOrig="240">
          <v:shape id="_x0000_i1484" type="#_x0000_t75" style="width:26.25pt;height:13.5pt" o:ole="">
            <v:imagedata r:id="rId877" o:title=""/>
          </v:shape>
          <o:OLEObject Type="Embed" ProgID="Equation.3" ShapeID="_x0000_i1484" DrawAspect="Content" ObjectID="_1490717844" r:id="rId878"/>
        </w:object>
      </w:r>
      <w:r w:rsidRPr="00B17E4B">
        <w:t>;</w:t>
      </w:r>
    </w:p>
    <w:p w:rsidR="005477BF" w:rsidRPr="00B17E4B" w:rsidRDefault="005477BF" w:rsidP="0085542A">
      <w:pPr>
        <w:ind w:firstLine="567"/>
      </w:pPr>
      <w:r w:rsidRPr="00B17E4B">
        <w:t xml:space="preserve">3) </w:t>
      </w:r>
      <w:r w:rsidR="00B17E4B" w:rsidRPr="00B17E4B">
        <w:rPr>
          <w:position w:val="-10"/>
        </w:rPr>
        <w:object w:dxaOrig="760" w:dyaOrig="300">
          <v:shape id="_x0000_i1485" type="#_x0000_t75" style="width:41.25pt;height:16.5pt" o:ole="">
            <v:imagedata r:id="rId879" o:title=""/>
          </v:shape>
          <o:OLEObject Type="Embed" ProgID="Equation.3" ShapeID="_x0000_i1485" DrawAspect="Content" ObjectID="_1490717845" r:id="rId880"/>
        </w:object>
      </w:r>
      <w:r w:rsidRPr="00B17E4B">
        <w:t xml:space="preserve">, </w:t>
      </w:r>
      <w:r w:rsidR="00B17E4B" w:rsidRPr="00B17E4B">
        <w:rPr>
          <w:position w:val="-10"/>
        </w:rPr>
        <w:object w:dxaOrig="499" w:dyaOrig="279">
          <v:shape id="_x0000_i1486" type="#_x0000_t75" style="width:27.75pt;height:15.75pt" o:ole="">
            <v:imagedata r:id="rId873" o:title=""/>
          </v:shape>
          <o:OLEObject Type="Embed" ProgID="Equation.3" ShapeID="_x0000_i1486" DrawAspect="Content" ObjectID="_1490717846" r:id="rId881"/>
        </w:object>
      </w:r>
      <w:r w:rsidRPr="00B17E4B">
        <w:t xml:space="preserve">, </w:t>
      </w:r>
      <w:r w:rsidR="00B17E4B" w:rsidRPr="00B17E4B">
        <w:rPr>
          <w:position w:val="-20"/>
        </w:rPr>
        <w:object w:dxaOrig="560" w:dyaOrig="520">
          <v:shape id="_x0000_i1487" type="#_x0000_t75" style="width:36.75pt;height:26.25pt" o:ole="">
            <v:imagedata r:id="rId882" o:title=""/>
          </v:shape>
          <o:OLEObject Type="Embed" ProgID="Equation.3" ShapeID="_x0000_i1487" DrawAspect="Content" ObjectID="_1490717847" r:id="rId883"/>
        </w:object>
      </w:r>
      <w:r w:rsidRPr="00B17E4B">
        <w:t>;</w:t>
      </w:r>
    </w:p>
    <w:p w:rsidR="005477BF" w:rsidRPr="00B17E4B" w:rsidRDefault="005477BF" w:rsidP="0085542A">
      <w:pPr>
        <w:ind w:firstLine="567"/>
      </w:pPr>
      <w:r w:rsidRPr="00B17E4B">
        <w:t xml:space="preserve">4) </w:t>
      </w:r>
      <w:r w:rsidR="00B17E4B" w:rsidRPr="00B17E4B">
        <w:rPr>
          <w:position w:val="-10"/>
        </w:rPr>
        <w:object w:dxaOrig="580" w:dyaOrig="340">
          <v:shape id="_x0000_i1488" type="#_x0000_t75" style="width:34.5pt;height:20.25pt" o:ole="">
            <v:imagedata r:id="rId865" o:title=""/>
          </v:shape>
          <o:OLEObject Type="Embed" ProgID="Equation.3" ShapeID="_x0000_i1488" DrawAspect="Content" ObjectID="_1490717848" r:id="rId884"/>
        </w:object>
      </w:r>
      <w:r w:rsidRPr="00B17E4B">
        <w:t xml:space="preserve">, </w:t>
      </w:r>
      <w:r w:rsidR="00B17E4B" w:rsidRPr="00B17E4B">
        <w:rPr>
          <w:position w:val="-10"/>
        </w:rPr>
        <w:object w:dxaOrig="499" w:dyaOrig="279">
          <v:shape id="_x0000_i1489" type="#_x0000_t75" style="width:27.75pt;height:15.75pt" o:ole="">
            <v:imagedata r:id="rId867" o:title=""/>
          </v:shape>
          <o:OLEObject Type="Embed" ProgID="Equation.3" ShapeID="_x0000_i1489" DrawAspect="Content" ObjectID="_1490717849" r:id="rId885"/>
        </w:object>
      </w:r>
      <w:r w:rsidRPr="00B17E4B">
        <w:t xml:space="preserve">, </w:t>
      </w:r>
      <w:r w:rsidR="00B17E4B" w:rsidRPr="00B17E4B">
        <w:rPr>
          <w:position w:val="-6"/>
        </w:rPr>
        <w:object w:dxaOrig="600" w:dyaOrig="240">
          <v:shape id="_x0000_i1490" type="#_x0000_t75" style="width:34.5pt;height:13.5pt" o:ole="">
            <v:imagedata r:id="rId886" o:title=""/>
          </v:shape>
          <o:OLEObject Type="Embed" ProgID="Equation.3" ShapeID="_x0000_i1490" DrawAspect="Content" ObjectID="_1490717850" r:id="rId887"/>
        </w:object>
      </w:r>
      <w:r w:rsidRPr="00B17E4B">
        <w:t>;</w:t>
      </w:r>
    </w:p>
    <w:p w:rsidR="005477BF" w:rsidRPr="00B17E4B" w:rsidRDefault="005477BF" w:rsidP="0085542A">
      <w:pPr>
        <w:ind w:firstLine="567"/>
      </w:pPr>
      <w:r w:rsidRPr="00B17E4B">
        <w:t xml:space="preserve">5) </w:t>
      </w:r>
      <w:r w:rsidR="00B17E4B" w:rsidRPr="00B17E4B">
        <w:rPr>
          <w:position w:val="-10"/>
        </w:rPr>
        <w:object w:dxaOrig="580" w:dyaOrig="340">
          <v:shape id="_x0000_i1491" type="#_x0000_t75" style="width:33.75pt;height:20.25pt" o:ole="">
            <v:imagedata r:id="rId888" o:title=""/>
          </v:shape>
          <o:OLEObject Type="Embed" ProgID="Equation.3" ShapeID="_x0000_i1491" DrawAspect="Content" ObjectID="_1490717851" r:id="rId889"/>
        </w:object>
      </w:r>
      <w:r w:rsidRPr="00B17E4B">
        <w:t xml:space="preserve">, </w:t>
      </w:r>
      <w:r w:rsidR="00B17E4B" w:rsidRPr="00B17E4B">
        <w:rPr>
          <w:position w:val="-10"/>
        </w:rPr>
        <w:object w:dxaOrig="499" w:dyaOrig="279">
          <v:shape id="_x0000_i1492" type="#_x0000_t75" style="width:29.25pt;height:16.5pt" o:ole="">
            <v:imagedata r:id="rId873" o:title=""/>
          </v:shape>
          <o:OLEObject Type="Embed" ProgID="Equation.3" ShapeID="_x0000_i1492" DrawAspect="Content" ObjectID="_1490717852" r:id="rId890"/>
        </w:object>
      </w:r>
      <w:r w:rsidRPr="00B17E4B">
        <w:t xml:space="preserve">, </w:t>
      </w:r>
      <w:r w:rsidR="00B17E4B" w:rsidRPr="00B17E4B">
        <w:rPr>
          <w:position w:val="-6"/>
        </w:rPr>
        <w:object w:dxaOrig="560" w:dyaOrig="279">
          <v:shape id="_x0000_i1493" type="#_x0000_t75" style="width:32.25pt;height:16.5pt" o:ole="">
            <v:imagedata r:id="rId891" o:title=""/>
          </v:shape>
          <o:OLEObject Type="Embed" ProgID="Equation.3" ShapeID="_x0000_i1493" DrawAspect="Content" ObjectID="_1490717853" r:id="rId892"/>
        </w:object>
      </w:r>
      <w:r w:rsidRPr="00B17E4B">
        <w:t xml:space="preserve">, </w:t>
      </w:r>
      <w:r w:rsidR="00B17E4B" w:rsidRPr="00B17E4B">
        <w:rPr>
          <w:position w:val="-6"/>
        </w:rPr>
        <w:object w:dxaOrig="440" w:dyaOrig="240">
          <v:shape id="_x0000_i1494" type="#_x0000_t75" style="width:26.25pt;height:14.25pt" o:ole="">
            <v:imagedata r:id="rId893" o:title=""/>
          </v:shape>
          <o:OLEObject Type="Embed" ProgID="Equation.3" ShapeID="_x0000_i1494" DrawAspect="Content" ObjectID="_1490717854" r:id="rId894"/>
        </w:object>
      </w:r>
      <w:r w:rsidRPr="00B17E4B">
        <w:t>;</w:t>
      </w:r>
    </w:p>
    <w:p w:rsidR="005477BF" w:rsidRPr="00B17E4B" w:rsidRDefault="005477BF" w:rsidP="0085542A">
      <w:pPr>
        <w:ind w:firstLine="567"/>
      </w:pPr>
      <w:r w:rsidRPr="00B17E4B">
        <w:t xml:space="preserve">6) </w:t>
      </w:r>
      <w:r w:rsidR="00B17E4B" w:rsidRPr="00B17E4B">
        <w:rPr>
          <w:position w:val="-10"/>
        </w:rPr>
        <w:object w:dxaOrig="800" w:dyaOrig="240">
          <v:shape id="_x0000_i1495" type="#_x0000_t75" style="width:45.75pt;height:13.5pt" o:ole="">
            <v:imagedata r:id="rId895" o:title=""/>
          </v:shape>
          <o:OLEObject Type="Embed" ProgID="Equation.3" ShapeID="_x0000_i1495" DrawAspect="Content" ObjectID="_1490717855" r:id="rId896"/>
        </w:object>
      </w:r>
      <w:r w:rsidRPr="00B17E4B">
        <w:t xml:space="preserve">, </w:t>
      </w:r>
      <w:r w:rsidR="00B17E4B" w:rsidRPr="00B17E4B">
        <w:rPr>
          <w:position w:val="-10"/>
        </w:rPr>
        <w:object w:dxaOrig="499" w:dyaOrig="279">
          <v:shape id="_x0000_i1496" type="#_x0000_t75" style="width:25.5pt;height:15pt" o:ole="">
            <v:imagedata r:id="rId873" o:title=""/>
          </v:shape>
          <o:OLEObject Type="Embed" ProgID="Equation.3" ShapeID="_x0000_i1496" DrawAspect="Content" ObjectID="_1490717856" r:id="rId897"/>
        </w:object>
      </w:r>
      <w:r w:rsidRPr="00B17E4B">
        <w:t xml:space="preserve">, </w:t>
      </w:r>
      <w:r w:rsidR="00B17E4B" w:rsidRPr="00B17E4B">
        <w:rPr>
          <w:position w:val="-20"/>
        </w:rPr>
        <w:object w:dxaOrig="700" w:dyaOrig="520">
          <v:shape id="_x0000_i1497" type="#_x0000_t75" style="width:40.5pt;height:30pt" o:ole="">
            <v:imagedata r:id="rId898" o:title=""/>
          </v:shape>
          <o:OLEObject Type="Embed" ProgID="Equation.3" ShapeID="_x0000_i1497" DrawAspect="Content" ObjectID="_1490717857" r:id="rId899"/>
        </w:object>
      </w:r>
      <w:r w:rsidRPr="00B17E4B">
        <w:t xml:space="preserve">, </w:t>
      </w:r>
      <w:r w:rsidRPr="00B17E4B">
        <w:rPr>
          <w:position w:val="-20"/>
        </w:rPr>
        <w:object w:dxaOrig="560" w:dyaOrig="520">
          <v:shape id="_x0000_i1498" type="#_x0000_t75" style="width:27.75pt;height:26.25pt" o:ole="">
            <v:imagedata r:id="rId900" o:title=""/>
          </v:shape>
          <o:OLEObject Type="Embed" ProgID="Equation.3" ShapeID="_x0000_i1498" DrawAspect="Content" ObjectID="_1490717858" r:id="rId901"/>
        </w:object>
      </w:r>
      <w:r w:rsidR="00B17E4B" w:rsidRPr="00B17E4B">
        <w:t>;</w:t>
      </w:r>
    </w:p>
    <w:p w:rsidR="005477BF" w:rsidRPr="00B17E4B" w:rsidRDefault="00B17E4B" w:rsidP="0085542A">
      <w:pPr>
        <w:spacing w:line="360" w:lineRule="auto"/>
        <w:ind w:firstLine="567"/>
      </w:pPr>
      <w:r>
        <w:t>7</w:t>
      </w:r>
      <w:r w:rsidR="005477BF" w:rsidRPr="00B17E4B">
        <w:t xml:space="preserve">) </w:t>
      </w:r>
      <w:r w:rsidRPr="00B17E4B">
        <w:rPr>
          <w:position w:val="-10"/>
        </w:rPr>
        <w:object w:dxaOrig="780" w:dyaOrig="360">
          <v:shape id="_x0000_i1499" type="#_x0000_t75" style="width:45.75pt;height:21.75pt" o:ole="">
            <v:imagedata r:id="rId902" o:title=""/>
          </v:shape>
          <o:OLEObject Type="Embed" ProgID="Equation.3" ShapeID="_x0000_i1499" DrawAspect="Content" ObjectID="_1490717859" r:id="rId903"/>
        </w:object>
      </w:r>
      <w:r w:rsidR="005477BF" w:rsidRPr="00B17E4B">
        <w:t xml:space="preserve">; </w:t>
      </w:r>
      <w:r w:rsidRPr="00B17E4B">
        <w:rPr>
          <w:position w:val="-6"/>
        </w:rPr>
        <w:object w:dxaOrig="540" w:dyaOrig="279">
          <v:shape id="_x0000_i1500" type="#_x0000_t75" style="width:28.5pt;height:15pt" o:ole="">
            <v:imagedata r:id="rId904" o:title=""/>
          </v:shape>
          <o:OLEObject Type="Embed" ProgID="Equation.3" ShapeID="_x0000_i1500" DrawAspect="Content" ObjectID="_1490717860" r:id="rId905"/>
        </w:object>
      </w:r>
      <w:r w:rsidR="005477BF" w:rsidRPr="00B17E4B">
        <w:t xml:space="preserve">; </w:t>
      </w:r>
      <w:r w:rsidR="005477BF" w:rsidRPr="00B17E4B">
        <w:rPr>
          <w:position w:val="-6"/>
        </w:rPr>
        <w:object w:dxaOrig="560" w:dyaOrig="279">
          <v:shape id="_x0000_i1501" type="#_x0000_t75" style="width:29.25pt;height:14.25pt" o:ole="">
            <v:imagedata r:id="rId906" o:title=""/>
          </v:shape>
          <o:OLEObject Type="Embed" ProgID="Equation.3" ShapeID="_x0000_i1501" DrawAspect="Content" ObjectID="_1490717861" r:id="rId907"/>
        </w:object>
      </w:r>
      <w:r w:rsidRPr="00B17E4B">
        <w:t>;</w:t>
      </w:r>
    </w:p>
    <w:p w:rsidR="005477BF" w:rsidRPr="00B17E4B" w:rsidRDefault="00B17E4B" w:rsidP="0085542A">
      <w:pPr>
        <w:spacing w:line="360" w:lineRule="auto"/>
        <w:ind w:firstLine="567"/>
      </w:pPr>
      <w:r>
        <w:t>8</w:t>
      </w:r>
      <w:r w:rsidR="005477BF" w:rsidRPr="00B17E4B">
        <w:t xml:space="preserve">) </w:t>
      </w:r>
      <w:r w:rsidRPr="00B17E4B">
        <w:rPr>
          <w:position w:val="-10"/>
        </w:rPr>
        <w:object w:dxaOrig="1640" w:dyaOrig="360">
          <v:shape id="_x0000_i1502" type="#_x0000_t75" style="width:87pt;height:19.5pt" o:ole="">
            <v:imagedata r:id="rId908" o:title=""/>
          </v:shape>
          <o:OLEObject Type="Embed" ProgID="Equation.3" ShapeID="_x0000_i1502" DrawAspect="Content" ObjectID="_1490717862" r:id="rId909"/>
        </w:object>
      </w:r>
      <w:r>
        <w:t xml:space="preserve"> и осью абсцисс</w:t>
      </w:r>
      <w:r w:rsidRPr="00B17E4B">
        <w:t>;</w:t>
      </w:r>
    </w:p>
    <w:p w:rsidR="005477BF" w:rsidRPr="00B17E4B" w:rsidRDefault="00B17E4B" w:rsidP="0085542A">
      <w:pPr>
        <w:spacing w:line="360" w:lineRule="auto"/>
        <w:ind w:firstLine="567"/>
      </w:pPr>
      <w:r>
        <w:t>9</w:t>
      </w:r>
      <w:r w:rsidR="005477BF" w:rsidRPr="00B17E4B">
        <w:t xml:space="preserve">) </w:t>
      </w:r>
      <w:r w:rsidRPr="00B17E4B">
        <w:rPr>
          <w:position w:val="-10"/>
        </w:rPr>
        <w:object w:dxaOrig="1160" w:dyaOrig="360">
          <v:shape id="_x0000_i1503" type="#_x0000_t75" style="width:60.75pt;height:19.5pt" o:ole="">
            <v:imagedata r:id="rId910" o:title=""/>
          </v:shape>
          <o:OLEObject Type="Embed" ProgID="Equation.3" ShapeID="_x0000_i1503" DrawAspect="Content" ObjectID="_1490717863" r:id="rId911"/>
        </w:object>
      </w:r>
      <w:r w:rsidR="005477BF" w:rsidRPr="00B17E4B">
        <w:t xml:space="preserve">; </w:t>
      </w:r>
      <w:r w:rsidR="005477BF" w:rsidRPr="00B17E4B">
        <w:rPr>
          <w:position w:val="-10"/>
        </w:rPr>
        <w:object w:dxaOrig="960" w:dyaOrig="320">
          <v:shape id="_x0000_i1504" type="#_x0000_t75" style="width:48.75pt;height:16.5pt" o:ole="">
            <v:imagedata r:id="rId912" o:title=""/>
          </v:shape>
          <o:OLEObject Type="Embed" ProgID="Equation.3" ShapeID="_x0000_i1504" DrawAspect="Content" ObjectID="_1490717864" r:id="rId913"/>
        </w:object>
      </w:r>
      <w:r w:rsidRPr="00B17E4B">
        <w:t>;</w:t>
      </w:r>
    </w:p>
    <w:p w:rsidR="005477BF" w:rsidRPr="00B17E4B" w:rsidRDefault="005477BF" w:rsidP="0085542A">
      <w:pPr>
        <w:spacing w:line="360" w:lineRule="auto"/>
        <w:ind w:firstLine="567"/>
      </w:pPr>
      <w:r w:rsidRPr="00B17E4B">
        <w:t>1</w:t>
      </w:r>
      <w:r w:rsidR="00B17E4B">
        <w:t>0</w:t>
      </w:r>
      <w:r w:rsidRPr="00B17E4B">
        <w:t xml:space="preserve">) </w:t>
      </w:r>
      <w:r w:rsidR="00B17E4B" w:rsidRPr="00B17E4B">
        <w:rPr>
          <w:position w:val="-10"/>
        </w:rPr>
        <w:object w:dxaOrig="880" w:dyaOrig="360">
          <v:shape id="_x0000_i1505" type="#_x0000_t75" style="width:48.75pt;height:20.25pt" o:ole="">
            <v:imagedata r:id="rId914" o:title=""/>
          </v:shape>
          <o:OLEObject Type="Embed" ProgID="Equation.3" ShapeID="_x0000_i1505" DrawAspect="Content" ObjectID="_1490717865" r:id="rId915"/>
        </w:object>
      </w:r>
      <w:r w:rsidRPr="00B17E4B">
        <w:t xml:space="preserve">; </w:t>
      </w:r>
      <w:r w:rsidRPr="00B17E4B">
        <w:rPr>
          <w:position w:val="-6"/>
        </w:rPr>
        <w:object w:dxaOrig="580" w:dyaOrig="279">
          <v:shape id="_x0000_i1506" type="#_x0000_t75" style="width:30pt;height:14.25pt" o:ole="">
            <v:imagedata r:id="rId916" o:title=""/>
          </v:shape>
          <o:OLEObject Type="Embed" ProgID="Equation.3" ShapeID="_x0000_i1506" DrawAspect="Content" ObjectID="_1490717866" r:id="rId917"/>
        </w:object>
      </w:r>
      <w:r w:rsidRPr="00B17E4B">
        <w:t xml:space="preserve">; </w:t>
      </w:r>
      <w:r w:rsidRPr="00B17E4B">
        <w:rPr>
          <w:position w:val="-6"/>
        </w:rPr>
        <w:object w:dxaOrig="560" w:dyaOrig="279">
          <v:shape id="_x0000_i1507" type="#_x0000_t75" style="width:29.25pt;height:14.25pt" o:ole="">
            <v:imagedata r:id="rId906" o:title=""/>
          </v:shape>
          <o:OLEObject Type="Embed" ProgID="Equation.3" ShapeID="_x0000_i1507" DrawAspect="Content" ObjectID="_1490717867" r:id="rId918"/>
        </w:object>
      </w:r>
      <w:r w:rsidR="00B17E4B" w:rsidRPr="00B17E4B">
        <w:t>;</w:t>
      </w:r>
    </w:p>
    <w:p w:rsidR="005477BF" w:rsidRPr="00B17E4B" w:rsidRDefault="00B17E4B" w:rsidP="0085542A">
      <w:pPr>
        <w:spacing w:line="360" w:lineRule="auto"/>
        <w:ind w:firstLine="567"/>
      </w:pPr>
      <w:r>
        <w:t>11</w:t>
      </w:r>
      <w:r w:rsidR="005477BF" w:rsidRPr="00B17E4B">
        <w:t xml:space="preserve">) </w:t>
      </w:r>
      <w:r w:rsidRPr="00B17E4B">
        <w:rPr>
          <w:position w:val="-10"/>
        </w:rPr>
        <w:object w:dxaOrig="1640" w:dyaOrig="360">
          <v:shape id="_x0000_i1508" type="#_x0000_t75" style="width:86.25pt;height:18.75pt" o:ole="">
            <v:imagedata r:id="rId919" o:title=""/>
          </v:shape>
          <o:OLEObject Type="Embed" ProgID="Equation.3" ShapeID="_x0000_i1508" DrawAspect="Content" ObjectID="_1490717868" r:id="rId920"/>
        </w:object>
      </w:r>
      <w:r>
        <w:t xml:space="preserve"> и осью абсцисс</w:t>
      </w:r>
      <w:r w:rsidRPr="00B17E4B">
        <w:t>;</w:t>
      </w:r>
    </w:p>
    <w:p w:rsidR="005477BF" w:rsidRDefault="00B17E4B" w:rsidP="0085542A">
      <w:pPr>
        <w:spacing w:line="360" w:lineRule="auto"/>
        <w:ind w:firstLine="567"/>
        <w:rPr>
          <w:lang w:val="en-US"/>
        </w:rPr>
      </w:pPr>
      <w:r>
        <w:t>12</w:t>
      </w:r>
      <w:r w:rsidR="005477BF" w:rsidRPr="00B17E4B">
        <w:t xml:space="preserve">) </w:t>
      </w:r>
      <w:r w:rsidRPr="00B17E4B">
        <w:rPr>
          <w:position w:val="-10"/>
        </w:rPr>
        <w:object w:dxaOrig="999" w:dyaOrig="360">
          <v:shape id="_x0000_i1509" type="#_x0000_t75" style="width:50.25pt;height:18.75pt" o:ole="">
            <v:imagedata r:id="rId921" o:title=""/>
          </v:shape>
          <o:OLEObject Type="Embed" ProgID="Equation.3" ShapeID="_x0000_i1509" DrawAspect="Content" ObjectID="_1490717869" r:id="rId922"/>
        </w:object>
      </w:r>
      <w:r w:rsidR="005477BF" w:rsidRPr="00B17E4B">
        <w:t xml:space="preserve">; </w:t>
      </w:r>
      <w:r w:rsidR="005477BF" w:rsidRPr="00B17E4B">
        <w:rPr>
          <w:position w:val="-10"/>
        </w:rPr>
        <w:object w:dxaOrig="960" w:dyaOrig="320">
          <v:shape id="_x0000_i1510" type="#_x0000_t75" style="width:48.75pt;height:16.5pt" o:ole="">
            <v:imagedata r:id="rId923" o:title=""/>
          </v:shape>
          <o:OLEObject Type="Embed" ProgID="Equation.3" ShapeID="_x0000_i1510" DrawAspect="Content" ObjectID="_1490717870" r:id="rId924"/>
        </w:object>
      </w:r>
      <w:r w:rsidR="0071490A">
        <w:rPr>
          <w:lang w:val="en-US"/>
        </w:rPr>
        <w:t>;</w:t>
      </w:r>
    </w:p>
    <w:p w:rsidR="0071490A" w:rsidRDefault="0071490A" w:rsidP="0085542A">
      <w:pPr>
        <w:spacing w:line="360" w:lineRule="auto"/>
        <w:ind w:firstLine="567"/>
        <w:rPr>
          <w:sz w:val="20"/>
          <w:szCs w:val="20"/>
          <w:lang w:val="en-US"/>
        </w:rPr>
      </w:pPr>
      <w:r>
        <w:rPr>
          <w:lang w:val="en-US"/>
        </w:rPr>
        <w:t xml:space="preserve">13) </w:t>
      </w:r>
      <w:r w:rsidRPr="00BB5381">
        <w:rPr>
          <w:sz w:val="20"/>
          <w:szCs w:val="20"/>
        </w:rPr>
        <w:pict>
          <v:shape id="_x0000_i1511" type="#_x0000_t75" style="width:112.5pt;height:103.5pt">
            <v:imagedata r:id="rId925" o:title=""/>
          </v:shape>
        </w:pict>
      </w:r>
      <w:r>
        <w:rPr>
          <w:sz w:val="20"/>
          <w:szCs w:val="20"/>
          <w:lang w:val="en-US"/>
        </w:rPr>
        <w:t>;</w:t>
      </w:r>
      <w:r>
        <w:rPr>
          <w:sz w:val="20"/>
          <w:szCs w:val="20"/>
          <w:lang w:val="en-US"/>
        </w:rPr>
        <w:tab/>
      </w:r>
      <w:r>
        <w:rPr>
          <w:sz w:val="20"/>
          <w:szCs w:val="20"/>
          <w:lang w:val="en-US"/>
        </w:rPr>
        <w:tab/>
      </w:r>
      <w:r w:rsidR="002037FB">
        <w:rPr>
          <w:sz w:val="20"/>
          <w:szCs w:val="20"/>
          <w:lang w:val="en-US"/>
        </w:rPr>
        <w:tab/>
      </w:r>
      <w:r w:rsidRPr="0071490A">
        <w:rPr>
          <w:lang w:val="en-US"/>
        </w:rPr>
        <w:t>14)</w:t>
      </w:r>
      <w:r>
        <w:rPr>
          <w:sz w:val="20"/>
          <w:szCs w:val="20"/>
          <w:lang w:val="en-US"/>
        </w:rPr>
        <w:t xml:space="preserve"> </w:t>
      </w:r>
      <w:r w:rsidRPr="00E311D4">
        <w:rPr>
          <w:sz w:val="20"/>
          <w:szCs w:val="20"/>
        </w:rPr>
        <w:pict>
          <v:shape id="_x0000_i1512" type="#_x0000_t75" style="width:103.5pt;height:103.5pt">
            <v:imagedata r:id="rId926" o:title=""/>
          </v:shape>
        </w:pict>
      </w:r>
      <w:r>
        <w:rPr>
          <w:sz w:val="20"/>
          <w:szCs w:val="20"/>
          <w:lang w:val="en-US"/>
        </w:rPr>
        <w:t xml:space="preserve">. </w:t>
      </w:r>
    </w:p>
    <w:p w:rsidR="00575DB4" w:rsidRDefault="00575DB4" w:rsidP="005477BF">
      <w:pPr>
        <w:spacing w:line="360" w:lineRule="auto"/>
        <w:rPr>
          <w:sz w:val="20"/>
          <w:szCs w:val="20"/>
          <w:lang w:val="en-US"/>
        </w:rPr>
      </w:pPr>
    </w:p>
    <w:p w:rsidR="00575DB4" w:rsidRPr="0085542A" w:rsidRDefault="00575DB4" w:rsidP="00575DB4">
      <w:pPr>
        <w:ind w:firstLine="567"/>
        <w:rPr>
          <w:sz w:val="28"/>
          <w:szCs w:val="28"/>
        </w:rPr>
      </w:pPr>
      <w:r w:rsidRPr="0085542A">
        <w:rPr>
          <w:sz w:val="28"/>
          <w:szCs w:val="28"/>
        </w:rPr>
        <w:t>25. Решить задачи по теме «Прямые и плоскости в пространстве»</w:t>
      </w:r>
    </w:p>
    <w:p w:rsidR="00575DB4" w:rsidRPr="0085542A" w:rsidRDefault="00575DB4" w:rsidP="00575DB4">
      <w:pPr>
        <w:ind w:firstLine="567"/>
        <w:jc w:val="both"/>
        <w:rPr>
          <w:sz w:val="28"/>
          <w:szCs w:val="28"/>
        </w:rPr>
      </w:pPr>
      <w:r w:rsidRPr="0085542A">
        <w:rPr>
          <w:sz w:val="28"/>
          <w:szCs w:val="28"/>
        </w:rPr>
        <w:t xml:space="preserve">1) Из точки М плоскости </w:t>
      </w:r>
      <w:r w:rsidRPr="0085542A">
        <w:rPr>
          <w:position w:val="-6"/>
          <w:sz w:val="28"/>
          <w:szCs w:val="28"/>
        </w:rPr>
        <w:object w:dxaOrig="240" w:dyaOrig="220">
          <v:shape id="_x0000_i1513" type="#_x0000_t75" style="width:12pt;height:11.25pt" o:ole="">
            <v:imagedata r:id="rId927" o:title=""/>
          </v:shape>
          <o:OLEObject Type="Embed" ProgID="Equation.3" ShapeID="_x0000_i1513" DrawAspect="Content" ObjectID="_1490717871" r:id="rId928"/>
        </w:object>
      </w:r>
      <w:r w:rsidRPr="0085542A">
        <w:rPr>
          <w:sz w:val="28"/>
          <w:szCs w:val="28"/>
        </w:rPr>
        <w:t xml:space="preserve">проведена к ней наклонная и на ней взяты точки В и С; МВ=10см; ВС=6см. Разность расстояний точек В и С от плоскости </w:t>
      </w:r>
      <w:r w:rsidRPr="0085542A">
        <w:rPr>
          <w:position w:val="-6"/>
          <w:sz w:val="28"/>
          <w:szCs w:val="28"/>
        </w:rPr>
        <w:object w:dxaOrig="240" w:dyaOrig="220">
          <v:shape id="_x0000_i1514" type="#_x0000_t75" style="width:12pt;height:11.25pt" o:ole="">
            <v:imagedata r:id="rId929" o:title=""/>
          </v:shape>
          <o:OLEObject Type="Embed" ProgID="Equation.3" ShapeID="_x0000_i1514" DrawAspect="Content" ObjectID="_1490717872" r:id="rId930"/>
        </w:object>
      </w:r>
      <w:r w:rsidRPr="0085542A">
        <w:rPr>
          <w:sz w:val="28"/>
          <w:szCs w:val="28"/>
        </w:rPr>
        <w:t xml:space="preserve"> равна 3см. Определить расстояния точек В и С от плоскости.</w:t>
      </w:r>
    </w:p>
    <w:p w:rsidR="00575DB4" w:rsidRPr="0085542A" w:rsidRDefault="00575DB4" w:rsidP="00575DB4">
      <w:pPr>
        <w:ind w:firstLine="567"/>
        <w:jc w:val="both"/>
        <w:rPr>
          <w:sz w:val="28"/>
          <w:szCs w:val="28"/>
        </w:rPr>
      </w:pPr>
      <w:r w:rsidRPr="0085542A">
        <w:rPr>
          <w:sz w:val="28"/>
          <w:szCs w:val="28"/>
        </w:rPr>
        <w:t>2) К плоскости равностороннего треугольника АВС восстановлен перпендикуляр А</w:t>
      </w:r>
      <w:r w:rsidRPr="0085542A">
        <w:rPr>
          <w:sz w:val="28"/>
          <w:szCs w:val="28"/>
          <w:lang w:val="en-US"/>
        </w:rPr>
        <w:t>D</w:t>
      </w:r>
      <w:r w:rsidRPr="0085542A">
        <w:rPr>
          <w:sz w:val="28"/>
          <w:szCs w:val="28"/>
        </w:rPr>
        <w:t xml:space="preserve">=13см. Вычислить расстояние от точки </w:t>
      </w:r>
      <w:r w:rsidRPr="0085542A">
        <w:rPr>
          <w:sz w:val="28"/>
          <w:szCs w:val="28"/>
          <w:lang w:val="en-US"/>
        </w:rPr>
        <w:t>D</w:t>
      </w:r>
      <w:r w:rsidRPr="0085542A">
        <w:rPr>
          <w:sz w:val="28"/>
          <w:szCs w:val="28"/>
        </w:rPr>
        <w:t xml:space="preserve"> до стороны ВС, если стороны треугольника равны 6см.</w:t>
      </w:r>
    </w:p>
    <w:p w:rsidR="00575DB4" w:rsidRPr="0085542A" w:rsidRDefault="00575DB4" w:rsidP="00575DB4">
      <w:pPr>
        <w:ind w:firstLine="567"/>
        <w:jc w:val="both"/>
        <w:rPr>
          <w:sz w:val="28"/>
          <w:szCs w:val="28"/>
        </w:rPr>
      </w:pPr>
      <w:r w:rsidRPr="0085542A">
        <w:rPr>
          <w:sz w:val="28"/>
          <w:szCs w:val="28"/>
        </w:rPr>
        <w:t>3) Из вершины А прямоугольника АВС</w:t>
      </w:r>
      <w:r w:rsidRPr="0085542A">
        <w:rPr>
          <w:sz w:val="28"/>
          <w:szCs w:val="28"/>
          <w:lang w:val="en-US"/>
        </w:rPr>
        <w:t>D</w:t>
      </w:r>
      <w:r w:rsidRPr="0085542A">
        <w:rPr>
          <w:sz w:val="28"/>
          <w:szCs w:val="28"/>
        </w:rPr>
        <w:t>, стороны которого АВ=9см, А</w:t>
      </w:r>
      <w:r w:rsidRPr="0085542A">
        <w:rPr>
          <w:sz w:val="28"/>
          <w:szCs w:val="28"/>
          <w:lang w:val="en-US"/>
        </w:rPr>
        <w:t>D</w:t>
      </w:r>
      <w:r w:rsidRPr="0085542A">
        <w:rPr>
          <w:sz w:val="28"/>
          <w:szCs w:val="28"/>
        </w:rPr>
        <w:t>=8см, восстановлен перпендикуляр АМ=12см. Вычислить расстояния от точки М до вершин прямоугольника.</w:t>
      </w:r>
    </w:p>
    <w:p w:rsidR="00575DB4" w:rsidRPr="0085542A" w:rsidRDefault="00575DB4" w:rsidP="00575DB4">
      <w:pPr>
        <w:ind w:firstLine="567"/>
        <w:jc w:val="both"/>
        <w:rPr>
          <w:sz w:val="28"/>
          <w:szCs w:val="28"/>
        </w:rPr>
      </w:pPr>
      <w:r w:rsidRPr="0085542A">
        <w:rPr>
          <w:sz w:val="28"/>
          <w:szCs w:val="28"/>
        </w:rPr>
        <w:t>4) К плоскости равнобедренного треугольника АВС из вершины А восстановлен перпендикуляр А</w:t>
      </w:r>
      <w:r w:rsidRPr="0085542A">
        <w:rPr>
          <w:sz w:val="28"/>
          <w:szCs w:val="28"/>
          <w:lang w:val="en-US"/>
        </w:rPr>
        <w:t>D</w:t>
      </w:r>
      <w:r w:rsidRPr="0085542A">
        <w:rPr>
          <w:sz w:val="28"/>
          <w:szCs w:val="28"/>
        </w:rPr>
        <w:t>=</w:t>
      </w:r>
      <w:r w:rsidRPr="0085542A">
        <w:rPr>
          <w:position w:val="-8"/>
          <w:sz w:val="28"/>
          <w:szCs w:val="28"/>
        </w:rPr>
        <w:object w:dxaOrig="480" w:dyaOrig="360">
          <v:shape id="_x0000_i1515" type="#_x0000_t75" style="width:24pt;height:18pt" o:ole="">
            <v:imagedata r:id="rId931" o:title=""/>
          </v:shape>
          <o:OLEObject Type="Embed" ProgID="Equation.3" ShapeID="_x0000_i1515" DrawAspect="Content" ObjectID="_1490717873" r:id="rId932"/>
        </w:object>
      </w:r>
      <w:r w:rsidRPr="0085542A">
        <w:rPr>
          <w:sz w:val="28"/>
          <w:szCs w:val="28"/>
        </w:rPr>
        <w:t>см. Определить площадь треугольника В</w:t>
      </w:r>
      <w:r w:rsidRPr="0085542A">
        <w:rPr>
          <w:sz w:val="28"/>
          <w:szCs w:val="28"/>
          <w:lang w:val="en-US"/>
        </w:rPr>
        <w:t>DC</w:t>
      </w:r>
      <w:r w:rsidRPr="0085542A">
        <w:rPr>
          <w:sz w:val="28"/>
          <w:szCs w:val="28"/>
        </w:rPr>
        <w:t>, если АВ=АС=10см; ВС=16см.</w:t>
      </w:r>
    </w:p>
    <w:p w:rsidR="00575DB4" w:rsidRPr="0085542A" w:rsidRDefault="00575DB4" w:rsidP="00575DB4">
      <w:pPr>
        <w:ind w:firstLine="567"/>
        <w:jc w:val="both"/>
        <w:rPr>
          <w:sz w:val="28"/>
          <w:szCs w:val="28"/>
        </w:rPr>
      </w:pPr>
      <w:r w:rsidRPr="0085542A">
        <w:rPr>
          <w:sz w:val="28"/>
          <w:szCs w:val="28"/>
        </w:rPr>
        <w:t>5) Диагональ АС квадрата АВС</w:t>
      </w:r>
      <w:r w:rsidRPr="0085542A">
        <w:rPr>
          <w:sz w:val="28"/>
          <w:szCs w:val="28"/>
          <w:lang w:val="en-US"/>
        </w:rPr>
        <w:t>D</w:t>
      </w:r>
      <w:r w:rsidRPr="0085542A">
        <w:rPr>
          <w:sz w:val="28"/>
          <w:szCs w:val="28"/>
        </w:rPr>
        <w:t xml:space="preserve"> равна 20см. Из точки М этой диагонали, отстоящей от вершины С на 5см, восстановлен к плоскости квадрата перпендикуляр </w:t>
      </w:r>
      <w:r w:rsidRPr="0085542A">
        <w:rPr>
          <w:sz w:val="28"/>
          <w:szCs w:val="28"/>
          <w:lang w:val="en-US"/>
        </w:rPr>
        <w:t>MN</w:t>
      </w:r>
      <w:r w:rsidRPr="0085542A">
        <w:rPr>
          <w:sz w:val="28"/>
          <w:szCs w:val="28"/>
        </w:rPr>
        <w:t xml:space="preserve"> длиной 5см. Определить расстояние от точки </w:t>
      </w:r>
      <w:r w:rsidRPr="0085542A">
        <w:rPr>
          <w:sz w:val="28"/>
          <w:szCs w:val="28"/>
          <w:lang w:val="en-US"/>
        </w:rPr>
        <w:t>N</w:t>
      </w:r>
      <w:r w:rsidRPr="0085542A">
        <w:rPr>
          <w:sz w:val="28"/>
          <w:szCs w:val="28"/>
        </w:rPr>
        <w:t xml:space="preserve"> до вершин квадрата.</w:t>
      </w:r>
    </w:p>
    <w:p w:rsidR="00575DB4" w:rsidRPr="0085542A" w:rsidRDefault="00575DB4" w:rsidP="00575DB4">
      <w:pPr>
        <w:ind w:firstLine="567"/>
        <w:jc w:val="both"/>
        <w:rPr>
          <w:sz w:val="28"/>
          <w:szCs w:val="28"/>
        </w:rPr>
      </w:pPr>
      <w:r w:rsidRPr="0085542A">
        <w:rPr>
          <w:sz w:val="28"/>
          <w:szCs w:val="28"/>
        </w:rPr>
        <w:t xml:space="preserve">6) В треугольнике АВС угол С прямой; </w:t>
      </w:r>
      <w:r w:rsidRPr="0085542A">
        <w:rPr>
          <w:sz w:val="28"/>
          <w:szCs w:val="28"/>
          <w:lang w:val="en-US"/>
        </w:rPr>
        <w:t>CD</w:t>
      </w:r>
      <w:r w:rsidRPr="0085542A">
        <w:rPr>
          <w:sz w:val="28"/>
          <w:szCs w:val="28"/>
        </w:rPr>
        <w:t xml:space="preserve"> – перпендикуляр к плоскости треугольника. Точка </w:t>
      </w:r>
      <w:r w:rsidRPr="0085542A">
        <w:rPr>
          <w:sz w:val="28"/>
          <w:szCs w:val="28"/>
          <w:lang w:val="en-US"/>
        </w:rPr>
        <w:t>D</w:t>
      </w:r>
      <w:r w:rsidRPr="0085542A">
        <w:rPr>
          <w:sz w:val="28"/>
          <w:szCs w:val="28"/>
        </w:rPr>
        <w:t xml:space="preserve"> соединена с А и В. Определить площадь треугольника </w:t>
      </w:r>
      <w:r w:rsidRPr="0085542A">
        <w:rPr>
          <w:sz w:val="28"/>
          <w:szCs w:val="28"/>
          <w:lang w:val="en-US"/>
        </w:rPr>
        <w:t>ADB</w:t>
      </w:r>
      <w:r w:rsidRPr="0085542A">
        <w:rPr>
          <w:sz w:val="28"/>
          <w:szCs w:val="28"/>
        </w:rPr>
        <w:t xml:space="preserve">, если АС=3дм; ВС=2дм; </w:t>
      </w:r>
      <w:r w:rsidRPr="0085542A">
        <w:rPr>
          <w:sz w:val="28"/>
          <w:szCs w:val="28"/>
          <w:lang w:val="en-US"/>
        </w:rPr>
        <w:t>CD</w:t>
      </w:r>
      <w:r w:rsidRPr="0085542A">
        <w:rPr>
          <w:sz w:val="28"/>
          <w:szCs w:val="28"/>
        </w:rPr>
        <w:t>=1дм.</w:t>
      </w:r>
    </w:p>
    <w:p w:rsidR="00575DB4" w:rsidRPr="0085542A" w:rsidRDefault="00575DB4" w:rsidP="00575DB4">
      <w:pPr>
        <w:ind w:firstLine="567"/>
        <w:jc w:val="both"/>
        <w:rPr>
          <w:sz w:val="28"/>
          <w:szCs w:val="28"/>
        </w:rPr>
      </w:pPr>
      <w:r w:rsidRPr="0085542A">
        <w:rPr>
          <w:sz w:val="28"/>
          <w:szCs w:val="28"/>
        </w:rPr>
        <w:lastRenderedPageBreak/>
        <w:t xml:space="preserve">7) Наклонная проведена под углом </w:t>
      </w:r>
      <w:r w:rsidRPr="0085542A">
        <w:rPr>
          <w:position w:val="-6"/>
          <w:sz w:val="28"/>
          <w:szCs w:val="28"/>
        </w:rPr>
        <w:object w:dxaOrig="400" w:dyaOrig="279">
          <v:shape id="_x0000_i1516" type="#_x0000_t75" style="width:20.25pt;height:14.25pt" o:ole="">
            <v:imagedata r:id="rId933" o:title=""/>
          </v:shape>
          <o:OLEObject Type="Embed" ProgID="Equation.3" ShapeID="_x0000_i1516" DrawAspect="Content" ObjectID="_1490717874" r:id="rId934"/>
        </w:object>
      </w:r>
      <w:r w:rsidRPr="0085542A">
        <w:rPr>
          <w:sz w:val="28"/>
          <w:szCs w:val="28"/>
        </w:rPr>
        <w:t xml:space="preserve"> к плоскости </w:t>
      </w:r>
      <w:r w:rsidRPr="0085542A">
        <w:rPr>
          <w:position w:val="-6"/>
          <w:sz w:val="28"/>
          <w:szCs w:val="28"/>
        </w:rPr>
        <w:object w:dxaOrig="240" w:dyaOrig="220">
          <v:shape id="_x0000_i1517" type="#_x0000_t75" style="width:12pt;height:11.25pt" o:ole="">
            <v:imagedata r:id="rId935" o:title=""/>
          </v:shape>
          <o:OLEObject Type="Embed" ProgID="Equation.3" ShapeID="_x0000_i1517" DrawAspect="Content" ObjectID="_1490717875" r:id="rId936"/>
        </w:object>
      </w:r>
      <w:r w:rsidRPr="0085542A">
        <w:rPr>
          <w:sz w:val="28"/>
          <w:szCs w:val="28"/>
        </w:rPr>
        <w:t xml:space="preserve"> и равна 1,3дм. Найти проекцию этой наклонной на плоскость </w:t>
      </w:r>
      <w:r w:rsidRPr="0085542A">
        <w:rPr>
          <w:position w:val="-6"/>
          <w:sz w:val="28"/>
          <w:szCs w:val="28"/>
        </w:rPr>
        <w:object w:dxaOrig="240" w:dyaOrig="220">
          <v:shape id="_x0000_i1518" type="#_x0000_t75" style="width:12pt;height:11.25pt" o:ole="">
            <v:imagedata r:id="rId937" o:title=""/>
          </v:shape>
          <o:OLEObject Type="Embed" ProgID="Equation.3" ShapeID="_x0000_i1518" DrawAspect="Content" ObjectID="_1490717876" r:id="rId938"/>
        </w:object>
      </w:r>
      <w:r w:rsidRPr="0085542A">
        <w:rPr>
          <w:sz w:val="28"/>
          <w:szCs w:val="28"/>
        </w:rPr>
        <w:t>.</w:t>
      </w:r>
    </w:p>
    <w:p w:rsidR="00575DB4" w:rsidRPr="0085542A" w:rsidRDefault="00575DB4" w:rsidP="00575DB4">
      <w:pPr>
        <w:ind w:firstLine="567"/>
        <w:jc w:val="both"/>
        <w:rPr>
          <w:sz w:val="28"/>
          <w:szCs w:val="28"/>
        </w:rPr>
      </w:pPr>
      <w:r w:rsidRPr="0085542A">
        <w:rPr>
          <w:sz w:val="28"/>
          <w:szCs w:val="28"/>
        </w:rPr>
        <w:t>8) Катеты прямоугольного треугольника равны 14дм и 48дм; перпендикуляр к плоскости треугольника, проведенный из вершины прямого угла, равен 6дм. Найти расстояние от конца перпендикуляра до середины гипотенузы.</w:t>
      </w:r>
    </w:p>
    <w:p w:rsidR="00575DB4" w:rsidRPr="0085542A" w:rsidRDefault="00575DB4" w:rsidP="00575DB4">
      <w:pPr>
        <w:ind w:firstLine="567"/>
        <w:jc w:val="both"/>
        <w:rPr>
          <w:sz w:val="28"/>
          <w:szCs w:val="28"/>
        </w:rPr>
      </w:pPr>
      <w:r w:rsidRPr="0085542A">
        <w:rPr>
          <w:sz w:val="28"/>
          <w:szCs w:val="28"/>
        </w:rPr>
        <w:t xml:space="preserve">9) Стороны треугольника равны 10см, </w:t>
      </w:r>
      <w:smartTag w:uri="urn:schemas-microsoft-com:office:smarttags" w:element="metricconverter">
        <w:smartTagPr>
          <w:attr w:name="ProductID" w:val="17 см"/>
        </w:smartTagPr>
        <w:r w:rsidRPr="0085542A">
          <w:rPr>
            <w:sz w:val="28"/>
            <w:szCs w:val="28"/>
          </w:rPr>
          <w:t>17 см</w:t>
        </w:r>
      </w:smartTag>
      <w:r w:rsidRPr="0085542A">
        <w:rPr>
          <w:sz w:val="28"/>
          <w:szCs w:val="28"/>
        </w:rPr>
        <w:t>, 21см.Из вершины этого треугольника проведен перпендикуляр к его плоскости длиной 15см. Определить расстояния от концов перпендикуляра до большей стороны треугольника.</w:t>
      </w:r>
    </w:p>
    <w:p w:rsidR="00575DB4" w:rsidRPr="0085542A" w:rsidRDefault="00575DB4" w:rsidP="00575DB4">
      <w:pPr>
        <w:ind w:firstLine="567"/>
        <w:jc w:val="both"/>
        <w:rPr>
          <w:sz w:val="28"/>
          <w:szCs w:val="28"/>
        </w:rPr>
      </w:pPr>
      <w:r w:rsidRPr="0085542A">
        <w:rPr>
          <w:sz w:val="28"/>
          <w:szCs w:val="28"/>
        </w:rPr>
        <w:t xml:space="preserve">10) Через концы отрезка АВ и его середину М проведены параллельные прямые, пересекающие плоскость </w:t>
      </w:r>
      <w:r w:rsidRPr="0085542A">
        <w:rPr>
          <w:position w:val="-6"/>
          <w:sz w:val="28"/>
          <w:szCs w:val="28"/>
        </w:rPr>
        <w:object w:dxaOrig="240" w:dyaOrig="220">
          <v:shape id="_x0000_i1519" type="#_x0000_t75" style="width:12pt;height:11.25pt" o:ole="">
            <v:imagedata r:id="rId937" o:title=""/>
          </v:shape>
          <o:OLEObject Type="Embed" ProgID="Equation.3" ShapeID="_x0000_i1519" DrawAspect="Content" ObjectID="_1490717877" r:id="rId939"/>
        </w:object>
      </w:r>
      <w:r w:rsidRPr="0085542A">
        <w:rPr>
          <w:sz w:val="28"/>
          <w:szCs w:val="28"/>
        </w:rPr>
        <w:t xml:space="preserve"> в точках А</w:t>
      </w:r>
      <w:r w:rsidRPr="0085542A">
        <w:rPr>
          <w:sz w:val="28"/>
          <w:szCs w:val="28"/>
          <w:vertAlign w:val="subscript"/>
        </w:rPr>
        <w:t>1</w:t>
      </w:r>
      <w:r w:rsidRPr="0085542A">
        <w:rPr>
          <w:sz w:val="28"/>
          <w:szCs w:val="28"/>
        </w:rPr>
        <w:t>, В</w:t>
      </w:r>
      <w:r w:rsidRPr="0085542A">
        <w:rPr>
          <w:sz w:val="28"/>
          <w:szCs w:val="28"/>
          <w:vertAlign w:val="subscript"/>
        </w:rPr>
        <w:t>1</w:t>
      </w:r>
      <w:r w:rsidRPr="0085542A">
        <w:rPr>
          <w:sz w:val="28"/>
          <w:szCs w:val="28"/>
        </w:rPr>
        <w:t>, М</w:t>
      </w:r>
      <w:r w:rsidRPr="0085542A">
        <w:rPr>
          <w:sz w:val="28"/>
          <w:szCs w:val="28"/>
          <w:vertAlign w:val="subscript"/>
        </w:rPr>
        <w:t>1</w:t>
      </w:r>
      <w:r w:rsidRPr="0085542A">
        <w:rPr>
          <w:sz w:val="28"/>
          <w:szCs w:val="28"/>
        </w:rPr>
        <w:t>. Найдите длину отрезка ММ</w:t>
      </w:r>
      <w:r w:rsidRPr="0085542A">
        <w:rPr>
          <w:sz w:val="28"/>
          <w:szCs w:val="28"/>
          <w:vertAlign w:val="subscript"/>
        </w:rPr>
        <w:t>1</w:t>
      </w:r>
      <w:r w:rsidRPr="0085542A">
        <w:rPr>
          <w:sz w:val="28"/>
          <w:szCs w:val="28"/>
        </w:rPr>
        <w:t xml:space="preserve">, если отрезок АВ не пересекает плоскость </w:t>
      </w:r>
      <w:r w:rsidRPr="0085542A">
        <w:rPr>
          <w:position w:val="-6"/>
          <w:sz w:val="28"/>
          <w:szCs w:val="28"/>
        </w:rPr>
        <w:object w:dxaOrig="240" w:dyaOrig="220">
          <v:shape id="_x0000_i1520" type="#_x0000_t75" style="width:12pt;height:11.25pt" o:ole="">
            <v:imagedata r:id="rId937" o:title=""/>
          </v:shape>
          <o:OLEObject Type="Embed" ProgID="Equation.3" ShapeID="_x0000_i1520" DrawAspect="Content" ObjectID="_1490717878" r:id="rId940"/>
        </w:object>
      </w:r>
      <w:r w:rsidRPr="0085542A">
        <w:rPr>
          <w:sz w:val="28"/>
          <w:szCs w:val="28"/>
        </w:rPr>
        <w:t xml:space="preserve"> и АА</w:t>
      </w:r>
      <w:r w:rsidRPr="0085542A">
        <w:rPr>
          <w:sz w:val="28"/>
          <w:szCs w:val="28"/>
          <w:vertAlign w:val="subscript"/>
        </w:rPr>
        <w:t>1</w:t>
      </w:r>
      <w:r w:rsidRPr="0085542A">
        <w:rPr>
          <w:sz w:val="28"/>
          <w:szCs w:val="28"/>
        </w:rPr>
        <w:t>=5м, ВВ</w:t>
      </w:r>
      <w:r w:rsidRPr="0085542A">
        <w:rPr>
          <w:sz w:val="28"/>
          <w:szCs w:val="28"/>
          <w:vertAlign w:val="subscript"/>
        </w:rPr>
        <w:t>1</w:t>
      </w:r>
      <w:r w:rsidRPr="0085542A">
        <w:rPr>
          <w:sz w:val="28"/>
          <w:szCs w:val="28"/>
        </w:rPr>
        <w:t>=7м.</w:t>
      </w:r>
    </w:p>
    <w:p w:rsidR="00575DB4" w:rsidRPr="0085542A" w:rsidRDefault="00575DB4" w:rsidP="00575DB4">
      <w:pPr>
        <w:ind w:firstLine="567"/>
        <w:jc w:val="both"/>
        <w:rPr>
          <w:sz w:val="28"/>
          <w:szCs w:val="28"/>
        </w:rPr>
      </w:pPr>
      <w:r w:rsidRPr="0085542A">
        <w:rPr>
          <w:sz w:val="28"/>
          <w:szCs w:val="28"/>
        </w:rPr>
        <w:t>11) К плоскости прямоугольника АВС</w:t>
      </w:r>
      <w:r w:rsidRPr="0085542A">
        <w:rPr>
          <w:sz w:val="28"/>
          <w:szCs w:val="28"/>
          <w:lang w:val="en-US"/>
        </w:rPr>
        <w:t>D</w:t>
      </w:r>
      <w:r w:rsidRPr="0085542A">
        <w:rPr>
          <w:sz w:val="28"/>
          <w:szCs w:val="28"/>
        </w:rPr>
        <w:t xml:space="preserve"> восстановлен перпендикуляр АК. Найти длину этого перпендикуляра, если расстояния от точки К до вершин прямоугольника равны 7см, 9см и 6см.</w:t>
      </w:r>
    </w:p>
    <w:p w:rsidR="00575DB4" w:rsidRPr="0085542A" w:rsidRDefault="00575DB4" w:rsidP="0053629E">
      <w:pPr>
        <w:ind w:firstLine="567"/>
        <w:rPr>
          <w:sz w:val="28"/>
          <w:szCs w:val="28"/>
        </w:rPr>
      </w:pPr>
    </w:p>
    <w:p w:rsidR="0053629E" w:rsidRPr="0085542A" w:rsidRDefault="0053629E" w:rsidP="0053629E">
      <w:pPr>
        <w:ind w:firstLine="567"/>
        <w:rPr>
          <w:sz w:val="28"/>
          <w:szCs w:val="28"/>
        </w:rPr>
      </w:pPr>
      <w:r w:rsidRPr="0085542A">
        <w:rPr>
          <w:sz w:val="28"/>
          <w:szCs w:val="28"/>
        </w:rPr>
        <w:t>26. Решить задачи по теме «</w:t>
      </w:r>
      <w:r w:rsidR="00CA1357" w:rsidRPr="0085542A">
        <w:rPr>
          <w:sz w:val="28"/>
          <w:szCs w:val="28"/>
        </w:rPr>
        <w:t>Призма, параллелепипед</w:t>
      </w:r>
      <w:r w:rsidRPr="0085542A">
        <w:rPr>
          <w:sz w:val="28"/>
          <w:szCs w:val="28"/>
        </w:rPr>
        <w:t>»</w:t>
      </w:r>
    </w:p>
    <w:p w:rsidR="00CA1357" w:rsidRPr="0085542A" w:rsidRDefault="00CA1357" w:rsidP="00CA1357">
      <w:pPr>
        <w:ind w:firstLine="567"/>
        <w:jc w:val="both"/>
        <w:rPr>
          <w:sz w:val="28"/>
          <w:szCs w:val="28"/>
        </w:rPr>
      </w:pPr>
      <w:r w:rsidRPr="0085542A">
        <w:rPr>
          <w:sz w:val="28"/>
          <w:szCs w:val="28"/>
        </w:rPr>
        <w:t>1) Найти поверхность и объем прямоугольного параллелепипеда по трем его измерениям: 10 см, 22 см, 16 см.</w:t>
      </w:r>
    </w:p>
    <w:p w:rsidR="00CA1357" w:rsidRPr="0085542A" w:rsidRDefault="00CA1357" w:rsidP="00CA1357">
      <w:pPr>
        <w:ind w:firstLine="567"/>
        <w:jc w:val="both"/>
        <w:rPr>
          <w:sz w:val="28"/>
          <w:szCs w:val="28"/>
        </w:rPr>
      </w:pPr>
      <w:r w:rsidRPr="0085542A">
        <w:rPr>
          <w:sz w:val="28"/>
          <w:szCs w:val="28"/>
        </w:rPr>
        <w:t xml:space="preserve">2) В прямом параллелепипеде стороны основания а и в образуют угол </w:t>
      </w:r>
      <w:r w:rsidRPr="0085542A">
        <w:rPr>
          <w:position w:val="-6"/>
          <w:sz w:val="28"/>
          <w:szCs w:val="28"/>
        </w:rPr>
        <w:object w:dxaOrig="380" w:dyaOrig="320">
          <v:shape id="_x0000_i1521" type="#_x0000_t75" style="width:18.75pt;height:15.75pt" o:ole="">
            <v:imagedata r:id="rId941" o:title=""/>
          </v:shape>
          <o:OLEObject Type="Embed" ProgID="Equation.3" ShapeID="_x0000_i1521" DrawAspect="Content" ObjectID="_1490717879" r:id="rId942"/>
        </w:object>
      </w:r>
      <w:r w:rsidRPr="0085542A">
        <w:rPr>
          <w:sz w:val="28"/>
          <w:szCs w:val="28"/>
        </w:rPr>
        <w:t xml:space="preserve">. Боковая поверхность равна </w:t>
      </w:r>
      <w:r w:rsidRPr="0085542A">
        <w:rPr>
          <w:sz w:val="28"/>
          <w:szCs w:val="28"/>
          <w:lang w:val="en-US"/>
        </w:rPr>
        <w:t>s</w:t>
      </w:r>
      <w:r w:rsidRPr="0085542A">
        <w:rPr>
          <w:sz w:val="28"/>
          <w:szCs w:val="28"/>
        </w:rPr>
        <w:t>. Найдите его объем.</w:t>
      </w:r>
    </w:p>
    <w:p w:rsidR="00CA1357" w:rsidRPr="0085542A" w:rsidRDefault="00CA1357" w:rsidP="00CA1357">
      <w:pPr>
        <w:ind w:firstLine="567"/>
        <w:jc w:val="both"/>
        <w:rPr>
          <w:sz w:val="28"/>
          <w:szCs w:val="28"/>
        </w:rPr>
      </w:pPr>
      <w:r w:rsidRPr="0085542A">
        <w:rPr>
          <w:sz w:val="28"/>
          <w:szCs w:val="28"/>
        </w:rPr>
        <w:t>3) В правильной четырехугольной призме площадь основания 144 см</w:t>
      </w:r>
      <w:r w:rsidRPr="0085542A">
        <w:rPr>
          <w:sz w:val="28"/>
          <w:szCs w:val="28"/>
          <w:vertAlign w:val="superscript"/>
        </w:rPr>
        <w:t>2</w:t>
      </w:r>
      <w:r w:rsidRPr="0085542A">
        <w:rPr>
          <w:sz w:val="28"/>
          <w:szCs w:val="28"/>
        </w:rPr>
        <w:t>, а высота 14 см. Найдите диагональ призмы.</w:t>
      </w:r>
    </w:p>
    <w:p w:rsidR="00CA1357" w:rsidRPr="0085542A" w:rsidRDefault="00CA1357" w:rsidP="00CA1357">
      <w:pPr>
        <w:ind w:firstLine="567"/>
        <w:jc w:val="both"/>
        <w:rPr>
          <w:sz w:val="28"/>
          <w:szCs w:val="28"/>
        </w:rPr>
      </w:pPr>
      <w:r w:rsidRPr="0085542A">
        <w:rPr>
          <w:sz w:val="28"/>
          <w:szCs w:val="28"/>
        </w:rPr>
        <w:t xml:space="preserve">4) Боковая поверхность правильной четырехугольной призмы равна </w:t>
      </w:r>
    </w:p>
    <w:p w:rsidR="00CA1357" w:rsidRPr="0085542A" w:rsidRDefault="00CA1357" w:rsidP="00CA1357">
      <w:pPr>
        <w:ind w:firstLine="567"/>
        <w:jc w:val="both"/>
        <w:rPr>
          <w:sz w:val="28"/>
          <w:szCs w:val="28"/>
        </w:rPr>
      </w:pPr>
      <w:r w:rsidRPr="0085542A">
        <w:rPr>
          <w:sz w:val="28"/>
          <w:szCs w:val="28"/>
        </w:rPr>
        <w:t>32 м</w:t>
      </w:r>
      <w:r w:rsidRPr="0085542A">
        <w:rPr>
          <w:sz w:val="28"/>
          <w:szCs w:val="28"/>
          <w:vertAlign w:val="superscript"/>
        </w:rPr>
        <w:t>2</w:t>
      </w:r>
      <w:r w:rsidRPr="0085542A">
        <w:rPr>
          <w:sz w:val="28"/>
          <w:szCs w:val="28"/>
        </w:rPr>
        <w:t>, а полная поверхность 40 м</w:t>
      </w:r>
      <w:r w:rsidRPr="0085542A">
        <w:rPr>
          <w:sz w:val="28"/>
          <w:szCs w:val="28"/>
          <w:vertAlign w:val="superscript"/>
        </w:rPr>
        <w:t>2</w:t>
      </w:r>
      <w:r w:rsidRPr="0085542A">
        <w:rPr>
          <w:sz w:val="28"/>
          <w:szCs w:val="28"/>
        </w:rPr>
        <w:t>. Найдите высоту призмы.</w:t>
      </w:r>
    </w:p>
    <w:p w:rsidR="00CA1357" w:rsidRPr="0085542A" w:rsidRDefault="00CA1357" w:rsidP="003A13E0">
      <w:pPr>
        <w:numPr>
          <w:ilvl w:val="0"/>
          <w:numId w:val="5"/>
        </w:numPr>
        <w:ind w:firstLine="567"/>
        <w:jc w:val="both"/>
        <w:rPr>
          <w:sz w:val="28"/>
          <w:szCs w:val="28"/>
        </w:rPr>
      </w:pPr>
      <w:r w:rsidRPr="0085542A">
        <w:rPr>
          <w:sz w:val="28"/>
          <w:szCs w:val="28"/>
        </w:rPr>
        <w:t xml:space="preserve">В прямом параллелепипеде стороны основания 6 м и 8 м образуют угол </w:t>
      </w:r>
      <w:r w:rsidRPr="0085542A">
        <w:rPr>
          <w:position w:val="-6"/>
          <w:sz w:val="28"/>
          <w:szCs w:val="28"/>
        </w:rPr>
        <w:object w:dxaOrig="380" w:dyaOrig="320">
          <v:shape id="_x0000_i1522" type="#_x0000_t75" style="width:18.75pt;height:15.75pt" o:ole="">
            <v:imagedata r:id="rId943" o:title=""/>
          </v:shape>
          <o:OLEObject Type="Embed" ProgID="Equation.3" ShapeID="_x0000_i1522" DrawAspect="Content" ObjectID="_1490717880" r:id="rId944"/>
        </w:object>
      </w:r>
      <w:r w:rsidRPr="0085542A">
        <w:rPr>
          <w:sz w:val="28"/>
          <w:szCs w:val="28"/>
        </w:rPr>
        <w:t>, боковое ребро равно 5 м. Найдите полную поверхность этого параллелепипеда.</w:t>
      </w:r>
    </w:p>
    <w:p w:rsidR="00CA1357" w:rsidRPr="0085542A" w:rsidRDefault="00CA1357" w:rsidP="003A13E0">
      <w:pPr>
        <w:numPr>
          <w:ilvl w:val="0"/>
          <w:numId w:val="5"/>
        </w:numPr>
        <w:ind w:firstLine="567"/>
        <w:jc w:val="both"/>
        <w:rPr>
          <w:sz w:val="28"/>
          <w:szCs w:val="28"/>
        </w:rPr>
      </w:pPr>
      <w:r w:rsidRPr="0085542A">
        <w:rPr>
          <w:sz w:val="28"/>
          <w:szCs w:val="28"/>
        </w:rPr>
        <w:t>Измерения прямоугольного параллелепипеда 15 м, 50 м, 36 м. Найдите ребро равновеликого ему куба.</w:t>
      </w:r>
    </w:p>
    <w:p w:rsidR="00CA1357" w:rsidRPr="0085542A" w:rsidRDefault="00CA1357" w:rsidP="003A13E0">
      <w:pPr>
        <w:numPr>
          <w:ilvl w:val="0"/>
          <w:numId w:val="5"/>
        </w:numPr>
        <w:ind w:firstLine="567"/>
        <w:jc w:val="both"/>
        <w:rPr>
          <w:sz w:val="28"/>
          <w:szCs w:val="28"/>
        </w:rPr>
      </w:pPr>
      <w:r w:rsidRPr="0085542A">
        <w:rPr>
          <w:sz w:val="28"/>
          <w:szCs w:val="28"/>
        </w:rPr>
        <w:t xml:space="preserve">Основанием прямой призмы служит треугольник со сторонами </w:t>
      </w:r>
      <w:smartTag w:uri="urn:schemas-microsoft-com:office:smarttags" w:element="metricconverter">
        <w:smartTagPr>
          <w:attr w:name="ProductID" w:val="7,5 см"/>
        </w:smartTagPr>
        <w:r w:rsidRPr="0085542A">
          <w:rPr>
            <w:sz w:val="28"/>
            <w:szCs w:val="28"/>
          </w:rPr>
          <w:t>7,5 см</w:t>
        </w:r>
      </w:smartTag>
      <w:r w:rsidRPr="0085542A">
        <w:rPr>
          <w:sz w:val="28"/>
          <w:szCs w:val="28"/>
        </w:rPr>
        <w:t xml:space="preserve">; </w:t>
      </w:r>
      <w:smartTag w:uri="urn:schemas-microsoft-com:office:smarttags" w:element="metricconverter">
        <w:smartTagPr>
          <w:attr w:name="ProductID" w:val="6,5 см"/>
        </w:smartTagPr>
        <w:r w:rsidRPr="0085542A">
          <w:rPr>
            <w:sz w:val="28"/>
            <w:szCs w:val="28"/>
          </w:rPr>
          <w:t>6,5 см</w:t>
        </w:r>
      </w:smartTag>
      <w:r w:rsidRPr="0085542A">
        <w:rPr>
          <w:sz w:val="28"/>
          <w:szCs w:val="28"/>
        </w:rPr>
        <w:t xml:space="preserve">; </w:t>
      </w:r>
      <w:smartTag w:uri="urn:schemas-microsoft-com:office:smarttags" w:element="metricconverter">
        <w:smartTagPr>
          <w:attr w:name="ProductID" w:val="7 см"/>
        </w:smartTagPr>
        <w:r w:rsidRPr="0085542A">
          <w:rPr>
            <w:sz w:val="28"/>
            <w:szCs w:val="28"/>
          </w:rPr>
          <w:t>7 см</w:t>
        </w:r>
      </w:smartTag>
      <w:r w:rsidRPr="0085542A">
        <w:rPr>
          <w:sz w:val="28"/>
          <w:szCs w:val="28"/>
        </w:rPr>
        <w:t xml:space="preserve">, а боковое ребро призмы равно </w:t>
      </w:r>
      <w:r w:rsidRPr="0085542A">
        <w:rPr>
          <w:position w:val="-24"/>
          <w:sz w:val="28"/>
          <w:szCs w:val="28"/>
        </w:rPr>
        <w:object w:dxaOrig="340" w:dyaOrig="620">
          <v:shape id="_x0000_i1523" type="#_x0000_t75" style="width:17.25pt;height:30.75pt" o:ole="">
            <v:imagedata r:id="rId945" o:title=""/>
          </v:shape>
          <o:OLEObject Type="Embed" ProgID="Equation.3" ShapeID="_x0000_i1523" DrawAspect="Content" ObjectID="_1490717881" r:id="rId946"/>
        </w:object>
      </w:r>
      <w:r w:rsidRPr="0085542A">
        <w:rPr>
          <w:sz w:val="28"/>
          <w:szCs w:val="28"/>
        </w:rPr>
        <w:t>см. Вычислить ребро куба, равновеликого данной призме.</w:t>
      </w:r>
    </w:p>
    <w:p w:rsidR="00CA1357" w:rsidRPr="0085542A" w:rsidRDefault="00CA1357" w:rsidP="003A13E0">
      <w:pPr>
        <w:numPr>
          <w:ilvl w:val="0"/>
          <w:numId w:val="5"/>
        </w:numPr>
        <w:ind w:firstLine="567"/>
        <w:jc w:val="both"/>
        <w:rPr>
          <w:sz w:val="28"/>
          <w:szCs w:val="28"/>
        </w:rPr>
      </w:pPr>
      <w:r w:rsidRPr="0085542A">
        <w:rPr>
          <w:sz w:val="28"/>
          <w:szCs w:val="28"/>
        </w:rPr>
        <w:t xml:space="preserve">В прямой треугольной призме стороны оснований равны 4 см, 5 см, </w:t>
      </w:r>
    </w:p>
    <w:p w:rsidR="00CA1357" w:rsidRPr="0085542A" w:rsidRDefault="00CA1357" w:rsidP="00CA1357">
      <w:pPr>
        <w:ind w:firstLine="567"/>
        <w:jc w:val="both"/>
        <w:rPr>
          <w:sz w:val="28"/>
          <w:szCs w:val="28"/>
        </w:rPr>
      </w:pPr>
      <w:r w:rsidRPr="0085542A">
        <w:rPr>
          <w:sz w:val="28"/>
          <w:szCs w:val="28"/>
        </w:rPr>
        <w:t>7 см, а боковое ребро равно большей высоте основания. Найти объем призмы.</w:t>
      </w:r>
    </w:p>
    <w:p w:rsidR="00CA1357" w:rsidRPr="0085542A" w:rsidRDefault="00CA1357" w:rsidP="003A13E0">
      <w:pPr>
        <w:numPr>
          <w:ilvl w:val="0"/>
          <w:numId w:val="5"/>
        </w:numPr>
        <w:ind w:firstLine="567"/>
        <w:jc w:val="both"/>
        <w:rPr>
          <w:sz w:val="28"/>
          <w:szCs w:val="28"/>
        </w:rPr>
      </w:pPr>
      <w:r w:rsidRPr="0085542A">
        <w:rPr>
          <w:sz w:val="28"/>
          <w:szCs w:val="28"/>
        </w:rPr>
        <w:t>В прямом параллелепипеде стороны основания 3 см и 8 см, угол между ними 60</w:t>
      </w:r>
      <w:r w:rsidRPr="0085542A">
        <w:rPr>
          <w:sz w:val="28"/>
          <w:szCs w:val="28"/>
          <w:vertAlign w:val="superscript"/>
        </w:rPr>
        <w:t>˚</w:t>
      </w:r>
      <w:r w:rsidRPr="0085542A">
        <w:rPr>
          <w:sz w:val="28"/>
          <w:szCs w:val="28"/>
        </w:rPr>
        <w:t>. Боковая поверхность равна 220 см</w:t>
      </w:r>
      <w:r w:rsidRPr="0085542A">
        <w:rPr>
          <w:sz w:val="28"/>
          <w:szCs w:val="28"/>
          <w:vertAlign w:val="superscript"/>
        </w:rPr>
        <w:t>2</w:t>
      </w:r>
      <w:r w:rsidRPr="0085542A">
        <w:rPr>
          <w:sz w:val="28"/>
          <w:szCs w:val="28"/>
        </w:rPr>
        <w:t>. Найдите полную поверхность.</w:t>
      </w:r>
    </w:p>
    <w:p w:rsidR="00CA1357" w:rsidRPr="0085542A" w:rsidRDefault="00CA1357" w:rsidP="00CA1357">
      <w:pPr>
        <w:ind w:firstLine="567"/>
        <w:jc w:val="both"/>
        <w:rPr>
          <w:sz w:val="28"/>
          <w:szCs w:val="28"/>
        </w:rPr>
      </w:pPr>
      <w:r w:rsidRPr="0085542A">
        <w:rPr>
          <w:sz w:val="28"/>
          <w:szCs w:val="28"/>
        </w:rPr>
        <w:t xml:space="preserve">10) Основанием прямого параллелепипеда служит ромб с диагоналями в 6 см и 8 см, диагональ боковой грани 13 см. Определить полную поверхность этого параллелепипеда. </w:t>
      </w:r>
    </w:p>
    <w:p w:rsidR="00CA1357" w:rsidRPr="0085542A" w:rsidRDefault="00CA1357" w:rsidP="00CA1357">
      <w:pPr>
        <w:ind w:firstLine="567"/>
        <w:jc w:val="both"/>
        <w:rPr>
          <w:sz w:val="28"/>
          <w:szCs w:val="28"/>
        </w:rPr>
      </w:pPr>
      <w:r w:rsidRPr="0085542A">
        <w:rPr>
          <w:sz w:val="28"/>
          <w:szCs w:val="28"/>
        </w:rPr>
        <w:t>11) Основанием прямого параллелепипеда служит ромб с диагоналями</w:t>
      </w:r>
    </w:p>
    <w:p w:rsidR="00CA1357" w:rsidRPr="0085542A" w:rsidRDefault="00CA1357" w:rsidP="00CA1357">
      <w:pPr>
        <w:ind w:firstLine="567"/>
        <w:jc w:val="both"/>
        <w:rPr>
          <w:sz w:val="28"/>
          <w:szCs w:val="28"/>
        </w:rPr>
      </w:pPr>
      <w:r w:rsidRPr="0085542A">
        <w:rPr>
          <w:sz w:val="28"/>
          <w:szCs w:val="28"/>
        </w:rPr>
        <w:t>3 дм и 4 дм. Диагональ боковой грани равна 6,5 дм. Определить полную поверхность параллелепипеда.</w:t>
      </w:r>
    </w:p>
    <w:p w:rsidR="00CA1357" w:rsidRPr="0085542A" w:rsidRDefault="00CA1357" w:rsidP="00CA1357">
      <w:pPr>
        <w:ind w:firstLine="567"/>
        <w:jc w:val="both"/>
        <w:rPr>
          <w:sz w:val="28"/>
          <w:szCs w:val="28"/>
        </w:rPr>
      </w:pPr>
      <w:r w:rsidRPr="0085542A">
        <w:rPr>
          <w:sz w:val="28"/>
          <w:szCs w:val="28"/>
        </w:rPr>
        <w:t xml:space="preserve">12) Вычислить полную поверхность призмы, основание которой есть ромб с диагоналями </w:t>
      </w:r>
      <w:smartTag w:uri="urn:schemas-microsoft-com:office:smarttags" w:element="metricconverter">
        <w:smartTagPr>
          <w:attr w:name="ProductID" w:val="16 см"/>
        </w:smartTagPr>
        <w:r w:rsidRPr="0085542A">
          <w:rPr>
            <w:sz w:val="28"/>
            <w:szCs w:val="28"/>
          </w:rPr>
          <w:t>16 см</w:t>
        </w:r>
      </w:smartTag>
      <w:r w:rsidRPr="0085542A">
        <w:rPr>
          <w:sz w:val="28"/>
          <w:szCs w:val="28"/>
        </w:rPr>
        <w:t xml:space="preserve"> и </w:t>
      </w:r>
      <w:smartTag w:uri="urn:schemas-microsoft-com:office:smarttags" w:element="metricconverter">
        <w:smartTagPr>
          <w:attr w:name="ProductID" w:val="22 см"/>
        </w:smartTagPr>
        <w:r w:rsidRPr="0085542A">
          <w:rPr>
            <w:sz w:val="28"/>
            <w:szCs w:val="28"/>
          </w:rPr>
          <w:t>22 см</w:t>
        </w:r>
      </w:smartTag>
      <w:r w:rsidRPr="0085542A">
        <w:rPr>
          <w:sz w:val="28"/>
          <w:szCs w:val="28"/>
        </w:rPr>
        <w:t>. Боковые грани призмы – квадраты.</w:t>
      </w:r>
    </w:p>
    <w:sectPr w:rsidR="00CA1357" w:rsidRPr="0085542A" w:rsidSect="00A97090">
      <w:pgSz w:w="11906" w:h="16838"/>
      <w:pgMar w:top="540" w:right="850" w:bottom="540" w:left="993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F8A0932C"/>
    <w:lvl w:ilvl="0">
      <w:numFmt w:val="bullet"/>
      <w:lvlText w:val="*"/>
      <w:lvlJc w:val="left"/>
    </w:lvl>
  </w:abstractNum>
  <w:abstractNum w:abstractNumId="1">
    <w:nsid w:val="008B7FCB"/>
    <w:multiLevelType w:val="hybridMultilevel"/>
    <w:tmpl w:val="13563256"/>
    <w:lvl w:ilvl="0" w:tplc="041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912A6F"/>
    <w:multiLevelType w:val="hybridMultilevel"/>
    <w:tmpl w:val="208AB18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F06425"/>
    <w:multiLevelType w:val="hybridMultilevel"/>
    <w:tmpl w:val="6CA8E7C2"/>
    <w:lvl w:ilvl="0" w:tplc="F8A0932C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DC155AF"/>
    <w:multiLevelType w:val="hybridMultilevel"/>
    <w:tmpl w:val="9F08A40C"/>
    <w:lvl w:ilvl="0" w:tplc="F8A0932C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25B5765"/>
    <w:multiLevelType w:val="hybridMultilevel"/>
    <w:tmpl w:val="289A0AB4"/>
    <w:lvl w:ilvl="0" w:tplc="F8A0932C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4D60BC6"/>
    <w:multiLevelType w:val="singleLevel"/>
    <w:tmpl w:val="A4C49ADA"/>
    <w:lvl w:ilvl="0">
      <w:start w:val="1"/>
      <w:numFmt w:val="decimal"/>
      <w:lvlText w:val="%1)"/>
      <w:legacy w:legacy="1" w:legacySpace="0" w:legacyIndent="370"/>
      <w:lvlJc w:val="left"/>
      <w:rPr>
        <w:rFonts w:ascii="Times New Roman" w:hAnsi="Times New Roman" w:cs="Times New Roman" w:hint="default"/>
      </w:rPr>
    </w:lvl>
  </w:abstractNum>
  <w:abstractNum w:abstractNumId="7">
    <w:nsid w:val="16CB12C6"/>
    <w:multiLevelType w:val="hybridMultilevel"/>
    <w:tmpl w:val="CC9C1F7E"/>
    <w:lvl w:ilvl="0" w:tplc="F8A0932C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8E94703"/>
    <w:multiLevelType w:val="hybridMultilevel"/>
    <w:tmpl w:val="F0ACAFCC"/>
    <w:lvl w:ilvl="0" w:tplc="F8A0932C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BAC5AF6"/>
    <w:multiLevelType w:val="hybridMultilevel"/>
    <w:tmpl w:val="8F286BF6"/>
    <w:lvl w:ilvl="0" w:tplc="F8A0932C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DF62C4E"/>
    <w:multiLevelType w:val="hybridMultilevel"/>
    <w:tmpl w:val="C96E2782"/>
    <w:lvl w:ilvl="0" w:tplc="F8A0932C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18524C3"/>
    <w:multiLevelType w:val="hybridMultilevel"/>
    <w:tmpl w:val="3202FE08"/>
    <w:lvl w:ilvl="0" w:tplc="F8A0932C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3732FFC"/>
    <w:multiLevelType w:val="hybridMultilevel"/>
    <w:tmpl w:val="0FAA2D2C"/>
    <w:lvl w:ilvl="0" w:tplc="F8A0932C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5F02E4A"/>
    <w:multiLevelType w:val="singleLevel"/>
    <w:tmpl w:val="6FFEF21C"/>
    <w:lvl w:ilvl="0">
      <w:start w:val="1"/>
      <w:numFmt w:val="decimal"/>
      <w:lvlText w:val="%1."/>
      <w:legacy w:legacy="1" w:legacySpace="0" w:legacyIndent="350"/>
      <w:lvlJc w:val="left"/>
      <w:rPr>
        <w:rFonts w:ascii="Times New Roman" w:eastAsia="Times New Roman" w:hAnsi="Times New Roman" w:cs="Times New Roman"/>
      </w:rPr>
    </w:lvl>
  </w:abstractNum>
  <w:abstractNum w:abstractNumId="14">
    <w:nsid w:val="26F6734E"/>
    <w:multiLevelType w:val="hybridMultilevel"/>
    <w:tmpl w:val="A2FAC904"/>
    <w:lvl w:ilvl="0" w:tplc="F8A0932C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98A565C"/>
    <w:multiLevelType w:val="hybridMultilevel"/>
    <w:tmpl w:val="95E60C68"/>
    <w:lvl w:ilvl="0" w:tplc="F8A0932C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B495CA7"/>
    <w:multiLevelType w:val="hybridMultilevel"/>
    <w:tmpl w:val="61045468"/>
    <w:lvl w:ilvl="0" w:tplc="F8A0932C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BCE4648"/>
    <w:multiLevelType w:val="hybridMultilevel"/>
    <w:tmpl w:val="D6F40968"/>
    <w:lvl w:ilvl="0" w:tplc="F8A0932C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C0E568E"/>
    <w:multiLevelType w:val="hybridMultilevel"/>
    <w:tmpl w:val="B86EC87C"/>
    <w:lvl w:ilvl="0" w:tplc="4F40B42E">
      <w:start w:val="10"/>
      <w:numFmt w:val="decimal"/>
      <w:lvlText w:val="%1."/>
      <w:lvlJc w:val="left"/>
      <w:pPr>
        <w:ind w:left="109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2FCA1D32"/>
    <w:multiLevelType w:val="hybridMultilevel"/>
    <w:tmpl w:val="723E34C2"/>
    <w:lvl w:ilvl="0" w:tplc="F8A0932C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0E75CDE"/>
    <w:multiLevelType w:val="hybridMultilevel"/>
    <w:tmpl w:val="F33A826E"/>
    <w:lvl w:ilvl="0" w:tplc="F8A0932C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3086874"/>
    <w:multiLevelType w:val="hybridMultilevel"/>
    <w:tmpl w:val="967A426C"/>
    <w:lvl w:ilvl="0" w:tplc="F8A0932C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34B7117"/>
    <w:multiLevelType w:val="hybridMultilevel"/>
    <w:tmpl w:val="A02C4762"/>
    <w:lvl w:ilvl="0" w:tplc="F8A0932C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F085723"/>
    <w:multiLevelType w:val="hybridMultilevel"/>
    <w:tmpl w:val="4A5C029E"/>
    <w:lvl w:ilvl="0" w:tplc="F8A0932C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2A5044D"/>
    <w:multiLevelType w:val="hybridMultilevel"/>
    <w:tmpl w:val="66D467A6"/>
    <w:lvl w:ilvl="0" w:tplc="F8A0932C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91F3D71"/>
    <w:multiLevelType w:val="hybridMultilevel"/>
    <w:tmpl w:val="C81C8DBC"/>
    <w:lvl w:ilvl="0" w:tplc="F8A0932C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15673C5"/>
    <w:multiLevelType w:val="singleLevel"/>
    <w:tmpl w:val="5EAEAE44"/>
    <w:lvl w:ilvl="0">
      <w:start w:val="1"/>
      <w:numFmt w:val="decimal"/>
      <w:lvlText w:val="%1)"/>
      <w:legacy w:legacy="1" w:legacySpace="0" w:legacyIndent="350"/>
      <w:lvlJc w:val="left"/>
      <w:rPr>
        <w:rFonts w:ascii="Times New Roman" w:hAnsi="Times New Roman" w:cs="Times New Roman" w:hint="default"/>
      </w:rPr>
    </w:lvl>
  </w:abstractNum>
  <w:abstractNum w:abstractNumId="27">
    <w:nsid w:val="63772412"/>
    <w:multiLevelType w:val="hybridMultilevel"/>
    <w:tmpl w:val="F054856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66A93DD6"/>
    <w:multiLevelType w:val="hybridMultilevel"/>
    <w:tmpl w:val="FAD8DCF4"/>
    <w:lvl w:ilvl="0" w:tplc="F8A0932C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7200B6F"/>
    <w:multiLevelType w:val="hybridMultilevel"/>
    <w:tmpl w:val="B9A45204"/>
    <w:lvl w:ilvl="0" w:tplc="F8A0932C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89746FC"/>
    <w:multiLevelType w:val="hybridMultilevel"/>
    <w:tmpl w:val="0D5A855C"/>
    <w:lvl w:ilvl="0" w:tplc="F8A0932C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F51355A"/>
    <w:multiLevelType w:val="hybridMultilevel"/>
    <w:tmpl w:val="E82A4382"/>
    <w:lvl w:ilvl="0" w:tplc="F8A0932C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FE86F47"/>
    <w:multiLevelType w:val="hybridMultilevel"/>
    <w:tmpl w:val="725A4260"/>
    <w:lvl w:ilvl="0" w:tplc="F8A0932C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709847EE"/>
    <w:multiLevelType w:val="hybridMultilevel"/>
    <w:tmpl w:val="ACD030F4"/>
    <w:lvl w:ilvl="0" w:tplc="838628B4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72324301"/>
    <w:multiLevelType w:val="hybridMultilevel"/>
    <w:tmpl w:val="921A88F8"/>
    <w:lvl w:ilvl="0" w:tplc="F8A0932C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8510ECE"/>
    <w:multiLevelType w:val="hybridMultilevel"/>
    <w:tmpl w:val="82965B70"/>
    <w:lvl w:ilvl="0" w:tplc="F8A0932C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88D7C96"/>
    <w:multiLevelType w:val="hybridMultilevel"/>
    <w:tmpl w:val="D3585790"/>
    <w:lvl w:ilvl="0" w:tplc="F8A0932C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A125744"/>
    <w:multiLevelType w:val="hybridMultilevel"/>
    <w:tmpl w:val="1C149018"/>
    <w:lvl w:ilvl="0" w:tplc="F8A0932C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AEB4F66"/>
    <w:multiLevelType w:val="hybridMultilevel"/>
    <w:tmpl w:val="9B00C96C"/>
    <w:lvl w:ilvl="0" w:tplc="F8A0932C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C454392"/>
    <w:multiLevelType w:val="hybridMultilevel"/>
    <w:tmpl w:val="F60A69A6"/>
    <w:lvl w:ilvl="0" w:tplc="F8A0932C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D102C6F"/>
    <w:multiLevelType w:val="singleLevel"/>
    <w:tmpl w:val="B448CBFA"/>
    <w:lvl w:ilvl="0">
      <w:start w:val="1"/>
      <w:numFmt w:val="decimal"/>
      <w:lvlText w:val="%1)"/>
      <w:legacy w:legacy="1" w:legacySpace="0" w:legacyIndent="360"/>
      <w:lvlJc w:val="left"/>
      <w:rPr>
        <w:rFonts w:ascii="Times New Roman" w:hAnsi="Times New Roman" w:cs="Times New Roman" w:hint="default"/>
      </w:rPr>
    </w:lvl>
  </w:abstractNum>
  <w:abstractNum w:abstractNumId="41">
    <w:nsid w:val="7DD06183"/>
    <w:multiLevelType w:val="hybridMultilevel"/>
    <w:tmpl w:val="4F2A7BDA"/>
    <w:lvl w:ilvl="0" w:tplc="F8A0932C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7FB75C61"/>
    <w:multiLevelType w:val="hybridMultilevel"/>
    <w:tmpl w:val="81BC829A"/>
    <w:lvl w:ilvl="0" w:tplc="F8A0932C">
      <w:start w:val="65535"/>
      <w:numFmt w:val="bullet"/>
      <w:lvlText w:val="-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40"/>
  </w:num>
  <w:num w:numId="2">
    <w:abstractNumId w:val="26"/>
  </w:num>
  <w:num w:numId="3">
    <w:abstractNumId w:val="0"/>
    <w:lvlOverride w:ilvl="0">
      <w:lvl w:ilvl="0">
        <w:start w:val="65535"/>
        <w:numFmt w:val="bullet"/>
        <w:lvlText w:val="-"/>
        <w:legacy w:legacy="1" w:legacySpace="0" w:legacyIndent="279"/>
        <w:lvlJc w:val="left"/>
        <w:rPr>
          <w:rFonts w:ascii="Times New Roman" w:hAnsi="Times New Roman" w:cs="Times New Roman" w:hint="default"/>
        </w:rPr>
      </w:lvl>
    </w:lvlOverride>
  </w:num>
  <w:num w:numId="4">
    <w:abstractNumId w:val="0"/>
    <w:lvlOverride w:ilvl="0">
      <w:lvl w:ilvl="0">
        <w:start w:val="65535"/>
        <w:numFmt w:val="bullet"/>
        <w:lvlText w:val="-"/>
        <w:legacy w:legacy="1" w:legacySpace="0" w:legacyIndent="278"/>
        <w:lvlJc w:val="left"/>
        <w:rPr>
          <w:rFonts w:ascii="Times New Roman" w:hAnsi="Times New Roman" w:cs="Times New Roman" w:hint="default"/>
        </w:rPr>
      </w:lvl>
    </w:lvlOverride>
  </w:num>
  <w:num w:numId="5">
    <w:abstractNumId w:val="6"/>
  </w:num>
  <w:num w:numId="6">
    <w:abstractNumId w:val="13"/>
  </w:num>
  <w:num w:numId="7">
    <w:abstractNumId w:val="2"/>
  </w:num>
  <w:num w:numId="8">
    <w:abstractNumId w:val="27"/>
  </w:num>
  <w:num w:numId="9">
    <w:abstractNumId w:val="14"/>
  </w:num>
  <w:num w:numId="10">
    <w:abstractNumId w:val="19"/>
  </w:num>
  <w:num w:numId="11">
    <w:abstractNumId w:val="15"/>
  </w:num>
  <w:num w:numId="12">
    <w:abstractNumId w:val="9"/>
  </w:num>
  <w:num w:numId="13">
    <w:abstractNumId w:val="5"/>
  </w:num>
  <w:num w:numId="14">
    <w:abstractNumId w:val="17"/>
  </w:num>
  <w:num w:numId="15">
    <w:abstractNumId w:val="31"/>
  </w:num>
  <w:num w:numId="16">
    <w:abstractNumId w:val="29"/>
  </w:num>
  <w:num w:numId="17">
    <w:abstractNumId w:val="11"/>
  </w:num>
  <w:num w:numId="18">
    <w:abstractNumId w:val="3"/>
  </w:num>
  <w:num w:numId="19">
    <w:abstractNumId w:val="7"/>
  </w:num>
  <w:num w:numId="20">
    <w:abstractNumId w:val="23"/>
  </w:num>
  <w:num w:numId="21">
    <w:abstractNumId w:val="33"/>
  </w:num>
  <w:num w:numId="22">
    <w:abstractNumId w:val="24"/>
  </w:num>
  <w:num w:numId="23">
    <w:abstractNumId w:val="12"/>
  </w:num>
  <w:num w:numId="24">
    <w:abstractNumId w:val="20"/>
  </w:num>
  <w:num w:numId="25">
    <w:abstractNumId w:val="4"/>
  </w:num>
  <w:num w:numId="26">
    <w:abstractNumId w:val="30"/>
  </w:num>
  <w:num w:numId="27">
    <w:abstractNumId w:val="8"/>
  </w:num>
  <w:num w:numId="28">
    <w:abstractNumId w:val="28"/>
  </w:num>
  <w:num w:numId="29">
    <w:abstractNumId w:val="39"/>
  </w:num>
  <w:num w:numId="30">
    <w:abstractNumId w:val="21"/>
  </w:num>
  <w:num w:numId="31">
    <w:abstractNumId w:val="42"/>
  </w:num>
  <w:num w:numId="32">
    <w:abstractNumId w:val="32"/>
  </w:num>
  <w:num w:numId="33">
    <w:abstractNumId w:val="35"/>
  </w:num>
  <w:num w:numId="34">
    <w:abstractNumId w:val="22"/>
  </w:num>
  <w:num w:numId="35">
    <w:abstractNumId w:val="41"/>
  </w:num>
  <w:num w:numId="36">
    <w:abstractNumId w:val="38"/>
  </w:num>
  <w:num w:numId="37">
    <w:abstractNumId w:val="34"/>
  </w:num>
  <w:num w:numId="38">
    <w:abstractNumId w:val="10"/>
  </w:num>
  <w:num w:numId="39">
    <w:abstractNumId w:val="37"/>
  </w:num>
  <w:num w:numId="40">
    <w:abstractNumId w:val="16"/>
  </w:num>
  <w:num w:numId="41">
    <w:abstractNumId w:val="25"/>
  </w:num>
  <w:num w:numId="42">
    <w:abstractNumId w:val="36"/>
  </w:num>
  <w:num w:numId="43">
    <w:abstractNumId w:val="1"/>
  </w:num>
  <w:num w:numId="44">
    <w:abstractNumId w:val="18"/>
  </w:num>
  <w:numIdMacAtCleanup w:val="4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grammar="clean"/>
  <w:stylePaneFormatFilter w:val="3F01"/>
  <w:doNotTrackMoves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C7746"/>
    <w:rsid w:val="000142BE"/>
    <w:rsid w:val="00015563"/>
    <w:rsid w:val="00016A61"/>
    <w:rsid w:val="00031DC8"/>
    <w:rsid w:val="00051144"/>
    <w:rsid w:val="00051438"/>
    <w:rsid w:val="00084BD5"/>
    <w:rsid w:val="00092AE8"/>
    <w:rsid w:val="00094719"/>
    <w:rsid w:val="000A6CDC"/>
    <w:rsid w:val="000B43A9"/>
    <w:rsid w:val="000D19CB"/>
    <w:rsid w:val="000D60A3"/>
    <w:rsid w:val="000E55E6"/>
    <w:rsid w:val="00100773"/>
    <w:rsid w:val="00104AD6"/>
    <w:rsid w:val="00104C91"/>
    <w:rsid w:val="00151234"/>
    <w:rsid w:val="0018244D"/>
    <w:rsid w:val="001B40EF"/>
    <w:rsid w:val="001E6248"/>
    <w:rsid w:val="0020357A"/>
    <w:rsid w:val="002037FB"/>
    <w:rsid w:val="0020426C"/>
    <w:rsid w:val="00204317"/>
    <w:rsid w:val="00210638"/>
    <w:rsid w:val="0022178A"/>
    <w:rsid w:val="0022725D"/>
    <w:rsid w:val="00251676"/>
    <w:rsid w:val="002534CB"/>
    <w:rsid w:val="002622B3"/>
    <w:rsid w:val="002801D1"/>
    <w:rsid w:val="00286864"/>
    <w:rsid w:val="002925E2"/>
    <w:rsid w:val="002A4C6F"/>
    <w:rsid w:val="002C7746"/>
    <w:rsid w:val="002D2B23"/>
    <w:rsid w:val="002E5DD0"/>
    <w:rsid w:val="002E6CFF"/>
    <w:rsid w:val="002F204C"/>
    <w:rsid w:val="002F38F0"/>
    <w:rsid w:val="0031162A"/>
    <w:rsid w:val="00317BEE"/>
    <w:rsid w:val="00374EA9"/>
    <w:rsid w:val="00383F94"/>
    <w:rsid w:val="003A13E0"/>
    <w:rsid w:val="003A4819"/>
    <w:rsid w:val="003F1C99"/>
    <w:rsid w:val="00402CBD"/>
    <w:rsid w:val="00430C7C"/>
    <w:rsid w:val="00434482"/>
    <w:rsid w:val="00441356"/>
    <w:rsid w:val="004567B7"/>
    <w:rsid w:val="00466652"/>
    <w:rsid w:val="004914FD"/>
    <w:rsid w:val="004947F0"/>
    <w:rsid w:val="004A114C"/>
    <w:rsid w:val="004A3BF0"/>
    <w:rsid w:val="004B1E3F"/>
    <w:rsid w:val="004D5B9C"/>
    <w:rsid w:val="004E1261"/>
    <w:rsid w:val="004E6970"/>
    <w:rsid w:val="004E6B18"/>
    <w:rsid w:val="004F0D19"/>
    <w:rsid w:val="004F3EF2"/>
    <w:rsid w:val="004F4340"/>
    <w:rsid w:val="00524C46"/>
    <w:rsid w:val="005346A9"/>
    <w:rsid w:val="0053629E"/>
    <w:rsid w:val="005477BF"/>
    <w:rsid w:val="005540A1"/>
    <w:rsid w:val="0056076F"/>
    <w:rsid w:val="005655EF"/>
    <w:rsid w:val="00575DB4"/>
    <w:rsid w:val="0059151C"/>
    <w:rsid w:val="00596EB1"/>
    <w:rsid w:val="005975A1"/>
    <w:rsid w:val="005A712A"/>
    <w:rsid w:val="005B0F6F"/>
    <w:rsid w:val="005E7FCC"/>
    <w:rsid w:val="005F3849"/>
    <w:rsid w:val="00601B61"/>
    <w:rsid w:val="006223E5"/>
    <w:rsid w:val="0063036C"/>
    <w:rsid w:val="00631C99"/>
    <w:rsid w:val="00682253"/>
    <w:rsid w:val="006A0FA4"/>
    <w:rsid w:val="006A206C"/>
    <w:rsid w:val="006C02F4"/>
    <w:rsid w:val="006D1A68"/>
    <w:rsid w:val="00713051"/>
    <w:rsid w:val="00713B83"/>
    <w:rsid w:val="0071490A"/>
    <w:rsid w:val="00721BF8"/>
    <w:rsid w:val="00724AE5"/>
    <w:rsid w:val="00730447"/>
    <w:rsid w:val="00737074"/>
    <w:rsid w:val="00755AC7"/>
    <w:rsid w:val="00757CE3"/>
    <w:rsid w:val="0076232E"/>
    <w:rsid w:val="00777D95"/>
    <w:rsid w:val="00782FD8"/>
    <w:rsid w:val="00790E71"/>
    <w:rsid w:val="00792598"/>
    <w:rsid w:val="007D5CEA"/>
    <w:rsid w:val="007E73AB"/>
    <w:rsid w:val="007E7AA7"/>
    <w:rsid w:val="00843DD5"/>
    <w:rsid w:val="00843F0F"/>
    <w:rsid w:val="00847BD4"/>
    <w:rsid w:val="00853ABB"/>
    <w:rsid w:val="0085542A"/>
    <w:rsid w:val="00857D91"/>
    <w:rsid w:val="00884A8A"/>
    <w:rsid w:val="008A3526"/>
    <w:rsid w:val="008B550F"/>
    <w:rsid w:val="008B7B91"/>
    <w:rsid w:val="008D7E37"/>
    <w:rsid w:val="008E57E0"/>
    <w:rsid w:val="008F0F9E"/>
    <w:rsid w:val="008F0FA1"/>
    <w:rsid w:val="00910EFC"/>
    <w:rsid w:val="00911FBA"/>
    <w:rsid w:val="00930EC1"/>
    <w:rsid w:val="00936427"/>
    <w:rsid w:val="00955024"/>
    <w:rsid w:val="00963374"/>
    <w:rsid w:val="00970970"/>
    <w:rsid w:val="00981ADA"/>
    <w:rsid w:val="00981D01"/>
    <w:rsid w:val="00986C41"/>
    <w:rsid w:val="009C0E0C"/>
    <w:rsid w:val="009D159D"/>
    <w:rsid w:val="009F191A"/>
    <w:rsid w:val="00A06DC9"/>
    <w:rsid w:val="00A1272B"/>
    <w:rsid w:val="00A14CB6"/>
    <w:rsid w:val="00A24080"/>
    <w:rsid w:val="00A428AF"/>
    <w:rsid w:val="00A503C6"/>
    <w:rsid w:val="00A50FFB"/>
    <w:rsid w:val="00A54F6A"/>
    <w:rsid w:val="00A64C2C"/>
    <w:rsid w:val="00A66F90"/>
    <w:rsid w:val="00A74E11"/>
    <w:rsid w:val="00A8337E"/>
    <w:rsid w:val="00A97090"/>
    <w:rsid w:val="00AA0BCE"/>
    <w:rsid w:val="00AA626B"/>
    <w:rsid w:val="00AB36DA"/>
    <w:rsid w:val="00AC6202"/>
    <w:rsid w:val="00AD21A9"/>
    <w:rsid w:val="00AD2414"/>
    <w:rsid w:val="00AF47AA"/>
    <w:rsid w:val="00AF74EE"/>
    <w:rsid w:val="00B1238A"/>
    <w:rsid w:val="00B17E4B"/>
    <w:rsid w:val="00B278B1"/>
    <w:rsid w:val="00B31818"/>
    <w:rsid w:val="00B36C81"/>
    <w:rsid w:val="00B44F29"/>
    <w:rsid w:val="00B77D53"/>
    <w:rsid w:val="00B924E1"/>
    <w:rsid w:val="00B930C3"/>
    <w:rsid w:val="00B96507"/>
    <w:rsid w:val="00BD4333"/>
    <w:rsid w:val="00BD594F"/>
    <w:rsid w:val="00C225FE"/>
    <w:rsid w:val="00C71C65"/>
    <w:rsid w:val="00CA1357"/>
    <w:rsid w:val="00CA1EFB"/>
    <w:rsid w:val="00CA6E74"/>
    <w:rsid w:val="00CD4EDF"/>
    <w:rsid w:val="00CE2338"/>
    <w:rsid w:val="00CE6406"/>
    <w:rsid w:val="00CF4DDE"/>
    <w:rsid w:val="00CF5026"/>
    <w:rsid w:val="00D106BE"/>
    <w:rsid w:val="00D10DDD"/>
    <w:rsid w:val="00D13B95"/>
    <w:rsid w:val="00D24334"/>
    <w:rsid w:val="00D34C58"/>
    <w:rsid w:val="00D410C3"/>
    <w:rsid w:val="00D95F6A"/>
    <w:rsid w:val="00D9639D"/>
    <w:rsid w:val="00DA12DD"/>
    <w:rsid w:val="00DC4BFE"/>
    <w:rsid w:val="00DC4D21"/>
    <w:rsid w:val="00DE44C5"/>
    <w:rsid w:val="00DF18C4"/>
    <w:rsid w:val="00E14F51"/>
    <w:rsid w:val="00E22E2E"/>
    <w:rsid w:val="00E27FB0"/>
    <w:rsid w:val="00E31808"/>
    <w:rsid w:val="00E5139B"/>
    <w:rsid w:val="00E56A6C"/>
    <w:rsid w:val="00E77211"/>
    <w:rsid w:val="00E9276E"/>
    <w:rsid w:val="00EA78B3"/>
    <w:rsid w:val="00EB45CB"/>
    <w:rsid w:val="00EB49AB"/>
    <w:rsid w:val="00F07450"/>
    <w:rsid w:val="00F43A80"/>
    <w:rsid w:val="00F45554"/>
    <w:rsid w:val="00F45ACF"/>
    <w:rsid w:val="00F67AE7"/>
    <w:rsid w:val="00F758D5"/>
    <w:rsid w:val="00F828B7"/>
    <w:rsid w:val="00FC68A7"/>
    <w:rsid w:val="00FE5BBE"/>
    <w:rsid w:val="00FF1DC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0"/>
    <o:shapelayout v:ext="edit">
      <o:idmap v:ext="edit" data="1"/>
      <o:rules v:ext="edit">
        <o:r id="V:Rule2" type="connector" idref="#_x0000_s1125"/>
        <o:r id="V:Rule4" type="connector" idref="#_x0000_s1126"/>
        <o:r id="V:Rule8" type="connector" idref="#_x0000_s1128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table" w:styleId="a3">
    <w:name w:val="Table Grid"/>
    <w:basedOn w:val="a1"/>
    <w:rsid w:val="0093642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Subtitle"/>
    <w:basedOn w:val="a"/>
    <w:next w:val="a5"/>
    <w:qFormat/>
    <w:rsid w:val="00CE2338"/>
    <w:pPr>
      <w:spacing w:line="360" w:lineRule="auto"/>
      <w:jc w:val="center"/>
    </w:pPr>
    <w:rPr>
      <w:b/>
      <w:szCs w:val="20"/>
      <w:lang w:eastAsia="ar-SA"/>
    </w:rPr>
  </w:style>
  <w:style w:type="paragraph" w:styleId="a5">
    <w:name w:val="Body Text"/>
    <w:basedOn w:val="a"/>
    <w:rsid w:val="00CE2338"/>
    <w:pPr>
      <w:spacing w:after="120"/>
    </w:pPr>
  </w:style>
  <w:style w:type="paragraph" w:styleId="a6">
    <w:name w:val="List Paragraph"/>
    <w:basedOn w:val="a"/>
    <w:qFormat/>
    <w:rsid w:val="004E6970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6943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113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478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252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570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959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013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05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13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00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48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26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502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525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300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795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443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16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467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395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103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502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58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045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671" Type="http://schemas.openxmlformats.org/officeDocument/2006/relationships/image" Target="media/image334.wmf"/><Relationship Id="rId769" Type="http://schemas.openxmlformats.org/officeDocument/2006/relationships/image" Target="media/image378.wmf"/><Relationship Id="rId21" Type="http://schemas.openxmlformats.org/officeDocument/2006/relationships/oleObject" Target="embeddings/oleObject9.bin"/><Relationship Id="rId324" Type="http://schemas.openxmlformats.org/officeDocument/2006/relationships/image" Target="media/image163.wmf"/><Relationship Id="rId531" Type="http://schemas.openxmlformats.org/officeDocument/2006/relationships/image" Target="media/image264.wmf"/><Relationship Id="rId629" Type="http://schemas.openxmlformats.org/officeDocument/2006/relationships/image" Target="media/image313.wmf"/><Relationship Id="rId170" Type="http://schemas.openxmlformats.org/officeDocument/2006/relationships/image" Target="media/image86.wmf"/><Relationship Id="rId836" Type="http://schemas.openxmlformats.org/officeDocument/2006/relationships/oleObject" Target="embeddings/oleObject417.bin"/><Relationship Id="rId268" Type="http://schemas.openxmlformats.org/officeDocument/2006/relationships/image" Target="media/image135.wmf"/><Relationship Id="rId475" Type="http://schemas.openxmlformats.org/officeDocument/2006/relationships/image" Target="media/image236.wmf"/><Relationship Id="rId682" Type="http://schemas.openxmlformats.org/officeDocument/2006/relationships/oleObject" Target="embeddings/oleObject335.bin"/><Relationship Id="rId903" Type="http://schemas.openxmlformats.org/officeDocument/2006/relationships/oleObject" Target="embeddings/oleObject453.bin"/><Relationship Id="rId32" Type="http://schemas.openxmlformats.org/officeDocument/2006/relationships/image" Target="media/image13.wmf"/><Relationship Id="rId128" Type="http://schemas.openxmlformats.org/officeDocument/2006/relationships/image" Target="media/image65.wmf"/><Relationship Id="rId335" Type="http://schemas.openxmlformats.org/officeDocument/2006/relationships/oleObject" Target="embeddings/oleObject162.bin"/><Relationship Id="rId542" Type="http://schemas.openxmlformats.org/officeDocument/2006/relationships/oleObject" Target="embeddings/oleObject265.bin"/><Relationship Id="rId181" Type="http://schemas.openxmlformats.org/officeDocument/2006/relationships/oleObject" Target="embeddings/oleObject85.bin"/><Relationship Id="rId402" Type="http://schemas.openxmlformats.org/officeDocument/2006/relationships/oleObject" Target="embeddings/oleObject198.bin"/><Relationship Id="rId847" Type="http://schemas.openxmlformats.org/officeDocument/2006/relationships/image" Target="media/image417.wmf"/><Relationship Id="rId279" Type="http://schemas.openxmlformats.org/officeDocument/2006/relationships/oleObject" Target="embeddings/oleObject134.bin"/><Relationship Id="rId486" Type="http://schemas.openxmlformats.org/officeDocument/2006/relationships/oleObject" Target="embeddings/oleObject240.bin"/><Relationship Id="rId693" Type="http://schemas.openxmlformats.org/officeDocument/2006/relationships/image" Target="media/image345.wmf"/><Relationship Id="rId707" Type="http://schemas.openxmlformats.org/officeDocument/2006/relationships/oleObject" Target="embeddings/oleObject349.bin"/><Relationship Id="rId914" Type="http://schemas.openxmlformats.org/officeDocument/2006/relationships/image" Target="media/image448.wmf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64.bin"/><Relationship Id="rId346" Type="http://schemas.openxmlformats.org/officeDocument/2006/relationships/image" Target="media/image174.wmf"/><Relationship Id="rId553" Type="http://schemas.openxmlformats.org/officeDocument/2006/relationships/image" Target="media/image275.wmf"/><Relationship Id="rId760" Type="http://schemas.openxmlformats.org/officeDocument/2006/relationships/oleObject" Target="embeddings/oleObject379.bin"/><Relationship Id="rId192" Type="http://schemas.openxmlformats.org/officeDocument/2006/relationships/image" Target="media/image97.wmf"/><Relationship Id="rId206" Type="http://schemas.openxmlformats.org/officeDocument/2006/relationships/image" Target="media/image104.wmf"/><Relationship Id="rId413" Type="http://schemas.openxmlformats.org/officeDocument/2006/relationships/image" Target="media/image205.wmf"/><Relationship Id="rId858" Type="http://schemas.openxmlformats.org/officeDocument/2006/relationships/oleObject" Target="embeddings/oleObject428.bin"/><Relationship Id="rId497" Type="http://schemas.openxmlformats.org/officeDocument/2006/relationships/image" Target="media/image247.wmf"/><Relationship Id="rId620" Type="http://schemas.openxmlformats.org/officeDocument/2006/relationships/oleObject" Target="embeddings/oleObject304.bin"/><Relationship Id="rId718" Type="http://schemas.openxmlformats.org/officeDocument/2006/relationships/image" Target="media/image355.wmf"/><Relationship Id="rId925" Type="http://schemas.openxmlformats.org/officeDocument/2006/relationships/image" Target="media/image453.emf"/><Relationship Id="rId357" Type="http://schemas.openxmlformats.org/officeDocument/2006/relationships/oleObject" Target="embeddings/oleObject173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3.bin"/><Relationship Id="rId564" Type="http://schemas.openxmlformats.org/officeDocument/2006/relationships/oleObject" Target="embeddings/oleObject276.bin"/><Relationship Id="rId771" Type="http://schemas.openxmlformats.org/officeDocument/2006/relationships/image" Target="media/image379.wmf"/><Relationship Id="rId869" Type="http://schemas.openxmlformats.org/officeDocument/2006/relationships/image" Target="media/image428.wmf"/><Relationship Id="rId424" Type="http://schemas.openxmlformats.org/officeDocument/2006/relationships/oleObject" Target="embeddings/oleObject209.bin"/><Relationship Id="rId631" Type="http://schemas.openxmlformats.org/officeDocument/2006/relationships/image" Target="media/image314.wmf"/><Relationship Id="rId729" Type="http://schemas.openxmlformats.org/officeDocument/2006/relationships/oleObject" Target="embeddings/oleObject361.bin"/><Relationship Id="rId270" Type="http://schemas.openxmlformats.org/officeDocument/2006/relationships/image" Target="media/image136.wmf"/><Relationship Id="rId936" Type="http://schemas.openxmlformats.org/officeDocument/2006/relationships/oleObject" Target="embeddings/oleObject469.bin"/><Relationship Id="rId65" Type="http://schemas.openxmlformats.org/officeDocument/2006/relationships/oleObject" Target="embeddings/oleObject31.bin"/><Relationship Id="rId130" Type="http://schemas.openxmlformats.org/officeDocument/2006/relationships/image" Target="media/image66.wmf"/><Relationship Id="rId368" Type="http://schemas.openxmlformats.org/officeDocument/2006/relationships/image" Target="media/image185.wmf"/><Relationship Id="rId575" Type="http://schemas.openxmlformats.org/officeDocument/2006/relationships/image" Target="media/image286.wmf"/><Relationship Id="rId782" Type="http://schemas.openxmlformats.org/officeDocument/2006/relationships/oleObject" Target="embeddings/oleObject390.bin"/><Relationship Id="rId228" Type="http://schemas.openxmlformats.org/officeDocument/2006/relationships/image" Target="media/image115.wmf"/><Relationship Id="rId435" Type="http://schemas.openxmlformats.org/officeDocument/2006/relationships/image" Target="media/image216.wmf"/><Relationship Id="rId642" Type="http://schemas.openxmlformats.org/officeDocument/2006/relationships/oleObject" Target="embeddings/oleObject315.bin"/><Relationship Id="rId281" Type="http://schemas.openxmlformats.org/officeDocument/2006/relationships/oleObject" Target="embeddings/oleObject135.bin"/><Relationship Id="rId502" Type="http://schemas.openxmlformats.org/officeDocument/2006/relationships/oleObject" Target="embeddings/oleObject245.bin"/><Relationship Id="rId947" Type="http://schemas.openxmlformats.org/officeDocument/2006/relationships/fontTable" Target="fontTable.xml"/><Relationship Id="rId76" Type="http://schemas.openxmlformats.org/officeDocument/2006/relationships/image" Target="media/image35.wmf"/><Relationship Id="rId141" Type="http://schemas.openxmlformats.org/officeDocument/2006/relationships/oleObject" Target="embeddings/oleObject65.bin"/><Relationship Id="rId379" Type="http://schemas.openxmlformats.org/officeDocument/2006/relationships/oleObject" Target="embeddings/oleObject184.bin"/><Relationship Id="rId586" Type="http://schemas.openxmlformats.org/officeDocument/2006/relationships/oleObject" Target="embeddings/oleObject287.bin"/><Relationship Id="rId793" Type="http://schemas.openxmlformats.org/officeDocument/2006/relationships/image" Target="media/image390.wmf"/><Relationship Id="rId807" Type="http://schemas.openxmlformats.org/officeDocument/2006/relationships/image" Target="media/image397.wmf"/><Relationship Id="rId7" Type="http://schemas.openxmlformats.org/officeDocument/2006/relationships/oleObject" Target="embeddings/oleObject1.bin"/><Relationship Id="rId239" Type="http://schemas.openxmlformats.org/officeDocument/2006/relationships/oleObject" Target="embeddings/oleObject114.bin"/><Relationship Id="rId446" Type="http://schemas.openxmlformats.org/officeDocument/2006/relationships/oleObject" Target="embeddings/oleObject220.bin"/><Relationship Id="rId653" Type="http://schemas.openxmlformats.org/officeDocument/2006/relationships/image" Target="media/image325.wmf"/><Relationship Id="rId292" Type="http://schemas.openxmlformats.org/officeDocument/2006/relationships/image" Target="media/image147.wmf"/><Relationship Id="rId306" Type="http://schemas.openxmlformats.org/officeDocument/2006/relationships/image" Target="media/image154.wmf"/><Relationship Id="rId860" Type="http://schemas.openxmlformats.org/officeDocument/2006/relationships/oleObject" Target="embeddings/oleObject429.bin"/><Relationship Id="rId87" Type="http://schemas.openxmlformats.org/officeDocument/2006/relationships/image" Target="media/image43.png"/><Relationship Id="rId513" Type="http://schemas.openxmlformats.org/officeDocument/2006/relationships/image" Target="media/image255.wmf"/><Relationship Id="rId597" Type="http://schemas.openxmlformats.org/officeDocument/2006/relationships/image" Target="media/image297.wmf"/><Relationship Id="rId720" Type="http://schemas.openxmlformats.org/officeDocument/2006/relationships/image" Target="media/image356.wmf"/><Relationship Id="rId818" Type="http://schemas.openxmlformats.org/officeDocument/2006/relationships/oleObject" Target="embeddings/oleObject408.bin"/><Relationship Id="rId152" Type="http://schemas.openxmlformats.org/officeDocument/2006/relationships/image" Target="media/image77.wmf"/><Relationship Id="rId457" Type="http://schemas.openxmlformats.org/officeDocument/2006/relationships/image" Target="media/image227.wmf"/><Relationship Id="rId664" Type="http://schemas.openxmlformats.org/officeDocument/2006/relationships/oleObject" Target="embeddings/oleObject326.bin"/><Relationship Id="rId871" Type="http://schemas.openxmlformats.org/officeDocument/2006/relationships/image" Target="media/image429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3.bin"/><Relationship Id="rId524" Type="http://schemas.openxmlformats.org/officeDocument/2006/relationships/oleObject" Target="embeddings/oleObject256.bin"/><Relationship Id="rId731" Type="http://schemas.openxmlformats.org/officeDocument/2006/relationships/oleObject" Target="embeddings/oleObject362.bin"/><Relationship Id="rId98" Type="http://schemas.openxmlformats.org/officeDocument/2006/relationships/image" Target="media/image50.wmf"/><Relationship Id="rId163" Type="http://schemas.openxmlformats.org/officeDocument/2006/relationships/oleObject" Target="embeddings/oleObject76.bin"/><Relationship Id="rId370" Type="http://schemas.openxmlformats.org/officeDocument/2006/relationships/image" Target="media/image186.wmf"/><Relationship Id="rId829" Type="http://schemas.openxmlformats.org/officeDocument/2006/relationships/image" Target="media/image408.wmf"/><Relationship Id="rId230" Type="http://schemas.openxmlformats.org/officeDocument/2006/relationships/image" Target="media/image116.wmf"/><Relationship Id="rId468" Type="http://schemas.openxmlformats.org/officeDocument/2006/relationships/oleObject" Target="embeddings/oleObject231.bin"/><Relationship Id="rId675" Type="http://schemas.openxmlformats.org/officeDocument/2006/relationships/image" Target="media/image336.wmf"/><Relationship Id="rId882" Type="http://schemas.openxmlformats.org/officeDocument/2006/relationships/image" Target="media/image434.wmf"/><Relationship Id="rId25" Type="http://schemas.openxmlformats.org/officeDocument/2006/relationships/oleObject" Target="embeddings/oleObject11.bin"/><Relationship Id="rId328" Type="http://schemas.openxmlformats.org/officeDocument/2006/relationships/image" Target="media/image165.wmf"/><Relationship Id="rId535" Type="http://schemas.openxmlformats.org/officeDocument/2006/relationships/image" Target="media/image266.wmf"/><Relationship Id="rId742" Type="http://schemas.openxmlformats.org/officeDocument/2006/relationships/oleObject" Target="embeddings/oleObject369.bin"/><Relationship Id="rId174" Type="http://schemas.openxmlformats.org/officeDocument/2006/relationships/image" Target="media/image88.wmf"/><Relationship Id="rId381" Type="http://schemas.openxmlformats.org/officeDocument/2006/relationships/oleObject" Target="embeddings/oleObject185.bin"/><Relationship Id="rId602" Type="http://schemas.openxmlformats.org/officeDocument/2006/relationships/oleObject" Target="embeddings/oleObject295.bin"/><Relationship Id="rId241" Type="http://schemas.openxmlformats.org/officeDocument/2006/relationships/oleObject" Target="embeddings/oleObject115.bin"/><Relationship Id="rId479" Type="http://schemas.openxmlformats.org/officeDocument/2006/relationships/image" Target="media/image238.wmf"/><Relationship Id="rId686" Type="http://schemas.openxmlformats.org/officeDocument/2006/relationships/oleObject" Target="embeddings/oleObject337.bin"/><Relationship Id="rId893" Type="http://schemas.openxmlformats.org/officeDocument/2006/relationships/image" Target="media/image438.wmf"/><Relationship Id="rId907" Type="http://schemas.openxmlformats.org/officeDocument/2006/relationships/oleObject" Target="embeddings/oleObject455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64.bin"/><Relationship Id="rId546" Type="http://schemas.openxmlformats.org/officeDocument/2006/relationships/oleObject" Target="embeddings/oleObject267.bin"/><Relationship Id="rId753" Type="http://schemas.openxmlformats.org/officeDocument/2006/relationships/image" Target="media/image370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5.bin"/><Relationship Id="rId143" Type="http://schemas.openxmlformats.org/officeDocument/2006/relationships/oleObject" Target="embeddings/oleObject66.bin"/><Relationship Id="rId185" Type="http://schemas.openxmlformats.org/officeDocument/2006/relationships/oleObject" Target="embeddings/oleObject87.bin"/><Relationship Id="rId350" Type="http://schemas.openxmlformats.org/officeDocument/2006/relationships/image" Target="media/image176.wmf"/><Relationship Id="rId406" Type="http://schemas.openxmlformats.org/officeDocument/2006/relationships/oleObject" Target="embeddings/oleObject200.bin"/><Relationship Id="rId588" Type="http://schemas.openxmlformats.org/officeDocument/2006/relationships/oleObject" Target="embeddings/oleObject288.bin"/><Relationship Id="rId795" Type="http://schemas.openxmlformats.org/officeDocument/2006/relationships/image" Target="media/image391.wmf"/><Relationship Id="rId809" Type="http://schemas.openxmlformats.org/officeDocument/2006/relationships/image" Target="media/image398.wmf"/><Relationship Id="rId9" Type="http://schemas.openxmlformats.org/officeDocument/2006/relationships/image" Target="media/image2.wmf"/><Relationship Id="rId210" Type="http://schemas.openxmlformats.org/officeDocument/2006/relationships/image" Target="media/image106.wmf"/><Relationship Id="rId392" Type="http://schemas.openxmlformats.org/officeDocument/2006/relationships/oleObject" Target="embeddings/oleObject193.bin"/><Relationship Id="rId448" Type="http://schemas.openxmlformats.org/officeDocument/2006/relationships/oleObject" Target="embeddings/oleObject221.bin"/><Relationship Id="rId613" Type="http://schemas.openxmlformats.org/officeDocument/2006/relationships/image" Target="media/image305.wmf"/><Relationship Id="rId655" Type="http://schemas.openxmlformats.org/officeDocument/2006/relationships/image" Target="media/image326.wmf"/><Relationship Id="rId697" Type="http://schemas.openxmlformats.org/officeDocument/2006/relationships/image" Target="media/image347.wmf"/><Relationship Id="rId820" Type="http://schemas.openxmlformats.org/officeDocument/2006/relationships/oleObject" Target="embeddings/oleObject409.bin"/><Relationship Id="rId862" Type="http://schemas.openxmlformats.org/officeDocument/2006/relationships/oleObject" Target="embeddings/oleObject430.bin"/><Relationship Id="rId918" Type="http://schemas.openxmlformats.org/officeDocument/2006/relationships/oleObject" Target="embeddings/oleObject461.bin"/><Relationship Id="rId252" Type="http://schemas.openxmlformats.org/officeDocument/2006/relationships/image" Target="media/image127.wmf"/><Relationship Id="rId294" Type="http://schemas.openxmlformats.org/officeDocument/2006/relationships/image" Target="media/image148.wmf"/><Relationship Id="rId308" Type="http://schemas.openxmlformats.org/officeDocument/2006/relationships/image" Target="media/image155.wmf"/><Relationship Id="rId515" Type="http://schemas.openxmlformats.org/officeDocument/2006/relationships/image" Target="media/image256.wmf"/><Relationship Id="rId722" Type="http://schemas.openxmlformats.org/officeDocument/2006/relationships/image" Target="media/image357.wmf"/><Relationship Id="rId47" Type="http://schemas.openxmlformats.org/officeDocument/2006/relationships/oleObject" Target="embeddings/oleObject22.bin"/><Relationship Id="rId89" Type="http://schemas.openxmlformats.org/officeDocument/2006/relationships/image" Target="media/image45.png"/><Relationship Id="rId112" Type="http://schemas.openxmlformats.org/officeDocument/2006/relationships/image" Target="media/image57.wmf"/><Relationship Id="rId154" Type="http://schemas.openxmlformats.org/officeDocument/2006/relationships/image" Target="media/image78.wmf"/><Relationship Id="rId361" Type="http://schemas.openxmlformats.org/officeDocument/2006/relationships/oleObject" Target="embeddings/oleObject175.bin"/><Relationship Id="rId557" Type="http://schemas.openxmlformats.org/officeDocument/2006/relationships/image" Target="media/image277.wmf"/><Relationship Id="rId599" Type="http://schemas.openxmlformats.org/officeDocument/2006/relationships/image" Target="media/image298.wmf"/><Relationship Id="rId764" Type="http://schemas.openxmlformats.org/officeDocument/2006/relationships/oleObject" Target="embeddings/oleObject381.bin"/><Relationship Id="rId196" Type="http://schemas.openxmlformats.org/officeDocument/2006/relationships/image" Target="media/image99.wmf"/><Relationship Id="rId417" Type="http://schemas.openxmlformats.org/officeDocument/2006/relationships/image" Target="media/image207.wmf"/><Relationship Id="rId459" Type="http://schemas.openxmlformats.org/officeDocument/2006/relationships/image" Target="media/image228.wmf"/><Relationship Id="rId624" Type="http://schemas.openxmlformats.org/officeDocument/2006/relationships/oleObject" Target="embeddings/oleObject306.bin"/><Relationship Id="rId666" Type="http://schemas.openxmlformats.org/officeDocument/2006/relationships/oleObject" Target="embeddings/oleObject327.bin"/><Relationship Id="rId831" Type="http://schemas.openxmlformats.org/officeDocument/2006/relationships/image" Target="media/image409.wmf"/><Relationship Id="rId873" Type="http://schemas.openxmlformats.org/officeDocument/2006/relationships/image" Target="media/image430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5.bin"/><Relationship Id="rId263" Type="http://schemas.openxmlformats.org/officeDocument/2006/relationships/oleObject" Target="embeddings/oleObject126.bin"/><Relationship Id="rId319" Type="http://schemas.openxmlformats.org/officeDocument/2006/relationships/oleObject" Target="embeddings/oleObject154.bin"/><Relationship Id="rId470" Type="http://schemas.openxmlformats.org/officeDocument/2006/relationships/oleObject" Target="embeddings/oleObject232.bin"/><Relationship Id="rId526" Type="http://schemas.openxmlformats.org/officeDocument/2006/relationships/oleObject" Target="embeddings/oleObject257.bin"/><Relationship Id="rId929" Type="http://schemas.openxmlformats.org/officeDocument/2006/relationships/image" Target="media/image456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6.bin"/><Relationship Id="rId330" Type="http://schemas.openxmlformats.org/officeDocument/2006/relationships/image" Target="media/image166.wmf"/><Relationship Id="rId568" Type="http://schemas.openxmlformats.org/officeDocument/2006/relationships/oleObject" Target="embeddings/oleObject278.bin"/><Relationship Id="rId733" Type="http://schemas.openxmlformats.org/officeDocument/2006/relationships/oleObject" Target="embeddings/oleObject363.bin"/><Relationship Id="rId775" Type="http://schemas.openxmlformats.org/officeDocument/2006/relationships/image" Target="media/image381.wmf"/><Relationship Id="rId940" Type="http://schemas.openxmlformats.org/officeDocument/2006/relationships/oleObject" Target="embeddings/oleObject472.bin"/><Relationship Id="rId165" Type="http://schemas.openxmlformats.org/officeDocument/2006/relationships/oleObject" Target="embeddings/oleObject77.bin"/><Relationship Id="rId372" Type="http://schemas.openxmlformats.org/officeDocument/2006/relationships/image" Target="media/image187.wmf"/><Relationship Id="rId428" Type="http://schemas.openxmlformats.org/officeDocument/2006/relationships/oleObject" Target="embeddings/oleObject211.bin"/><Relationship Id="rId635" Type="http://schemas.openxmlformats.org/officeDocument/2006/relationships/image" Target="media/image316.wmf"/><Relationship Id="rId677" Type="http://schemas.openxmlformats.org/officeDocument/2006/relationships/image" Target="media/image337.wmf"/><Relationship Id="rId800" Type="http://schemas.openxmlformats.org/officeDocument/2006/relationships/oleObject" Target="embeddings/oleObject399.bin"/><Relationship Id="rId842" Type="http://schemas.openxmlformats.org/officeDocument/2006/relationships/oleObject" Target="embeddings/oleObject420.bin"/><Relationship Id="rId232" Type="http://schemas.openxmlformats.org/officeDocument/2006/relationships/image" Target="media/image117.wmf"/><Relationship Id="rId274" Type="http://schemas.openxmlformats.org/officeDocument/2006/relationships/image" Target="media/image138.wmf"/><Relationship Id="rId481" Type="http://schemas.openxmlformats.org/officeDocument/2006/relationships/image" Target="media/image239.wmf"/><Relationship Id="rId702" Type="http://schemas.openxmlformats.org/officeDocument/2006/relationships/oleObject" Target="embeddings/oleObject346.bin"/><Relationship Id="rId884" Type="http://schemas.openxmlformats.org/officeDocument/2006/relationships/oleObject" Target="embeddings/oleObject442.bin"/><Relationship Id="rId27" Type="http://schemas.openxmlformats.org/officeDocument/2006/relationships/oleObject" Target="embeddings/oleObject12.bin"/><Relationship Id="rId69" Type="http://schemas.openxmlformats.org/officeDocument/2006/relationships/oleObject" Target="embeddings/oleObject33.bin"/><Relationship Id="rId134" Type="http://schemas.openxmlformats.org/officeDocument/2006/relationships/image" Target="media/image68.wmf"/><Relationship Id="rId537" Type="http://schemas.openxmlformats.org/officeDocument/2006/relationships/image" Target="media/image267.wmf"/><Relationship Id="rId579" Type="http://schemas.openxmlformats.org/officeDocument/2006/relationships/image" Target="media/image288.wmf"/><Relationship Id="rId744" Type="http://schemas.openxmlformats.org/officeDocument/2006/relationships/oleObject" Target="embeddings/oleObject371.bin"/><Relationship Id="rId786" Type="http://schemas.openxmlformats.org/officeDocument/2006/relationships/oleObject" Target="embeddings/oleObject392.bin"/><Relationship Id="rId80" Type="http://schemas.openxmlformats.org/officeDocument/2006/relationships/image" Target="media/image37.wmf"/><Relationship Id="rId176" Type="http://schemas.openxmlformats.org/officeDocument/2006/relationships/image" Target="media/image89.wmf"/><Relationship Id="rId341" Type="http://schemas.openxmlformats.org/officeDocument/2006/relationships/oleObject" Target="embeddings/oleObject165.bin"/><Relationship Id="rId383" Type="http://schemas.openxmlformats.org/officeDocument/2006/relationships/oleObject" Target="embeddings/oleObject186.bin"/><Relationship Id="rId439" Type="http://schemas.openxmlformats.org/officeDocument/2006/relationships/image" Target="media/image218.wmf"/><Relationship Id="rId590" Type="http://schemas.openxmlformats.org/officeDocument/2006/relationships/oleObject" Target="embeddings/oleObject289.bin"/><Relationship Id="rId604" Type="http://schemas.openxmlformats.org/officeDocument/2006/relationships/oleObject" Target="embeddings/oleObject296.bin"/><Relationship Id="rId646" Type="http://schemas.openxmlformats.org/officeDocument/2006/relationships/oleObject" Target="embeddings/oleObject317.bin"/><Relationship Id="rId811" Type="http://schemas.openxmlformats.org/officeDocument/2006/relationships/image" Target="media/image399.wmf"/><Relationship Id="rId201" Type="http://schemas.openxmlformats.org/officeDocument/2006/relationships/oleObject" Target="embeddings/oleObject95.bin"/><Relationship Id="rId243" Type="http://schemas.openxmlformats.org/officeDocument/2006/relationships/oleObject" Target="embeddings/oleObject116.bin"/><Relationship Id="rId285" Type="http://schemas.openxmlformats.org/officeDocument/2006/relationships/oleObject" Target="embeddings/oleObject137.bin"/><Relationship Id="rId450" Type="http://schemas.openxmlformats.org/officeDocument/2006/relationships/oleObject" Target="embeddings/oleObject222.bin"/><Relationship Id="rId506" Type="http://schemas.openxmlformats.org/officeDocument/2006/relationships/oleObject" Target="embeddings/oleObject247.bin"/><Relationship Id="rId688" Type="http://schemas.openxmlformats.org/officeDocument/2006/relationships/oleObject" Target="embeddings/oleObject338.bin"/><Relationship Id="rId853" Type="http://schemas.openxmlformats.org/officeDocument/2006/relationships/image" Target="media/image420.wmf"/><Relationship Id="rId895" Type="http://schemas.openxmlformats.org/officeDocument/2006/relationships/image" Target="media/image439.wmf"/><Relationship Id="rId909" Type="http://schemas.openxmlformats.org/officeDocument/2006/relationships/oleObject" Target="embeddings/oleObject456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6.bin"/><Relationship Id="rId310" Type="http://schemas.openxmlformats.org/officeDocument/2006/relationships/image" Target="media/image156.wmf"/><Relationship Id="rId492" Type="http://schemas.openxmlformats.org/officeDocument/2006/relationships/image" Target="http://edu.znate.ru/tw_files2/urls_24/12/d-11096/7z-docs/1_html_1de1182.jpg" TargetMode="External"/><Relationship Id="rId548" Type="http://schemas.openxmlformats.org/officeDocument/2006/relationships/oleObject" Target="embeddings/oleObject268.bin"/><Relationship Id="rId713" Type="http://schemas.openxmlformats.org/officeDocument/2006/relationships/oleObject" Target="embeddings/oleObject353.bin"/><Relationship Id="rId755" Type="http://schemas.openxmlformats.org/officeDocument/2006/relationships/image" Target="media/image371.wmf"/><Relationship Id="rId797" Type="http://schemas.openxmlformats.org/officeDocument/2006/relationships/image" Target="media/image392.wmf"/><Relationship Id="rId920" Type="http://schemas.openxmlformats.org/officeDocument/2006/relationships/oleObject" Target="embeddings/oleObject462.bin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7.bin"/><Relationship Id="rId187" Type="http://schemas.openxmlformats.org/officeDocument/2006/relationships/oleObject" Target="embeddings/oleObject88.bin"/><Relationship Id="rId352" Type="http://schemas.openxmlformats.org/officeDocument/2006/relationships/image" Target="media/image177.wmf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6.wmf"/><Relationship Id="rId822" Type="http://schemas.openxmlformats.org/officeDocument/2006/relationships/oleObject" Target="embeddings/oleObject410.bin"/><Relationship Id="rId212" Type="http://schemas.openxmlformats.org/officeDocument/2006/relationships/image" Target="media/image107.wmf"/><Relationship Id="rId254" Type="http://schemas.openxmlformats.org/officeDocument/2006/relationships/image" Target="media/image128.wmf"/><Relationship Id="rId657" Type="http://schemas.openxmlformats.org/officeDocument/2006/relationships/image" Target="media/image327.wmf"/><Relationship Id="rId699" Type="http://schemas.openxmlformats.org/officeDocument/2006/relationships/oleObject" Target="embeddings/oleObject344.bin"/><Relationship Id="rId864" Type="http://schemas.openxmlformats.org/officeDocument/2006/relationships/oleObject" Target="embeddings/oleObject431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8.wmf"/><Relationship Id="rId296" Type="http://schemas.openxmlformats.org/officeDocument/2006/relationships/image" Target="media/image149.wmf"/><Relationship Id="rId461" Type="http://schemas.openxmlformats.org/officeDocument/2006/relationships/image" Target="media/image229.wmf"/><Relationship Id="rId517" Type="http://schemas.openxmlformats.org/officeDocument/2006/relationships/image" Target="media/image257.wmf"/><Relationship Id="rId559" Type="http://schemas.openxmlformats.org/officeDocument/2006/relationships/image" Target="media/image278.wmf"/><Relationship Id="rId724" Type="http://schemas.openxmlformats.org/officeDocument/2006/relationships/image" Target="media/image358.wmf"/><Relationship Id="rId766" Type="http://schemas.openxmlformats.org/officeDocument/2006/relationships/oleObject" Target="embeddings/oleObject382.bin"/><Relationship Id="rId931" Type="http://schemas.openxmlformats.org/officeDocument/2006/relationships/image" Target="media/image457.wmf"/><Relationship Id="rId60" Type="http://schemas.openxmlformats.org/officeDocument/2006/relationships/image" Target="media/image27.wmf"/><Relationship Id="rId156" Type="http://schemas.openxmlformats.org/officeDocument/2006/relationships/image" Target="media/image79.wmf"/><Relationship Id="rId198" Type="http://schemas.openxmlformats.org/officeDocument/2006/relationships/image" Target="media/image100.wmf"/><Relationship Id="rId321" Type="http://schemas.openxmlformats.org/officeDocument/2006/relationships/oleObject" Target="embeddings/oleObject155.bin"/><Relationship Id="rId363" Type="http://schemas.openxmlformats.org/officeDocument/2006/relationships/oleObject" Target="embeddings/oleObject176.bin"/><Relationship Id="rId419" Type="http://schemas.openxmlformats.org/officeDocument/2006/relationships/image" Target="media/image208.wmf"/><Relationship Id="rId570" Type="http://schemas.openxmlformats.org/officeDocument/2006/relationships/oleObject" Target="embeddings/oleObject279.bin"/><Relationship Id="rId626" Type="http://schemas.openxmlformats.org/officeDocument/2006/relationships/oleObject" Target="embeddings/oleObject307.bin"/><Relationship Id="rId223" Type="http://schemas.openxmlformats.org/officeDocument/2006/relationships/oleObject" Target="embeddings/oleObject106.bin"/><Relationship Id="rId430" Type="http://schemas.openxmlformats.org/officeDocument/2006/relationships/oleObject" Target="embeddings/oleObject212.bin"/><Relationship Id="rId668" Type="http://schemas.openxmlformats.org/officeDocument/2006/relationships/oleObject" Target="embeddings/oleObject328.bin"/><Relationship Id="rId833" Type="http://schemas.openxmlformats.org/officeDocument/2006/relationships/image" Target="media/image410.wmf"/><Relationship Id="rId875" Type="http://schemas.openxmlformats.org/officeDocument/2006/relationships/image" Target="media/image431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27.bin"/><Relationship Id="rId472" Type="http://schemas.openxmlformats.org/officeDocument/2006/relationships/oleObject" Target="embeddings/oleObject233.bin"/><Relationship Id="rId528" Type="http://schemas.openxmlformats.org/officeDocument/2006/relationships/oleObject" Target="embeddings/oleObject258.bin"/><Relationship Id="rId735" Type="http://schemas.openxmlformats.org/officeDocument/2006/relationships/oleObject" Target="embeddings/oleObject364.bin"/><Relationship Id="rId900" Type="http://schemas.openxmlformats.org/officeDocument/2006/relationships/image" Target="media/image441.wmf"/><Relationship Id="rId942" Type="http://schemas.openxmlformats.org/officeDocument/2006/relationships/oleObject" Target="embeddings/oleObject473.bin"/><Relationship Id="rId125" Type="http://schemas.openxmlformats.org/officeDocument/2006/relationships/oleObject" Target="embeddings/oleObject57.bin"/><Relationship Id="rId167" Type="http://schemas.openxmlformats.org/officeDocument/2006/relationships/oleObject" Target="embeddings/oleObject78.bin"/><Relationship Id="rId332" Type="http://schemas.openxmlformats.org/officeDocument/2006/relationships/image" Target="media/image167.wmf"/><Relationship Id="rId374" Type="http://schemas.openxmlformats.org/officeDocument/2006/relationships/image" Target="media/image188.wmf"/><Relationship Id="rId581" Type="http://schemas.openxmlformats.org/officeDocument/2006/relationships/image" Target="media/image289.wmf"/><Relationship Id="rId777" Type="http://schemas.openxmlformats.org/officeDocument/2006/relationships/image" Target="media/image382.wmf"/><Relationship Id="rId71" Type="http://schemas.openxmlformats.org/officeDocument/2006/relationships/oleObject" Target="embeddings/oleObject34.bin"/><Relationship Id="rId234" Type="http://schemas.openxmlformats.org/officeDocument/2006/relationships/image" Target="media/image118.wmf"/><Relationship Id="rId637" Type="http://schemas.openxmlformats.org/officeDocument/2006/relationships/image" Target="media/image317.wmf"/><Relationship Id="rId679" Type="http://schemas.openxmlformats.org/officeDocument/2006/relationships/image" Target="media/image338.wmf"/><Relationship Id="rId802" Type="http://schemas.openxmlformats.org/officeDocument/2006/relationships/oleObject" Target="embeddings/oleObject400.bin"/><Relationship Id="rId844" Type="http://schemas.openxmlformats.org/officeDocument/2006/relationships/oleObject" Target="embeddings/oleObject421.bin"/><Relationship Id="rId886" Type="http://schemas.openxmlformats.org/officeDocument/2006/relationships/image" Target="media/image43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76" Type="http://schemas.openxmlformats.org/officeDocument/2006/relationships/image" Target="media/image139.wmf"/><Relationship Id="rId441" Type="http://schemas.openxmlformats.org/officeDocument/2006/relationships/image" Target="media/image219.wmf"/><Relationship Id="rId483" Type="http://schemas.openxmlformats.org/officeDocument/2006/relationships/image" Target="media/image240.wmf"/><Relationship Id="rId539" Type="http://schemas.openxmlformats.org/officeDocument/2006/relationships/image" Target="media/image268.wmf"/><Relationship Id="rId690" Type="http://schemas.openxmlformats.org/officeDocument/2006/relationships/oleObject" Target="embeddings/oleObject339.bin"/><Relationship Id="rId704" Type="http://schemas.openxmlformats.org/officeDocument/2006/relationships/oleObject" Target="embeddings/oleObject347.bin"/><Relationship Id="rId746" Type="http://schemas.openxmlformats.org/officeDocument/2006/relationships/oleObject" Target="embeddings/oleObject372.bin"/><Relationship Id="rId911" Type="http://schemas.openxmlformats.org/officeDocument/2006/relationships/oleObject" Target="embeddings/oleObject457.bin"/><Relationship Id="rId40" Type="http://schemas.openxmlformats.org/officeDocument/2006/relationships/image" Target="media/image17.wmf"/><Relationship Id="rId136" Type="http://schemas.openxmlformats.org/officeDocument/2006/relationships/image" Target="media/image69.wmf"/><Relationship Id="rId178" Type="http://schemas.openxmlformats.org/officeDocument/2006/relationships/image" Target="media/image90.wmf"/><Relationship Id="rId301" Type="http://schemas.openxmlformats.org/officeDocument/2006/relationships/oleObject" Target="embeddings/oleObject145.bin"/><Relationship Id="rId343" Type="http://schemas.openxmlformats.org/officeDocument/2006/relationships/oleObject" Target="embeddings/oleObject166.bin"/><Relationship Id="rId550" Type="http://schemas.openxmlformats.org/officeDocument/2006/relationships/oleObject" Target="embeddings/oleObject269.bin"/><Relationship Id="rId788" Type="http://schemas.openxmlformats.org/officeDocument/2006/relationships/oleObject" Target="embeddings/oleObject393.bin"/><Relationship Id="rId82" Type="http://schemas.openxmlformats.org/officeDocument/2006/relationships/image" Target="media/image38.png"/><Relationship Id="rId203" Type="http://schemas.openxmlformats.org/officeDocument/2006/relationships/oleObject" Target="embeddings/oleObject96.bin"/><Relationship Id="rId385" Type="http://schemas.openxmlformats.org/officeDocument/2006/relationships/oleObject" Target="embeddings/oleObject188.bin"/><Relationship Id="rId592" Type="http://schemas.openxmlformats.org/officeDocument/2006/relationships/oleObject" Target="embeddings/oleObject290.bin"/><Relationship Id="rId606" Type="http://schemas.openxmlformats.org/officeDocument/2006/relationships/oleObject" Target="embeddings/oleObject297.bin"/><Relationship Id="rId648" Type="http://schemas.openxmlformats.org/officeDocument/2006/relationships/oleObject" Target="embeddings/oleObject318.bin"/><Relationship Id="rId813" Type="http://schemas.openxmlformats.org/officeDocument/2006/relationships/image" Target="media/image400.wmf"/><Relationship Id="rId855" Type="http://schemas.openxmlformats.org/officeDocument/2006/relationships/image" Target="media/image421.wmf"/><Relationship Id="rId245" Type="http://schemas.openxmlformats.org/officeDocument/2006/relationships/oleObject" Target="embeddings/oleObject117.bin"/><Relationship Id="rId287" Type="http://schemas.openxmlformats.org/officeDocument/2006/relationships/oleObject" Target="embeddings/oleObject138.bin"/><Relationship Id="rId410" Type="http://schemas.openxmlformats.org/officeDocument/2006/relationships/oleObject" Target="embeddings/oleObject202.bin"/><Relationship Id="rId452" Type="http://schemas.openxmlformats.org/officeDocument/2006/relationships/oleObject" Target="embeddings/oleObject223.bin"/><Relationship Id="rId494" Type="http://schemas.openxmlformats.org/officeDocument/2006/relationships/oleObject" Target="embeddings/oleObject241.bin"/><Relationship Id="rId508" Type="http://schemas.openxmlformats.org/officeDocument/2006/relationships/oleObject" Target="embeddings/oleObject248.bin"/><Relationship Id="rId715" Type="http://schemas.openxmlformats.org/officeDocument/2006/relationships/oleObject" Target="embeddings/oleObject354.bin"/><Relationship Id="rId897" Type="http://schemas.openxmlformats.org/officeDocument/2006/relationships/oleObject" Target="embeddings/oleObject450.bin"/><Relationship Id="rId922" Type="http://schemas.openxmlformats.org/officeDocument/2006/relationships/oleObject" Target="embeddings/oleObject463.bin"/><Relationship Id="rId105" Type="http://schemas.openxmlformats.org/officeDocument/2006/relationships/oleObject" Target="embeddings/oleObject47.bin"/><Relationship Id="rId147" Type="http://schemas.openxmlformats.org/officeDocument/2006/relationships/oleObject" Target="embeddings/oleObject68.bin"/><Relationship Id="rId312" Type="http://schemas.openxmlformats.org/officeDocument/2006/relationships/image" Target="media/image157.wmf"/><Relationship Id="rId354" Type="http://schemas.openxmlformats.org/officeDocument/2006/relationships/image" Target="media/image178.wmf"/><Relationship Id="rId757" Type="http://schemas.openxmlformats.org/officeDocument/2006/relationships/image" Target="media/image372.wmf"/><Relationship Id="rId799" Type="http://schemas.openxmlformats.org/officeDocument/2006/relationships/image" Target="media/image393.wmf"/><Relationship Id="rId51" Type="http://schemas.openxmlformats.org/officeDocument/2006/relationships/oleObject" Target="embeddings/oleObject24.bin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89.bin"/><Relationship Id="rId396" Type="http://schemas.openxmlformats.org/officeDocument/2006/relationships/oleObject" Target="embeddings/oleObject195.bin"/><Relationship Id="rId561" Type="http://schemas.openxmlformats.org/officeDocument/2006/relationships/image" Target="media/image279.wmf"/><Relationship Id="rId617" Type="http://schemas.openxmlformats.org/officeDocument/2006/relationships/image" Target="media/image307.wmf"/><Relationship Id="rId659" Type="http://schemas.openxmlformats.org/officeDocument/2006/relationships/image" Target="media/image328.wmf"/><Relationship Id="rId824" Type="http://schemas.openxmlformats.org/officeDocument/2006/relationships/oleObject" Target="embeddings/oleObject411.bin"/><Relationship Id="rId866" Type="http://schemas.openxmlformats.org/officeDocument/2006/relationships/oleObject" Target="embeddings/oleObject432.bin"/><Relationship Id="rId214" Type="http://schemas.openxmlformats.org/officeDocument/2006/relationships/image" Target="media/image108.wmf"/><Relationship Id="rId256" Type="http://schemas.openxmlformats.org/officeDocument/2006/relationships/image" Target="media/image129.wmf"/><Relationship Id="rId298" Type="http://schemas.openxmlformats.org/officeDocument/2006/relationships/image" Target="media/image150.wmf"/><Relationship Id="rId421" Type="http://schemas.openxmlformats.org/officeDocument/2006/relationships/image" Target="media/image209.wmf"/><Relationship Id="rId463" Type="http://schemas.openxmlformats.org/officeDocument/2006/relationships/image" Target="media/image230.wmf"/><Relationship Id="rId519" Type="http://schemas.openxmlformats.org/officeDocument/2006/relationships/image" Target="media/image258.wmf"/><Relationship Id="rId670" Type="http://schemas.openxmlformats.org/officeDocument/2006/relationships/oleObject" Target="embeddings/oleObject329.bin"/><Relationship Id="rId116" Type="http://schemas.openxmlformats.org/officeDocument/2006/relationships/image" Target="media/image59.wmf"/><Relationship Id="rId158" Type="http://schemas.openxmlformats.org/officeDocument/2006/relationships/image" Target="media/image80.wmf"/><Relationship Id="rId323" Type="http://schemas.openxmlformats.org/officeDocument/2006/relationships/oleObject" Target="embeddings/oleObject156.bin"/><Relationship Id="rId530" Type="http://schemas.openxmlformats.org/officeDocument/2006/relationships/oleObject" Target="embeddings/oleObject259.bin"/><Relationship Id="rId726" Type="http://schemas.openxmlformats.org/officeDocument/2006/relationships/image" Target="media/image359.wmf"/><Relationship Id="rId768" Type="http://schemas.openxmlformats.org/officeDocument/2006/relationships/oleObject" Target="embeddings/oleObject383.bin"/><Relationship Id="rId933" Type="http://schemas.openxmlformats.org/officeDocument/2006/relationships/image" Target="media/image458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7.bin"/><Relationship Id="rId572" Type="http://schemas.openxmlformats.org/officeDocument/2006/relationships/oleObject" Target="embeddings/oleObject280.bin"/><Relationship Id="rId628" Type="http://schemas.openxmlformats.org/officeDocument/2006/relationships/oleObject" Target="embeddings/oleObject308.bin"/><Relationship Id="rId835" Type="http://schemas.openxmlformats.org/officeDocument/2006/relationships/image" Target="media/image411.wmf"/><Relationship Id="rId225" Type="http://schemas.openxmlformats.org/officeDocument/2006/relationships/oleObject" Target="embeddings/oleObject107.bin"/><Relationship Id="rId267" Type="http://schemas.openxmlformats.org/officeDocument/2006/relationships/oleObject" Target="embeddings/oleObject128.bin"/><Relationship Id="rId432" Type="http://schemas.openxmlformats.org/officeDocument/2006/relationships/oleObject" Target="embeddings/oleObject213.bin"/><Relationship Id="rId474" Type="http://schemas.openxmlformats.org/officeDocument/2006/relationships/oleObject" Target="embeddings/oleObject234.bin"/><Relationship Id="rId877" Type="http://schemas.openxmlformats.org/officeDocument/2006/relationships/image" Target="media/image432.wmf"/><Relationship Id="rId127" Type="http://schemas.openxmlformats.org/officeDocument/2006/relationships/oleObject" Target="embeddings/oleObject58.bin"/><Relationship Id="rId681" Type="http://schemas.openxmlformats.org/officeDocument/2006/relationships/image" Target="media/image339.wmf"/><Relationship Id="rId737" Type="http://schemas.openxmlformats.org/officeDocument/2006/relationships/oleObject" Target="embeddings/oleObject366.bin"/><Relationship Id="rId779" Type="http://schemas.openxmlformats.org/officeDocument/2006/relationships/image" Target="media/image383.wmf"/><Relationship Id="rId902" Type="http://schemas.openxmlformats.org/officeDocument/2006/relationships/image" Target="media/image442.wmf"/><Relationship Id="rId944" Type="http://schemas.openxmlformats.org/officeDocument/2006/relationships/oleObject" Target="embeddings/oleObject474.bin"/><Relationship Id="rId31" Type="http://schemas.openxmlformats.org/officeDocument/2006/relationships/oleObject" Target="embeddings/oleObject14.bin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79.bin"/><Relationship Id="rId334" Type="http://schemas.openxmlformats.org/officeDocument/2006/relationships/image" Target="media/image168.wmf"/><Relationship Id="rId376" Type="http://schemas.openxmlformats.org/officeDocument/2006/relationships/image" Target="media/image189.wmf"/><Relationship Id="rId541" Type="http://schemas.openxmlformats.org/officeDocument/2006/relationships/image" Target="media/image269.wmf"/><Relationship Id="rId583" Type="http://schemas.openxmlformats.org/officeDocument/2006/relationships/image" Target="media/image290.wmf"/><Relationship Id="rId639" Type="http://schemas.openxmlformats.org/officeDocument/2006/relationships/image" Target="media/image318.wmf"/><Relationship Id="rId790" Type="http://schemas.openxmlformats.org/officeDocument/2006/relationships/oleObject" Target="embeddings/oleObject394.bin"/><Relationship Id="rId804" Type="http://schemas.openxmlformats.org/officeDocument/2006/relationships/oleObject" Target="embeddings/oleObject401.bin"/><Relationship Id="rId4" Type="http://schemas.openxmlformats.org/officeDocument/2006/relationships/settings" Target="settings.xml"/><Relationship Id="rId180" Type="http://schemas.openxmlformats.org/officeDocument/2006/relationships/image" Target="media/image91.wmf"/><Relationship Id="rId236" Type="http://schemas.openxmlformats.org/officeDocument/2006/relationships/image" Target="media/image119.wmf"/><Relationship Id="rId278" Type="http://schemas.openxmlformats.org/officeDocument/2006/relationships/image" Target="media/image140.wmf"/><Relationship Id="rId401" Type="http://schemas.openxmlformats.org/officeDocument/2006/relationships/image" Target="media/image199.wmf"/><Relationship Id="rId443" Type="http://schemas.openxmlformats.org/officeDocument/2006/relationships/image" Target="media/image220.wmf"/><Relationship Id="rId650" Type="http://schemas.openxmlformats.org/officeDocument/2006/relationships/oleObject" Target="embeddings/oleObject319.bin"/><Relationship Id="rId846" Type="http://schemas.openxmlformats.org/officeDocument/2006/relationships/oleObject" Target="embeddings/oleObject422.bin"/><Relationship Id="rId888" Type="http://schemas.openxmlformats.org/officeDocument/2006/relationships/image" Target="media/image436.wmf"/><Relationship Id="rId303" Type="http://schemas.openxmlformats.org/officeDocument/2006/relationships/oleObject" Target="embeddings/oleObject146.bin"/><Relationship Id="rId485" Type="http://schemas.openxmlformats.org/officeDocument/2006/relationships/image" Target="media/image241.wmf"/><Relationship Id="rId692" Type="http://schemas.openxmlformats.org/officeDocument/2006/relationships/oleObject" Target="embeddings/oleObject340.bin"/><Relationship Id="rId706" Type="http://schemas.openxmlformats.org/officeDocument/2006/relationships/image" Target="media/image350.wmf"/><Relationship Id="rId748" Type="http://schemas.openxmlformats.org/officeDocument/2006/relationships/oleObject" Target="embeddings/oleObject373.bin"/><Relationship Id="rId913" Type="http://schemas.openxmlformats.org/officeDocument/2006/relationships/oleObject" Target="embeddings/oleObject458.bin"/><Relationship Id="rId42" Type="http://schemas.openxmlformats.org/officeDocument/2006/relationships/image" Target="media/image18.wmf"/><Relationship Id="rId84" Type="http://schemas.openxmlformats.org/officeDocument/2006/relationships/image" Target="media/image40.png"/><Relationship Id="rId138" Type="http://schemas.openxmlformats.org/officeDocument/2006/relationships/image" Target="media/image70.wmf"/><Relationship Id="rId345" Type="http://schemas.openxmlformats.org/officeDocument/2006/relationships/oleObject" Target="embeddings/oleObject167.bin"/><Relationship Id="rId387" Type="http://schemas.openxmlformats.org/officeDocument/2006/relationships/oleObject" Target="embeddings/oleObject190.bin"/><Relationship Id="rId510" Type="http://schemas.openxmlformats.org/officeDocument/2006/relationships/oleObject" Target="embeddings/oleObject249.bin"/><Relationship Id="rId552" Type="http://schemas.openxmlformats.org/officeDocument/2006/relationships/oleObject" Target="embeddings/oleObject270.bin"/><Relationship Id="rId594" Type="http://schemas.openxmlformats.org/officeDocument/2006/relationships/oleObject" Target="embeddings/oleObject291.bin"/><Relationship Id="rId608" Type="http://schemas.openxmlformats.org/officeDocument/2006/relationships/oleObject" Target="embeddings/oleObject298.bin"/><Relationship Id="rId815" Type="http://schemas.openxmlformats.org/officeDocument/2006/relationships/image" Target="media/image401.wmf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47" Type="http://schemas.openxmlformats.org/officeDocument/2006/relationships/oleObject" Target="embeddings/oleObject118.bin"/><Relationship Id="rId412" Type="http://schemas.openxmlformats.org/officeDocument/2006/relationships/oleObject" Target="embeddings/oleObject203.bin"/><Relationship Id="rId857" Type="http://schemas.openxmlformats.org/officeDocument/2006/relationships/image" Target="media/image422.wmf"/><Relationship Id="rId899" Type="http://schemas.openxmlformats.org/officeDocument/2006/relationships/oleObject" Target="embeddings/oleObject451.bin"/><Relationship Id="rId107" Type="http://schemas.openxmlformats.org/officeDocument/2006/relationships/oleObject" Target="embeddings/oleObject48.bin"/><Relationship Id="rId289" Type="http://schemas.openxmlformats.org/officeDocument/2006/relationships/oleObject" Target="embeddings/oleObject139.bin"/><Relationship Id="rId454" Type="http://schemas.openxmlformats.org/officeDocument/2006/relationships/oleObject" Target="embeddings/oleObject224.bin"/><Relationship Id="rId496" Type="http://schemas.openxmlformats.org/officeDocument/2006/relationships/oleObject" Target="embeddings/oleObject242.bin"/><Relationship Id="rId661" Type="http://schemas.openxmlformats.org/officeDocument/2006/relationships/image" Target="media/image329.wmf"/><Relationship Id="rId717" Type="http://schemas.openxmlformats.org/officeDocument/2006/relationships/oleObject" Target="embeddings/oleObject355.bin"/><Relationship Id="rId759" Type="http://schemas.openxmlformats.org/officeDocument/2006/relationships/image" Target="media/image373.wmf"/><Relationship Id="rId924" Type="http://schemas.openxmlformats.org/officeDocument/2006/relationships/oleObject" Target="embeddings/oleObject464.bin"/><Relationship Id="rId11" Type="http://schemas.openxmlformats.org/officeDocument/2006/relationships/oleObject" Target="embeddings/oleObject4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69.bin"/><Relationship Id="rId314" Type="http://schemas.openxmlformats.org/officeDocument/2006/relationships/image" Target="media/image158.wmf"/><Relationship Id="rId356" Type="http://schemas.openxmlformats.org/officeDocument/2006/relationships/image" Target="media/image179.wmf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9.wmf"/><Relationship Id="rId563" Type="http://schemas.openxmlformats.org/officeDocument/2006/relationships/image" Target="media/image280.wmf"/><Relationship Id="rId619" Type="http://schemas.openxmlformats.org/officeDocument/2006/relationships/image" Target="media/image308.wmf"/><Relationship Id="rId770" Type="http://schemas.openxmlformats.org/officeDocument/2006/relationships/oleObject" Target="embeddings/oleObject384.bin"/><Relationship Id="rId95" Type="http://schemas.openxmlformats.org/officeDocument/2006/relationships/oleObject" Target="embeddings/oleObject42.bin"/><Relationship Id="rId160" Type="http://schemas.openxmlformats.org/officeDocument/2006/relationships/image" Target="media/image81.wmf"/><Relationship Id="rId216" Type="http://schemas.openxmlformats.org/officeDocument/2006/relationships/image" Target="media/image109.wmf"/><Relationship Id="rId423" Type="http://schemas.openxmlformats.org/officeDocument/2006/relationships/image" Target="media/image210.wmf"/><Relationship Id="rId826" Type="http://schemas.openxmlformats.org/officeDocument/2006/relationships/oleObject" Target="embeddings/oleObject412.bin"/><Relationship Id="rId868" Type="http://schemas.openxmlformats.org/officeDocument/2006/relationships/oleObject" Target="embeddings/oleObject433.bin"/><Relationship Id="rId258" Type="http://schemas.openxmlformats.org/officeDocument/2006/relationships/image" Target="media/image130.wmf"/><Relationship Id="rId465" Type="http://schemas.openxmlformats.org/officeDocument/2006/relationships/image" Target="media/image231.wmf"/><Relationship Id="rId630" Type="http://schemas.openxmlformats.org/officeDocument/2006/relationships/oleObject" Target="embeddings/oleObject309.bin"/><Relationship Id="rId672" Type="http://schemas.openxmlformats.org/officeDocument/2006/relationships/oleObject" Target="embeddings/oleObject330.bin"/><Relationship Id="rId728" Type="http://schemas.openxmlformats.org/officeDocument/2006/relationships/image" Target="media/image360.wmf"/><Relationship Id="rId935" Type="http://schemas.openxmlformats.org/officeDocument/2006/relationships/image" Target="media/image459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60.wmf"/><Relationship Id="rId325" Type="http://schemas.openxmlformats.org/officeDocument/2006/relationships/oleObject" Target="embeddings/oleObject157.bin"/><Relationship Id="rId367" Type="http://schemas.openxmlformats.org/officeDocument/2006/relationships/oleObject" Target="embeddings/oleObject178.bin"/><Relationship Id="rId532" Type="http://schemas.openxmlformats.org/officeDocument/2006/relationships/oleObject" Target="embeddings/oleObject260.bin"/><Relationship Id="rId574" Type="http://schemas.openxmlformats.org/officeDocument/2006/relationships/oleObject" Target="embeddings/oleObject281.bin"/><Relationship Id="rId171" Type="http://schemas.openxmlformats.org/officeDocument/2006/relationships/oleObject" Target="embeddings/oleObject80.bin"/><Relationship Id="rId227" Type="http://schemas.openxmlformats.org/officeDocument/2006/relationships/oleObject" Target="embeddings/oleObject108.bin"/><Relationship Id="rId781" Type="http://schemas.openxmlformats.org/officeDocument/2006/relationships/image" Target="media/image384.wmf"/><Relationship Id="rId837" Type="http://schemas.openxmlformats.org/officeDocument/2006/relationships/image" Target="media/image412.wmf"/><Relationship Id="rId879" Type="http://schemas.openxmlformats.org/officeDocument/2006/relationships/image" Target="media/image433.wmf"/><Relationship Id="rId269" Type="http://schemas.openxmlformats.org/officeDocument/2006/relationships/oleObject" Target="embeddings/oleObject129.bin"/><Relationship Id="rId434" Type="http://schemas.openxmlformats.org/officeDocument/2006/relationships/oleObject" Target="embeddings/oleObject214.bin"/><Relationship Id="rId476" Type="http://schemas.openxmlformats.org/officeDocument/2006/relationships/oleObject" Target="embeddings/oleObject235.bin"/><Relationship Id="rId641" Type="http://schemas.openxmlformats.org/officeDocument/2006/relationships/image" Target="media/image319.wmf"/><Relationship Id="rId683" Type="http://schemas.openxmlformats.org/officeDocument/2006/relationships/image" Target="media/image340.wmf"/><Relationship Id="rId739" Type="http://schemas.openxmlformats.org/officeDocument/2006/relationships/oleObject" Target="embeddings/oleObject367.bin"/><Relationship Id="rId890" Type="http://schemas.openxmlformats.org/officeDocument/2006/relationships/oleObject" Target="embeddings/oleObject446.bin"/><Relationship Id="rId904" Type="http://schemas.openxmlformats.org/officeDocument/2006/relationships/image" Target="media/image443.wmf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59.bin"/><Relationship Id="rId280" Type="http://schemas.openxmlformats.org/officeDocument/2006/relationships/image" Target="media/image141.wmf"/><Relationship Id="rId336" Type="http://schemas.openxmlformats.org/officeDocument/2006/relationships/image" Target="media/image169.wmf"/><Relationship Id="rId501" Type="http://schemas.openxmlformats.org/officeDocument/2006/relationships/image" Target="media/image249.wmf"/><Relationship Id="rId543" Type="http://schemas.openxmlformats.org/officeDocument/2006/relationships/image" Target="media/image270.wmf"/><Relationship Id="rId946" Type="http://schemas.openxmlformats.org/officeDocument/2006/relationships/oleObject" Target="embeddings/oleObject475.bin"/><Relationship Id="rId75" Type="http://schemas.openxmlformats.org/officeDocument/2006/relationships/oleObject" Target="embeddings/oleObject36.bin"/><Relationship Id="rId140" Type="http://schemas.openxmlformats.org/officeDocument/2006/relationships/image" Target="media/image71.wmf"/><Relationship Id="rId182" Type="http://schemas.openxmlformats.org/officeDocument/2006/relationships/image" Target="media/image92.wmf"/><Relationship Id="rId378" Type="http://schemas.openxmlformats.org/officeDocument/2006/relationships/image" Target="media/image190.wmf"/><Relationship Id="rId403" Type="http://schemas.openxmlformats.org/officeDocument/2006/relationships/image" Target="media/image200.wmf"/><Relationship Id="rId585" Type="http://schemas.openxmlformats.org/officeDocument/2006/relationships/image" Target="media/image291.wmf"/><Relationship Id="rId750" Type="http://schemas.openxmlformats.org/officeDocument/2006/relationships/oleObject" Target="embeddings/oleObject374.bin"/><Relationship Id="rId792" Type="http://schemas.openxmlformats.org/officeDocument/2006/relationships/oleObject" Target="embeddings/oleObject395.bin"/><Relationship Id="rId806" Type="http://schemas.openxmlformats.org/officeDocument/2006/relationships/oleObject" Target="embeddings/oleObject402.bin"/><Relationship Id="rId848" Type="http://schemas.openxmlformats.org/officeDocument/2006/relationships/oleObject" Target="embeddings/oleObject423.bin"/><Relationship Id="rId6" Type="http://schemas.openxmlformats.org/officeDocument/2006/relationships/image" Target="media/image1.wmf"/><Relationship Id="rId238" Type="http://schemas.openxmlformats.org/officeDocument/2006/relationships/image" Target="media/image120.wmf"/><Relationship Id="rId445" Type="http://schemas.openxmlformats.org/officeDocument/2006/relationships/image" Target="media/image221.wmf"/><Relationship Id="rId487" Type="http://schemas.openxmlformats.org/officeDocument/2006/relationships/image" Target="media/image242.jpeg"/><Relationship Id="rId610" Type="http://schemas.openxmlformats.org/officeDocument/2006/relationships/oleObject" Target="embeddings/oleObject299.bin"/><Relationship Id="rId652" Type="http://schemas.openxmlformats.org/officeDocument/2006/relationships/oleObject" Target="embeddings/oleObject320.bin"/><Relationship Id="rId694" Type="http://schemas.openxmlformats.org/officeDocument/2006/relationships/oleObject" Target="embeddings/oleObject341.bin"/><Relationship Id="rId708" Type="http://schemas.openxmlformats.org/officeDocument/2006/relationships/oleObject" Target="embeddings/oleObject350.bin"/><Relationship Id="rId915" Type="http://schemas.openxmlformats.org/officeDocument/2006/relationships/oleObject" Target="embeddings/oleObject459.bin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347" Type="http://schemas.openxmlformats.org/officeDocument/2006/relationships/oleObject" Target="embeddings/oleObject168.bin"/><Relationship Id="rId512" Type="http://schemas.openxmlformats.org/officeDocument/2006/relationships/oleObject" Target="embeddings/oleObject250.bin"/><Relationship Id="rId44" Type="http://schemas.openxmlformats.org/officeDocument/2006/relationships/image" Target="media/image19.wmf"/><Relationship Id="rId86" Type="http://schemas.openxmlformats.org/officeDocument/2006/relationships/image" Target="media/image42.png"/><Relationship Id="rId151" Type="http://schemas.openxmlformats.org/officeDocument/2006/relationships/oleObject" Target="embeddings/oleObject70.bin"/><Relationship Id="rId389" Type="http://schemas.openxmlformats.org/officeDocument/2006/relationships/oleObject" Target="embeddings/oleObject191.bin"/><Relationship Id="rId554" Type="http://schemas.openxmlformats.org/officeDocument/2006/relationships/oleObject" Target="embeddings/oleObject271.bin"/><Relationship Id="rId596" Type="http://schemas.openxmlformats.org/officeDocument/2006/relationships/oleObject" Target="embeddings/oleObject292.bin"/><Relationship Id="rId761" Type="http://schemas.openxmlformats.org/officeDocument/2006/relationships/image" Target="media/image374.wmf"/><Relationship Id="rId817" Type="http://schemas.openxmlformats.org/officeDocument/2006/relationships/image" Target="media/image402.wmf"/><Relationship Id="rId859" Type="http://schemas.openxmlformats.org/officeDocument/2006/relationships/image" Target="media/image423.wmf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49" Type="http://schemas.openxmlformats.org/officeDocument/2006/relationships/oleObject" Target="embeddings/oleObject119.bin"/><Relationship Id="rId414" Type="http://schemas.openxmlformats.org/officeDocument/2006/relationships/oleObject" Target="embeddings/oleObject204.bin"/><Relationship Id="rId456" Type="http://schemas.openxmlformats.org/officeDocument/2006/relationships/oleObject" Target="embeddings/oleObject225.bin"/><Relationship Id="rId498" Type="http://schemas.openxmlformats.org/officeDocument/2006/relationships/oleObject" Target="embeddings/oleObject243.bin"/><Relationship Id="rId621" Type="http://schemas.openxmlformats.org/officeDocument/2006/relationships/image" Target="media/image309.wmf"/><Relationship Id="rId663" Type="http://schemas.openxmlformats.org/officeDocument/2006/relationships/image" Target="media/image330.wmf"/><Relationship Id="rId870" Type="http://schemas.openxmlformats.org/officeDocument/2006/relationships/oleObject" Target="embeddings/oleObject434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49.bin"/><Relationship Id="rId260" Type="http://schemas.openxmlformats.org/officeDocument/2006/relationships/image" Target="media/image131.wmf"/><Relationship Id="rId316" Type="http://schemas.openxmlformats.org/officeDocument/2006/relationships/image" Target="media/image159.wmf"/><Relationship Id="rId523" Type="http://schemas.openxmlformats.org/officeDocument/2006/relationships/image" Target="media/image260.wmf"/><Relationship Id="rId719" Type="http://schemas.openxmlformats.org/officeDocument/2006/relationships/oleObject" Target="embeddings/oleObject356.bin"/><Relationship Id="rId926" Type="http://schemas.openxmlformats.org/officeDocument/2006/relationships/image" Target="media/image454.emf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3.bin"/><Relationship Id="rId120" Type="http://schemas.openxmlformats.org/officeDocument/2006/relationships/image" Target="media/image61.wmf"/><Relationship Id="rId358" Type="http://schemas.openxmlformats.org/officeDocument/2006/relationships/image" Target="media/image180.wmf"/><Relationship Id="rId565" Type="http://schemas.openxmlformats.org/officeDocument/2006/relationships/image" Target="media/image281.wmf"/><Relationship Id="rId730" Type="http://schemas.openxmlformats.org/officeDocument/2006/relationships/image" Target="media/image361.wmf"/><Relationship Id="rId772" Type="http://schemas.openxmlformats.org/officeDocument/2006/relationships/oleObject" Target="embeddings/oleObject385.bin"/><Relationship Id="rId828" Type="http://schemas.openxmlformats.org/officeDocument/2006/relationships/oleObject" Target="embeddings/oleObject413.bin"/><Relationship Id="rId162" Type="http://schemas.openxmlformats.org/officeDocument/2006/relationships/image" Target="media/image82.wmf"/><Relationship Id="rId218" Type="http://schemas.openxmlformats.org/officeDocument/2006/relationships/image" Target="media/image110.wmf"/><Relationship Id="rId425" Type="http://schemas.openxmlformats.org/officeDocument/2006/relationships/image" Target="media/image211.wmf"/><Relationship Id="rId467" Type="http://schemas.openxmlformats.org/officeDocument/2006/relationships/image" Target="media/image232.wmf"/><Relationship Id="rId632" Type="http://schemas.openxmlformats.org/officeDocument/2006/relationships/oleObject" Target="embeddings/oleObject310.bin"/><Relationship Id="rId271" Type="http://schemas.openxmlformats.org/officeDocument/2006/relationships/oleObject" Target="embeddings/oleObject130.bin"/><Relationship Id="rId674" Type="http://schemas.openxmlformats.org/officeDocument/2006/relationships/oleObject" Target="embeddings/oleObject331.bin"/><Relationship Id="rId881" Type="http://schemas.openxmlformats.org/officeDocument/2006/relationships/oleObject" Target="embeddings/oleObject440.bin"/><Relationship Id="rId937" Type="http://schemas.openxmlformats.org/officeDocument/2006/relationships/image" Target="media/image460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0.bin"/><Relationship Id="rId327" Type="http://schemas.openxmlformats.org/officeDocument/2006/relationships/oleObject" Target="embeddings/oleObject158.bin"/><Relationship Id="rId369" Type="http://schemas.openxmlformats.org/officeDocument/2006/relationships/oleObject" Target="embeddings/oleObject179.bin"/><Relationship Id="rId534" Type="http://schemas.openxmlformats.org/officeDocument/2006/relationships/oleObject" Target="embeddings/oleObject261.bin"/><Relationship Id="rId576" Type="http://schemas.openxmlformats.org/officeDocument/2006/relationships/oleObject" Target="embeddings/oleObject282.bin"/><Relationship Id="rId741" Type="http://schemas.openxmlformats.org/officeDocument/2006/relationships/oleObject" Target="embeddings/oleObject368.bin"/><Relationship Id="rId783" Type="http://schemas.openxmlformats.org/officeDocument/2006/relationships/image" Target="media/image385.wmf"/><Relationship Id="rId839" Type="http://schemas.openxmlformats.org/officeDocument/2006/relationships/image" Target="media/image413.wmf"/><Relationship Id="rId173" Type="http://schemas.openxmlformats.org/officeDocument/2006/relationships/oleObject" Target="embeddings/oleObject81.bin"/><Relationship Id="rId229" Type="http://schemas.openxmlformats.org/officeDocument/2006/relationships/oleObject" Target="embeddings/oleObject109.bin"/><Relationship Id="rId380" Type="http://schemas.openxmlformats.org/officeDocument/2006/relationships/image" Target="media/image191.wmf"/><Relationship Id="rId436" Type="http://schemas.openxmlformats.org/officeDocument/2006/relationships/oleObject" Target="embeddings/oleObject215.bin"/><Relationship Id="rId601" Type="http://schemas.openxmlformats.org/officeDocument/2006/relationships/image" Target="media/image299.wmf"/><Relationship Id="rId643" Type="http://schemas.openxmlformats.org/officeDocument/2006/relationships/image" Target="media/image320.wmf"/><Relationship Id="rId240" Type="http://schemas.openxmlformats.org/officeDocument/2006/relationships/image" Target="media/image121.wmf"/><Relationship Id="rId478" Type="http://schemas.openxmlformats.org/officeDocument/2006/relationships/oleObject" Target="embeddings/oleObject236.bin"/><Relationship Id="rId685" Type="http://schemas.openxmlformats.org/officeDocument/2006/relationships/image" Target="media/image341.wmf"/><Relationship Id="rId850" Type="http://schemas.openxmlformats.org/officeDocument/2006/relationships/oleObject" Target="embeddings/oleObject424.bin"/><Relationship Id="rId892" Type="http://schemas.openxmlformats.org/officeDocument/2006/relationships/oleObject" Target="embeddings/oleObject447.bin"/><Relationship Id="rId906" Type="http://schemas.openxmlformats.org/officeDocument/2006/relationships/image" Target="media/image444.wmf"/><Relationship Id="rId948" Type="http://schemas.openxmlformats.org/officeDocument/2006/relationships/theme" Target="theme/theme1.xml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51.wmf"/><Relationship Id="rId282" Type="http://schemas.openxmlformats.org/officeDocument/2006/relationships/image" Target="media/image142.wmf"/><Relationship Id="rId338" Type="http://schemas.openxmlformats.org/officeDocument/2006/relationships/image" Target="media/image170.wmf"/><Relationship Id="rId503" Type="http://schemas.openxmlformats.org/officeDocument/2006/relationships/image" Target="media/image250.wmf"/><Relationship Id="rId545" Type="http://schemas.openxmlformats.org/officeDocument/2006/relationships/image" Target="media/image271.wmf"/><Relationship Id="rId587" Type="http://schemas.openxmlformats.org/officeDocument/2006/relationships/image" Target="media/image292.wmf"/><Relationship Id="rId710" Type="http://schemas.openxmlformats.org/officeDocument/2006/relationships/oleObject" Target="embeddings/oleObject351.bin"/><Relationship Id="rId752" Type="http://schemas.openxmlformats.org/officeDocument/2006/relationships/oleObject" Target="embeddings/oleObject375.bin"/><Relationship Id="rId808" Type="http://schemas.openxmlformats.org/officeDocument/2006/relationships/oleObject" Target="embeddings/oleObject403.bin"/><Relationship Id="rId8" Type="http://schemas.openxmlformats.org/officeDocument/2006/relationships/oleObject" Target="embeddings/oleObject2.bin"/><Relationship Id="rId142" Type="http://schemas.openxmlformats.org/officeDocument/2006/relationships/image" Target="media/image72.wmf"/><Relationship Id="rId184" Type="http://schemas.openxmlformats.org/officeDocument/2006/relationships/image" Target="media/image93.wmf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447" Type="http://schemas.openxmlformats.org/officeDocument/2006/relationships/image" Target="media/image222.wmf"/><Relationship Id="rId612" Type="http://schemas.openxmlformats.org/officeDocument/2006/relationships/oleObject" Target="embeddings/oleObject300.bin"/><Relationship Id="rId794" Type="http://schemas.openxmlformats.org/officeDocument/2006/relationships/oleObject" Target="embeddings/oleObject396.bin"/><Relationship Id="rId251" Type="http://schemas.openxmlformats.org/officeDocument/2006/relationships/oleObject" Target="embeddings/oleObject120.bin"/><Relationship Id="rId489" Type="http://schemas.openxmlformats.org/officeDocument/2006/relationships/image" Target="media/image243.jpeg"/><Relationship Id="rId654" Type="http://schemas.openxmlformats.org/officeDocument/2006/relationships/oleObject" Target="embeddings/oleObject321.bin"/><Relationship Id="rId696" Type="http://schemas.openxmlformats.org/officeDocument/2006/relationships/oleObject" Target="embeddings/oleObject342.bin"/><Relationship Id="rId861" Type="http://schemas.openxmlformats.org/officeDocument/2006/relationships/image" Target="media/image424.wmf"/><Relationship Id="rId917" Type="http://schemas.openxmlformats.org/officeDocument/2006/relationships/oleObject" Target="embeddings/oleObject460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349" Type="http://schemas.openxmlformats.org/officeDocument/2006/relationships/oleObject" Target="embeddings/oleObject169.bin"/><Relationship Id="rId514" Type="http://schemas.openxmlformats.org/officeDocument/2006/relationships/oleObject" Target="embeddings/oleObject251.bin"/><Relationship Id="rId556" Type="http://schemas.openxmlformats.org/officeDocument/2006/relationships/oleObject" Target="embeddings/oleObject272.bin"/><Relationship Id="rId721" Type="http://schemas.openxmlformats.org/officeDocument/2006/relationships/oleObject" Target="embeddings/oleObject357.bin"/><Relationship Id="rId763" Type="http://schemas.openxmlformats.org/officeDocument/2006/relationships/image" Target="media/image375.wmf"/><Relationship Id="rId88" Type="http://schemas.openxmlformats.org/officeDocument/2006/relationships/image" Target="media/image44.png"/><Relationship Id="rId111" Type="http://schemas.openxmlformats.org/officeDocument/2006/relationships/oleObject" Target="embeddings/oleObject50.bin"/><Relationship Id="rId153" Type="http://schemas.openxmlformats.org/officeDocument/2006/relationships/oleObject" Target="embeddings/oleObject71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360" Type="http://schemas.openxmlformats.org/officeDocument/2006/relationships/image" Target="media/image181.wmf"/><Relationship Id="rId416" Type="http://schemas.openxmlformats.org/officeDocument/2006/relationships/oleObject" Target="embeddings/oleObject205.bin"/><Relationship Id="rId598" Type="http://schemas.openxmlformats.org/officeDocument/2006/relationships/oleObject" Target="embeddings/oleObject293.bin"/><Relationship Id="rId819" Type="http://schemas.openxmlformats.org/officeDocument/2006/relationships/image" Target="media/image403.wmf"/><Relationship Id="rId220" Type="http://schemas.openxmlformats.org/officeDocument/2006/relationships/image" Target="media/image111.wmf"/><Relationship Id="rId458" Type="http://schemas.openxmlformats.org/officeDocument/2006/relationships/oleObject" Target="embeddings/oleObject226.bin"/><Relationship Id="rId623" Type="http://schemas.openxmlformats.org/officeDocument/2006/relationships/image" Target="media/image310.wmf"/><Relationship Id="rId665" Type="http://schemas.openxmlformats.org/officeDocument/2006/relationships/image" Target="media/image331.wmf"/><Relationship Id="rId830" Type="http://schemas.openxmlformats.org/officeDocument/2006/relationships/oleObject" Target="embeddings/oleObject414.bin"/><Relationship Id="rId872" Type="http://schemas.openxmlformats.org/officeDocument/2006/relationships/oleObject" Target="embeddings/oleObject435.bin"/><Relationship Id="rId928" Type="http://schemas.openxmlformats.org/officeDocument/2006/relationships/oleObject" Target="embeddings/oleObject465.bin"/><Relationship Id="rId15" Type="http://schemas.openxmlformats.org/officeDocument/2006/relationships/oleObject" Target="embeddings/oleObject6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32.wmf"/><Relationship Id="rId318" Type="http://schemas.openxmlformats.org/officeDocument/2006/relationships/image" Target="media/image160.wmf"/><Relationship Id="rId525" Type="http://schemas.openxmlformats.org/officeDocument/2006/relationships/image" Target="media/image261.wmf"/><Relationship Id="rId567" Type="http://schemas.openxmlformats.org/officeDocument/2006/relationships/image" Target="media/image282.wmf"/><Relationship Id="rId732" Type="http://schemas.openxmlformats.org/officeDocument/2006/relationships/image" Target="media/image362.wmf"/><Relationship Id="rId99" Type="http://schemas.openxmlformats.org/officeDocument/2006/relationships/oleObject" Target="embeddings/oleObject44.bin"/><Relationship Id="rId122" Type="http://schemas.openxmlformats.org/officeDocument/2006/relationships/image" Target="media/image62.wmf"/><Relationship Id="rId164" Type="http://schemas.openxmlformats.org/officeDocument/2006/relationships/image" Target="media/image83.wmf"/><Relationship Id="rId371" Type="http://schemas.openxmlformats.org/officeDocument/2006/relationships/oleObject" Target="embeddings/oleObject180.bin"/><Relationship Id="rId774" Type="http://schemas.openxmlformats.org/officeDocument/2006/relationships/oleObject" Target="embeddings/oleObject386.bin"/><Relationship Id="rId427" Type="http://schemas.openxmlformats.org/officeDocument/2006/relationships/image" Target="media/image212.wmf"/><Relationship Id="rId469" Type="http://schemas.openxmlformats.org/officeDocument/2006/relationships/image" Target="media/image233.wmf"/><Relationship Id="rId634" Type="http://schemas.openxmlformats.org/officeDocument/2006/relationships/oleObject" Target="embeddings/oleObject311.bin"/><Relationship Id="rId676" Type="http://schemas.openxmlformats.org/officeDocument/2006/relationships/oleObject" Target="embeddings/oleObject332.bin"/><Relationship Id="rId841" Type="http://schemas.openxmlformats.org/officeDocument/2006/relationships/image" Target="media/image414.wmf"/><Relationship Id="rId883" Type="http://schemas.openxmlformats.org/officeDocument/2006/relationships/oleObject" Target="embeddings/oleObject44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0.bin"/><Relationship Id="rId273" Type="http://schemas.openxmlformats.org/officeDocument/2006/relationships/oleObject" Target="embeddings/oleObject131.bin"/><Relationship Id="rId329" Type="http://schemas.openxmlformats.org/officeDocument/2006/relationships/oleObject" Target="embeddings/oleObject159.bin"/><Relationship Id="rId480" Type="http://schemas.openxmlformats.org/officeDocument/2006/relationships/oleObject" Target="embeddings/oleObject237.bin"/><Relationship Id="rId536" Type="http://schemas.openxmlformats.org/officeDocument/2006/relationships/oleObject" Target="embeddings/oleObject262.bin"/><Relationship Id="rId701" Type="http://schemas.openxmlformats.org/officeDocument/2006/relationships/oleObject" Target="embeddings/oleObject345.bin"/><Relationship Id="rId939" Type="http://schemas.openxmlformats.org/officeDocument/2006/relationships/oleObject" Target="embeddings/oleObject471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1.bin"/><Relationship Id="rId175" Type="http://schemas.openxmlformats.org/officeDocument/2006/relationships/oleObject" Target="embeddings/oleObject82.bin"/><Relationship Id="rId340" Type="http://schemas.openxmlformats.org/officeDocument/2006/relationships/image" Target="media/image171.wmf"/><Relationship Id="rId578" Type="http://schemas.openxmlformats.org/officeDocument/2006/relationships/oleObject" Target="embeddings/oleObject283.bin"/><Relationship Id="rId743" Type="http://schemas.openxmlformats.org/officeDocument/2006/relationships/oleObject" Target="embeddings/oleObject370.bin"/><Relationship Id="rId785" Type="http://schemas.openxmlformats.org/officeDocument/2006/relationships/image" Target="media/image386.wmf"/><Relationship Id="rId200" Type="http://schemas.openxmlformats.org/officeDocument/2006/relationships/image" Target="media/image101.wmf"/><Relationship Id="rId382" Type="http://schemas.openxmlformats.org/officeDocument/2006/relationships/image" Target="media/image192.wmf"/><Relationship Id="rId438" Type="http://schemas.openxmlformats.org/officeDocument/2006/relationships/oleObject" Target="embeddings/oleObject216.bin"/><Relationship Id="rId603" Type="http://schemas.openxmlformats.org/officeDocument/2006/relationships/image" Target="media/image300.wmf"/><Relationship Id="rId645" Type="http://schemas.openxmlformats.org/officeDocument/2006/relationships/image" Target="media/image321.wmf"/><Relationship Id="rId687" Type="http://schemas.openxmlformats.org/officeDocument/2006/relationships/image" Target="media/image342.wmf"/><Relationship Id="rId810" Type="http://schemas.openxmlformats.org/officeDocument/2006/relationships/oleObject" Target="embeddings/oleObject404.bin"/><Relationship Id="rId852" Type="http://schemas.openxmlformats.org/officeDocument/2006/relationships/oleObject" Target="embeddings/oleObject425.bin"/><Relationship Id="rId908" Type="http://schemas.openxmlformats.org/officeDocument/2006/relationships/image" Target="media/image445.wmf"/><Relationship Id="rId242" Type="http://schemas.openxmlformats.org/officeDocument/2006/relationships/image" Target="media/image122.wmf"/><Relationship Id="rId284" Type="http://schemas.openxmlformats.org/officeDocument/2006/relationships/image" Target="media/image143.wmf"/><Relationship Id="rId491" Type="http://schemas.openxmlformats.org/officeDocument/2006/relationships/image" Target="media/image244.jpeg"/><Relationship Id="rId505" Type="http://schemas.openxmlformats.org/officeDocument/2006/relationships/image" Target="media/image251.wmf"/><Relationship Id="rId712" Type="http://schemas.openxmlformats.org/officeDocument/2006/relationships/image" Target="media/image352.wmf"/><Relationship Id="rId894" Type="http://schemas.openxmlformats.org/officeDocument/2006/relationships/oleObject" Target="embeddings/oleObject448.bin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52.wmf"/><Relationship Id="rId144" Type="http://schemas.openxmlformats.org/officeDocument/2006/relationships/image" Target="media/image73.wmf"/><Relationship Id="rId547" Type="http://schemas.openxmlformats.org/officeDocument/2006/relationships/image" Target="media/image272.wmf"/><Relationship Id="rId589" Type="http://schemas.openxmlformats.org/officeDocument/2006/relationships/image" Target="media/image293.wmf"/><Relationship Id="rId754" Type="http://schemas.openxmlformats.org/officeDocument/2006/relationships/oleObject" Target="embeddings/oleObject376.bin"/><Relationship Id="rId796" Type="http://schemas.openxmlformats.org/officeDocument/2006/relationships/oleObject" Target="embeddings/oleObject397.bin"/><Relationship Id="rId90" Type="http://schemas.openxmlformats.org/officeDocument/2006/relationships/image" Target="media/image46.wmf"/><Relationship Id="rId186" Type="http://schemas.openxmlformats.org/officeDocument/2006/relationships/image" Target="media/image94.wmf"/><Relationship Id="rId351" Type="http://schemas.openxmlformats.org/officeDocument/2006/relationships/oleObject" Target="embeddings/oleObject170.bin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49" Type="http://schemas.openxmlformats.org/officeDocument/2006/relationships/image" Target="media/image223.wmf"/><Relationship Id="rId614" Type="http://schemas.openxmlformats.org/officeDocument/2006/relationships/oleObject" Target="embeddings/oleObject301.bin"/><Relationship Id="rId656" Type="http://schemas.openxmlformats.org/officeDocument/2006/relationships/oleObject" Target="embeddings/oleObject322.bin"/><Relationship Id="rId821" Type="http://schemas.openxmlformats.org/officeDocument/2006/relationships/image" Target="media/image404.wmf"/><Relationship Id="rId863" Type="http://schemas.openxmlformats.org/officeDocument/2006/relationships/image" Target="media/image425.wmf"/><Relationship Id="rId211" Type="http://schemas.openxmlformats.org/officeDocument/2006/relationships/oleObject" Target="embeddings/oleObject100.bin"/><Relationship Id="rId253" Type="http://schemas.openxmlformats.org/officeDocument/2006/relationships/oleObject" Target="embeddings/oleObject121.bin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460" Type="http://schemas.openxmlformats.org/officeDocument/2006/relationships/oleObject" Target="embeddings/oleObject227.bin"/><Relationship Id="rId516" Type="http://schemas.openxmlformats.org/officeDocument/2006/relationships/oleObject" Target="embeddings/oleObject252.bin"/><Relationship Id="rId698" Type="http://schemas.openxmlformats.org/officeDocument/2006/relationships/oleObject" Target="embeddings/oleObject343.bin"/><Relationship Id="rId919" Type="http://schemas.openxmlformats.org/officeDocument/2006/relationships/image" Target="media/image450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1.bin"/><Relationship Id="rId320" Type="http://schemas.openxmlformats.org/officeDocument/2006/relationships/image" Target="media/image161.wmf"/><Relationship Id="rId558" Type="http://schemas.openxmlformats.org/officeDocument/2006/relationships/oleObject" Target="embeddings/oleObject273.bin"/><Relationship Id="rId723" Type="http://schemas.openxmlformats.org/officeDocument/2006/relationships/oleObject" Target="embeddings/oleObject358.bin"/><Relationship Id="rId765" Type="http://schemas.openxmlformats.org/officeDocument/2006/relationships/image" Target="media/image376.wmf"/><Relationship Id="rId930" Type="http://schemas.openxmlformats.org/officeDocument/2006/relationships/oleObject" Target="embeddings/oleObject466.bin"/><Relationship Id="rId155" Type="http://schemas.openxmlformats.org/officeDocument/2006/relationships/oleObject" Target="embeddings/oleObject72.bin"/><Relationship Id="rId197" Type="http://schemas.openxmlformats.org/officeDocument/2006/relationships/oleObject" Target="embeddings/oleObject93.bin"/><Relationship Id="rId362" Type="http://schemas.openxmlformats.org/officeDocument/2006/relationships/image" Target="media/image182.wmf"/><Relationship Id="rId418" Type="http://schemas.openxmlformats.org/officeDocument/2006/relationships/oleObject" Target="embeddings/oleObject206.bin"/><Relationship Id="rId625" Type="http://schemas.openxmlformats.org/officeDocument/2006/relationships/image" Target="media/image311.wmf"/><Relationship Id="rId832" Type="http://schemas.openxmlformats.org/officeDocument/2006/relationships/oleObject" Target="embeddings/oleObject415.bin"/><Relationship Id="rId222" Type="http://schemas.openxmlformats.org/officeDocument/2006/relationships/image" Target="media/image112.wmf"/><Relationship Id="rId264" Type="http://schemas.openxmlformats.org/officeDocument/2006/relationships/image" Target="media/image133.wmf"/><Relationship Id="rId471" Type="http://schemas.openxmlformats.org/officeDocument/2006/relationships/image" Target="media/image234.wmf"/><Relationship Id="rId667" Type="http://schemas.openxmlformats.org/officeDocument/2006/relationships/image" Target="media/image332.wmf"/><Relationship Id="rId874" Type="http://schemas.openxmlformats.org/officeDocument/2006/relationships/oleObject" Target="embeddings/oleObject436.bin"/><Relationship Id="rId17" Type="http://schemas.openxmlformats.org/officeDocument/2006/relationships/oleObject" Target="embeddings/oleObject7.bin"/><Relationship Id="rId59" Type="http://schemas.openxmlformats.org/officeDocument/2006/relationships/oleObject" Target="embeddings/oleObject28.bin"/><Relationship Id="rId124" Type="http://schemas.openxmlformats.org/officeDocument/2006/relationships/image" Target="media/image63.wmf"/><Relationship Id="rId527" Type="http://schemas.openxmlformats.org/officeDocument/2006/relationships/image" Target="media/image262.wmf"/><Relationship Id="rId569" Type="http://schemas.openxmlformats.org/officeDocument/2006/relationships/image" Target="media/image283.wmf"/><Relationship Id="rId734" Type="http://schemas.openxmlformats.org/officeDocument/2006/relationships/image" Target="media/image363.wmf"/><Relationship Id="rId776" Type="http://schemas.openxmlformats.org/officeDocument/2006/relationships/oleObject" Target="embeddings/oleObject387.bin"/><Relationship Id="rId941" Type="http://schemas.openxmlformats.org/officeDocument/2006/relationships/image" Target="media/image461.wmf"/><Relationship Id="rId70" Type="http://schemas.openxmlformats.org/officeDocument/2006/relationships/image" Target="media/image32.wmf"/><Relationship Id="rId166" Type="http://schemas.openxmlformats.org/officeDocument/2006/relationships/image" Target="media/image84.wmf"/><Relationship Id="rId331" Type="http://schemas.openxmlformats.org/officeDocument/2006/relationships/oleObject" Target="embeddings/oleObject160.bin"/><Relationship Id="rId373" Type="http://schemas.openxmlformats.org/officeDocument/2006/relationships/oleObject" Target="embeddings/oleObject181.bin"/><Relationship Id="rId429" Type="http://schemas.openxmlformats.org/officeDocument/2006/relationships/image" Target="media/image213.wmf"/><Relationship Id="rId580" Type="http://schemas.openxmlformats.org/officeDocument/2006/relationships/oleObject" Target="embeddings/oleObject284.bin"/><Relationship Id="rId636" Type="http://schemas.openxmlformats.org/officeDocument/2006/relationships/oleObject" Target="embeddings/oleObject312.bin"/><Relationship Id="rId801" Type="http://schemas.openxmlformats.org/officeDocument/2006/relationships/image" Target="media/image394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1.bin"/><Relationship Id="rId440" Type="http://schemas.openxmlformats.org/officeDocument/2006/relationships/oleObject" Target="embeddings/oleObject217.bin"/><Relationship Id="rId678" Type="http://schemas.openxmlformats.org/officeDocument/2006/relationships/oleObject" Target="embeddings/oleObject333.bin"/><Relationship Id="rId843" Type="http://schemas.openxmlformats.org/officeDocument/2006/relationships/image" Target="media/image415.wmf"/><Relationship Id="rId885" Type="http://schemas.openxmlformats.org/officeDocument/2006/relationships/oleObject" Target="embeddings/oleObject443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2.bin"/><Relationship Id="rId300" Type="http://schemas.openxmlformats.org/officeDocument/2006/relationships/image" Target="media/image151.wmf"/><Relationship Id="rId482" Type="http://schemas.openxmlformats.org/officeDocument/2006/relationships/oleObject" Target="embeddings/oleObject238.bin"/><Relationship Id="rId538" Type="http://schemas.openxmlformats.org/officeDocument/2006/relationships/oleObject" Target="embeddings/oleObject263.bin"/><Relationship Id="rId703" Type="http://schemas.openxmlformats.org/officeDocument/2006/relationships/image" Target="media/image349.wmf"/><Relationship Id="rId745" Type="http://schemas.openxmlformats.org/officeDocument/2006/relationships/image" Target="media/image366.wmf"/><Relationship Id="rId910" Type="http://schemas.openxmlformats.org/officeDocument/2006/relationships/image" Target="media/image446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2.bin"/><Relationship Id="rId177" Type="http://schemas.openxmlformats.org/officeDocument/2006/relationships/oleObject" Target="embeddings/oleObject83.bin"/><Relationship Id="rId342" Type="http://schemas.openxmlformats.org/officeDocument/2006/relationships/image" Target="media/image172.wmf"/><Relationship Id="rId384" Type="http://schemas.openxmlformats.org/officeDocument/2006/relationships/oleObject" Target="embeddings/oleObject187.bin"/><Relationship Id="rId591" Type="http://schemas.openxmlformats.org/officeDocument/2006/relationships/image" Target="media/image294.wmf"/><Relationship Id="rId605" Type="http://schemas.openxmlformats.org/officeDocument/2006/relationships/image" Target="media/image301.wmf"/><Relationship Id="rId787" Type="http://schemas.openxmlformats.org/officeDocument/2006/relationships/image" Target="media/image387.wmf"/><Relationship Id="rId812" Type="http://schemas.openxmlformats.org/officeDocument/2006/relationships/oleObject" Target="embeddings/oleObject405.bin"/><Relationship Id="rId202" Type="http://schemas.openxmlformats.org/officeDocument/2006/relationships/image" Target="media/image102.wmf"/><Relationship Id="rId244" Type="http://schemas.openxmlformats.org/officeDocument/2006/relationships/image" Target="media/image123.wmf"/><Relationship Id="rId647" Type="http://schemas.openxmlformats.org/officeDocument/2006/relationships/image" Target="media/image322.wmf"/><Relationship Id="rId689" Type="http://schemas.openxmlformats.org/officeDocument/2006/relationships/image" Target="media/image343.wmf"/><Relationship Id="rId854" Type="http://schemas.openxmlformats.org/officeDocument/2006/relationships/oleObject" Target="embeddings/oleObject426.bin"/><Relationship Id="rId896" Type="http://schemas.openxmlformats.org/officeDocument/2006/relationships/oleObject" Target="embeddings/oleObject449.bin"/><Relationship Id="rId39" Type="http://schemas.openxmlformats.org/officeDocument/2006/relationships/oleObject" Target="embeddings/oleObject18.bin"/><Relationship Id="rId286" Type="http://schemas.openxmlformats.org/officeDocument/2006/relationships/image" Target="media/image144.wmf"/><Relationship Id="rId451" Type="http://schemas.openxmlformats.org/officeDocument/2006/relationships/image" Target="media/image224.wmf"/><Relationship Id="rId493" Type="http://schemas.openxmlformats.org/officeDocument/2006/relationships/image" Target="media/image245.wmf"/><Relationship Id="rId507" Type="http://schemas.openxmlformats.org/officeDocument/2006/relationships/image" Target="media/image252.wmf"/><Relationship Id="rId549" Type="http://schemas.openxmlformats.org/officeDocument/2006/relationships/image" Target="media/image273.wmf"/><Relationship Id="rId714" Type="http://schemas.openxmlformats.org/officeDocument/2006/relationships/image" Target="media/image353.wmf"/><Relationship Id="rId756" Type="http://schemas.openxmlformats.org/officeDocument/2006/relationships/oleObject" Target="embeddings/oleObject377.bin"/><Relationship Id="rId921" Type="http://schemas.openxmlformats.org/officeDocument/2006/relationships/image" Target="media/image451.wmf"/><Relationship Id="rId50" Type="http://schemas.openxmlformats.org/officeDocument/2006/relationships/image" Target="media/image22.wmf"/><Relationship Id="rId104" Type="http://schemas.openxmlformats.org/officeDocument/2006/relationships/image" Target="media/image53.wmf"/><Relationship Id="rId146" Type="http://schemas.openxmlformats.org/officeDocument/2006/relationships/image" Target="media/image74.wmf"/><Relationship Id="rId188" Type="http://schemas.openxmlformats.org/officeDocument/2006/relationships/image" Target="media/image95.wmf"/><Relationship Id="rId311" Type="http://schemas.openxmlformats.org/officeDocument/2006/relationships/oleObject" Target="embeddings/oleObject150.bin"/><Relationship Id="rId353" Type="http://schemas.openxmlformats.org/officeDocument/2006/relationships/oleObject" Target="embeddings/oleObject171.bin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560" Type="http://schemas.openxmlformats.org/officeDocument/2006/relationships/oleObject" Target="embeddings/oleObject274.bin"/><Relationship Id="rId798" Type="http://schemas.openxmlformats.org/officeDocument/2006/relationships/oleObject" Target="embeddings/oleObject398.bin"/><Relationship Id="rId92" Type="http://schemas.openxmlformats.org/officeDocument/2006/relationships/image" Target="media/image47.wmf"/><Relationship Id="rId213" Type="http://schemas.openxmlformats.org/officeDocument/2006/relationships/oleObject" Target="embeddings/oleObject101.bin"/><Relationship Id="rId420" Type="http://schemas.openxmlformats.org/officeDocument/2006/relationships/oleObject" Target="embeddings/oleObject207.bin"/><Relationship Id="rId616" Type="http://schemas.openxmlformats.org/officeDocument/2006/relationships/oleObject" Target="embeddings/oleObject302.bin"/><Relationship Id="rId658" Type="http://schemas.openxmlformats.org/officeDocument/2006/relationships/oleObject" Target="embeddings/oleObject323.bin"/><Relationship Id="rId823" Type="http://schemas.openxmlformats.org/officeDocument/2006/relationships/image" Target="media/image405.wmf"/><Relationship Id="rId865" Type="http://schemas.openxmlformats.org/officeDocument/2006/relationships/image" Target="media/image426.wmf"/><Relationship Id="rId255" Type="http://schemas.openxmlformats.org/officeDocument/2006/relationships/oleObject" Target="embeddings/oleObject122.bin"/><Relationship Id="rId297" Type="http://schemas.openxmlformats.org/officeDocument/2006/relationships/oleObject" Target="embeddings/oleObject143.bin"/><Relationship Id="rId462" Type="http://schemas.openxmlformats.org/officeDocument/2006/relationships/oleObject" Target="embeddings/oleObject228.bin"/><Relationship Id="rId518" Type="http://schemas.openxmlformats.org/officeDocument/2006/relationships/oleObject" Target="embeddings/oleObject253.bin"/><Relationship Id="rId725" Type="http://schemas.openxmlformats.org/officeDocument/2006/relationships/oleObject" Target="embeddings/oleObject359.bin"/><Relationship Id="rId932" Type="http://schemas.openxmlformats.org/officeDocument/2006/relationships/oleObject" Target="embeddings/oleObject467.bin"/><Relationship Id="rId115" Type="http://schemas.openxmlformats.org/officeDocument/2006/relationships/oleObject" Target="embeddings/oleObject52.bin"/><Relationship Id="rId157" Type="http://schemas.openxmlformats.org/officeDocument/2006/relationships/oleObject" Target="embeddings/oleObject73.bin"/><Relationship Id="rId322" Type="http://schemas.openxmlformats.org/officeDocument/2006/relationships/image" Target="media/image162.wmf"/><Relationship Id="rId364" Type="http://schemas.openxmlformats.org/officeDocument/2006/relationships/image" Target="media/image183.wmf"/><Relationship Id="rId767" Type="http://schemas.openxmlformats.org/officeDocument/2006/relationships/image" Target="media/image377.wmf"/><Relationship Id="rId61" Type="http://schemas.openxmlformats.org/officeDocument/2006/relationships/oleObject" Target="embeddings/oleObject29.bin"/><Relationship Id="rId199" Type="http://schemas.openxmlformats.org/officeDocument/2006/relationships/oleObject" Target="embeddings/oleObject94.bin"/><Relationship Id="rId571" Type="http://schemas.openxmlformats.org/officeDocument/2006/relationships/image" Target="media/image284.wmf"/><Relationship Id="rId627" Type="http://schemas.openxmlformats.org/officeDocument/2006/relationships/image" Target="media/image312.wmf"/><Relationship Id="rId669" Type="http://schemas.openxmlformats.org/officeDocument/2006/relationships/image" Target="media/image333.wmf"/><Relationship Id="rId834" Type="http://schemas.openxmlformats.org/officeDocument/2006/relationships/oleObject" Target="embeddings/oleObject416.bin"/><Relationship Id="rId876" Type="http://schemas.openxmlformats.org/officeDocument/2006/relationships/oleObject" Target="embeddings/oleObject437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13.wmf"/><Relationship Id="rId266" Type="http://schemas.openxmlformats.org/officeDocument/2006/relationships/image" Target="media/image134.wmf"/><Relationship Id="rId431" Type="http://schemas.openxmlformats.org/officeDocument/2006/relationships/image" Target="media/image214.wmf"/><Relationship Id="rId473" Type="http://schemas.openxmlformats.org/officeDocument/2006/relationships/image" Target="media/image235.wmf"/><Relationship Id="rId529" Type="http://schemas.openxmlformats.org/officeDocument/2006/relationships/image" Target="media/image263.wmf"/><Relationship Id="rId680" Type="http://schemas.openxmlformats.org/officeDocument/2006/relationships/oleObject" Target="embeddings/oleObject334.bin"/><Relationship Id="rId736" Type="http://schemas.openxmlformats.org/officeDocument/2006/relationships/oleObject" Target="embeddings/oleObject365.bin"/><Relationship Id="rId901" Type="http://schemas.openxmlformats.org/officeDocument/2006/relationships/oleObject" Target="embeddings/oleObject452.bin"/><Relationship Id="rId30" Type="http://schemas.openxmlformats.org/officeDocument/2006/relationships/image" Target="media/image12.wmf"/><Relationship Id="rId126" Type="http://schemas.openxmlformats.org/officeDocument/2006/relationships/image" Target="media/image64.wmf"/><Relationship Id="rId168" Type="http://schemas.openxmlformats.org/officeDocument/2006/relationships/image" Target="media/image85.wmf"/><Relationship Id="rId333" Type="http://schemas.openxmlformats.org/officeDocument/2006/relationships/oleObject" Target="embeddings/oleObject161.bin"/><Relationship Id="rId540" Type="http://schemas.openxmlformats.org/officeDocument/2006/relationships/oleObject" Target="embeddings/oleObject264.bin"/><Relationship Id="rId778" Type="http://schemas.openxmlformats.org/officeDocument/2006/relationships/oleObject" Target="embeddings/oleObject388.bin"/><Relationship Id="rId943" Type="http://schemas.openxmlformats.org/officeDocument/2006/relationships/image" Target="media/image462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2.bin"/><Relationship Id="rId582" Type="http://schemas.openxmlformats.org/officeDocument/2006/relationships/oleObject" Target="embeddings/oleObject285.bin"/><Relationship Id="rId638" Type="http://schemas.openxmlformats.org/officeDocument/2006/relationships/oleObject" Target="embeddings/oleObject313.bin"/><Relationship Id="rId803" Type="http://schemas.openxmlformats.org/officeDocument/2006/relationships/image" Target="media/image395.wmf"/><Relationship Id="rId845" Type="http://schemas.openxmlformats.org/officeDocument/2006/relationships/image" Target="media/image416.wmf"/><Relationship Id="rId3" Type="http://schemas.openxmlformats.org/officeDocument/2006/relationships/styles" Target="styles.xml"/><Relationship Id="rId235" Type="http://schemas.openxmlformats.org/officeDocument/2006/relationships/oleObject" Target="embeddings/oleObject112.bin"/><Relationship Id="rId277" Type="http://schemas.openxmlformats.org/officeDocument/2006/relationships/oleObject" Target="embeddings/oleObject133.bin"/><Relationship Id="rId400" Type="http://schemas.openxmlformats.org/officeDocument/2006/relationships/oleObject" Target="embeddings/oleObject197.bin"/><Relationship Id="rId442" Type="http://schemas.openxmlformats.org/officeDocument/2006/relationships/oleObject" Target="embeddings/oleObject218.bin"/><Relationship Id="rId484" Type="http://schemas.openxmlformats.org/officeDocument/2006/relationships/oleObject" Target="embeddings/oleObject239.bin"/><Relationship Id="rId705" Type="http://schemas.openxmlformats.org/officeDocument/2006/relationships/oleObject" Target="embeddings/oleObject348.bin"/><Relationship Id="rId887" Type="http://schemas.openxmlformats.org/officeDocument/2006/relationships/oleObject" Target="embeddings/oleObject444.bin"/><Relationship Id="rId137" Type="http://schemas.openxmlformats.org/officeDocument/2006/relationships/oleObject" Target="embeddings/oleObject63.bin"/><Relationship Id="rId302" Type="http://schemas.openxmlformats.org/officeDocument/2006/relationships/image" Target="media/image152.wmf"/><Relationship Id="rId344" Type="http://schemas.openxmlformats.org/officeDocument/2006/relationships/image" Target="media/image173.wmf"/><Relationship Id="rId691" Type="http://schemas.openxmlformats.org/officeDocument/2006/relationships/image" Target="media/image344.wmf"/><Relationship Id="rId747" Type="http://schemas.openxmlformats.org/officeDocument/2006/relationships/image" Target="media/image367.wmf"/><Relationship Id="rId789" Type="http://schemas.openxmlformats.org/officeDocument/2006/relationships/image" Target="media/image388.wmf"/><Relationship Id="rId912" Type="http://schemas.openxmlformats.org/officeDocument/2006/relationships/image" Target="media/image447.wmf"/><Relationship Id="rId41" Type="http://schemas.openxmlformats.org/officeDocument/2006/relationships/oleObject" Target="embeddings/oleObject19.bin"/><Relationship Id="rId83" Type="http://schemas.openxmlformats.org/officeDocument/2006/relationships/image" Target="media/image39.png"/><Relationship Id="rId179" Type="http://schemas.openxmlformats.org/officeDocument/2006/relationships/oleObject" Target="embeddings/oleObject84.bin"/><Relationship Id="rId386" Type="http://schemas.openxmlformats.org/officeDocument/2006/relationships/oleObject" Target="embeddings/oleObject189.bin"/><Relationship Id="rId551" Type="http://schemas.openxmlformats.org/officeDocument/2006/relationships/image" Target="media/image274.wmf"/><Relationship Id="rId593" Type="http://schemas.openxmlformats.org/officeDocument/2006/relationships/image" Target="media/image295.wmf"/><Relationship Id="rId607" Type="http://schemas.openxmlformats.org/officeDocument/2006/relationships/image" Target="media/image302.wmf"/><Relationship Id="rId649" Type="http://schemas.openxmlformats.org/officeDocument/2006/relationships/image" Target="media/image323.wmf"/><Relationship Id="rId814" Type="http://schemas.openxmlformats.org/officeDocument/2006/relationships/oleObject" Target="embeddings/oleObject406.bin"/><Relationship Id="rId856" Type="http://schemas.openxmlformats.org/officeDocument/2006/relationships/oleObject" Target="embeddings/oleObject427.bin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46" Type="http://schemas.openxmlformats.org/officeDocument/2006/relationships/image" Target="media/image124.wmf"/><Relationship Id="rId288" Type="http://schemas.openxmlformats.org/officeDocument/2006/relationships/image" Target="media/image145.wmf"/><Relationship Id="rId411" Type="http://schemas.openxmlformats.org/officeDocument/2006/relationships/image" Target="media/image204.wmf"/><Relationship Id="rId453" Type="http://schemas.openxmlformats.org/officeDocument/2006/relationships/image" Target="media/image225.wmf"/><Relationship Id="rId509" Type="http://schemas.openxmlformats.org/officeDocument/2006/relationships/image" Target="media/image253.wmf"/><Relationship Id="rId660" Type="http://schemas.openxmlformats.org/officeDocument/2006/relationships/oleObject" Target="embeddings/oleObject324.bin"/><Relationship Id="rId898" Type="http://schemas.openxmlformats.org/officeDocument/2006/relationships/image" Target="media/image440.wmf"/><Relationship Id="rId106" Type="http://schemas.openxmlformats.org/officeDocument/2006/relationships/image" Target="media/image54.wmf"/><Relationship Id="rId313" Type="http://schemas.openxmlformats.org/officeDocument/2006/relationships/oleObject" Target="embeddings/oleObject151.bin"/><Relationship Id="rId495" Type="http://schemas.openxmlformats.org/officeDocument/2006/relationships/image" Target="media/image246.wmf"/><Relationship Id="rId716" Type="http://schemas.openxmlformats.org/officeDocument/2006/relationships/image" Target="media/image354.wmf"/><Relationship Id="rId758" Type="http://schemas.openxmlformats.org/officeDocument/2006/relationships/oleObject" Target="embeddings/oleObject378.bin"/><Relationship Id="rId923" Type="http://schemas.openxmlformats.org/officeDocument/2006/relationships/image" Target="media/image452.wmf"/><Relationship Id="rId10" Type="http://schemas.openxmlformats.org/officeDocument/2006/relationships/oleObject" Target="embeddings/oleObject3.bin"/><Relationship Id="rId52" Type="http://schemas.openxmlformats.org/officeDocument/2006/relationships/image" Target="media/image23.wmf"/><Relationship Id="rId94" Type="http://schemas.openxmlformats.org/officeDocument/2006/relationships/image" Target="media/image48.wmf"/><Relationship Id="rId148" Type="http://schemas.openxmlformats.org/officeDocument/2006/relationships/image" Target="media/image75.wmf"/><Relationship Id="rId355" Type="http://schemas.openxmlformats.org/officeDocument/2006/relationships/oleObject" Target="embeddings/oleObject172.bin"/><Relationship Id="rId397" Type="http://schemas.openxmlformats.org/officeDocument/2006/relationships/image" Target="media/image197.wmf"/><Relationship Id="rId520" Type="http://schemas.openxmlformats.org/officeDocument/2006/relationships/oleObject" Target="embeddings/oleObject254.bin"/><Relationship Id="rId562" Type="http://schemas.openxmlformats.org/officeDocument/2006/relationships/oleObject" Target="embeddings/oleObject275.bin"/><Relationship Id="rId618" Type="http://schemas.openxmlformats.org/officeDocument/2006/relationships/oleObject" Target="embeddings/oleObject303.bin"/><Relationship Id="rId825" Type="http://schemas.openxmlformats.org/officeDocument/2006/relationships/image" Target="media/image406.wmf"/><Relationship Id="rId215" Type="http://schemas.openxmlformats.org/officeDocument/2006/relationships/oleObject" Target="embeddings/oleObject102.bin"/><Relationship Id="rId257" Type="http://schemas.openxmlformats.org/officeDocument/2006/relationships/oleObject" Target="embeddings/oleObject123.bin"/><Relationship Id="rId422" Type="http://schemas.openxmlformats.org/officeDocument/2006/relationships/oleObject" Target="embeddings/oleObject208.bin"/><Relationship Id="rId464" Type="http://schemas.openxmlformats.org/officeDocument/2006/relationships/oleObject" Target="embeddings/oleObject229.bin"/><Relationship Id="rId867" Type="http://schemas.openxmlformats.org/officeDocument/2006/relationships/image" Target="media/image427.wmf"/><Relationship Id="rId299" Type="http://schemas.openxmlformats.org/officeDocument/2006/relationships/oleObject" Target="embeddings/oleObject144.bin"/><Relationship Id="rId727" Type="http://schemas.openxmlformats.org/officeDocument/2006/relationships/oleObject" Target="embeddings/oleObject360.bin"/><Relationship Id="rId934" Type="http://schemas.openxmlformats.org/officeDocument/2006/relationships/oleObject" Target="embeddings/oleObject468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4.bin"/><Relationship Id="rId366" Type="http://schemas.openxmlformats.org/officeDocument/2006/relationships/image" Target="media/image184.wmf"/><Relationship Id="rId573" Type="http://schemas.openxmlformats.org/officeDocument/2006/relationships/image" Target="media/image285.wmf"/><Relationship Id="rId780" Type="http://schemas.openxmlformats.org/officeDocument/2006/relationships/oleObject" Target="embeddings/oleObject389.bin"/><Relationship Id="rId226" Type="http://schemas.openxmlformats.org/officeDocument/2006/relationships/image" Target="media/image114.wmf"/><Relationship Id="rId433" Type="http://schemas.openxmlformats.org/officeDocument/2006/relationships/image" Target="media/image215.wmf"/><Relationship Id="rId878" Type="http://schemas.openxmlformats.org/officeDocument/2006/relationships/oleObject" Target="embeddings/oleObject438.bin"/><Relationship Id="rId640" Type="http://schemas.openxmlformats.org/officeDocument/2006/relationships/oleObject" Target="embeddings/oleObject314.bin"/><Relationship Id="rId738" Type="http://schemas.openxmlformats.org/officeDocument/2006/relationships/image" Target="media/image364.wmf"/><Relationship Id="rId945" Type="http://schemas.openxmlformats.org/officeDocument/2006/relationships/image" Target="media/image463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3.bin"/><Relationship Id="rId500" Type="http://schemas.openxmlformats.org/officeDocument/2006/relationships/oleObject" Target="embeddings/oleObject244.bin"/><Relationship Id="rId584" Type="http://schemas.openxmlformats.org/officeDocument/2006/relationships/oleObject" Target="embeddings/oleObject286.bin"/><Relationship Id="rId805" Type="http://schemas.openxmlformats.org/officeDocument/2006/relationships/image" Target="media/image396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3.bin"/><Relationship Id="rId791" Type="http://schemas.openxmlformats.org/officeDocument/2006/relationships/image" Target="media/image389.wmf"/><Relationship Id="rId889" Type="http://schemas.openxmlformats.org/officeDocument/2006/relationships/oleObject" Target="embeddings/oleObject445.bin"/><Relationship Id="rId444" Type="http://schemas.openxmlformats.org/officeDocument/2006/relationships/oleObject" Target="embeddings/oleObject219.bin"/><Relationship Id="rId651" Type="http://schemas.openxmlformats.org/officeDocument/2006/relationships/image" Target="media/image324.wmf"/><Relationship Id="rId749" Type="http://schemas.openxmlformats.org/officeDocument/2006/relationships/image" Target="media/image368.wmf"/><Relationship Id="rId290" Type="http://schemas.openxmlformats.org/officeDocument/2006/relationships/image" Target="media/image146.wmf"/><Relationship Id="rId304" Type="http://schemas.openxmlformats.org/officeDocument/2006/relationships/image" Target="media/image153.wmf"/><Relationship Id="rId388" Type="http://schemas.openxmlformats.org/officeDocument/2006/relationships/image" Target="media/image193.wmf"/><Relationship Id="rId511" Type="http://schemas.openxmlformats.org/officeDocument/2006/relationships/image" Target="media/image254.wmf"/><Relationship Id="rId609" Type="http://schemas.openxmlformats.org/officeDocument/2006/relationships/image" Target="media/image303.wmf"/><Relationship Id="rId85" Type="http://schemas.openxmlformats.org/officeDocument/2006/relationships/image" Target="media/image41.png"/><Relationship Id="rId150" Type="http://schemas.openxmlformats.org/officeDocument/2006/relationships/image" Target="media/image76.wmf"/><Relationship Id="rId595" Type="http://schemas.openxmlformats.org/officeDocument/2006/relationships/image" Target="media/image296.wmf"/><Relationship Id="rId816" Type="http://schemas.openxmlformats.org/officeDocument/2006/relationships/oleObject" Target="embeddings/oleObject407.bin"/><Relationship Id="rId248" Type="http://schemas.openxmlformats.org/officeDocument/2006/relationships/image" Target="media/image125.wmf"/><Relationship Id="rId455" Type="http://schemas.openxmlformats.org/officeDocument/2006/relationships/image" Target="media/image226.wmf"/><Relationship Id="rId662" Type="http://schemas.openxmlformats.org/officeDocument/2006/relationships/oleObject" Target="embeddings/oleObject325.bin"/><Relationship Id="rId12" Type="http://schemas.openxmlformats.org/officeDocument/2006/relationships/image" Target="media/image3.wmf"/><Relationship Id="rId108" Type="http://schemas.openxmlformats.org/officeDocument/2006/relationships/image" Target="media/image55.wmf"/><Relationship Id="rId315" Type="http://schemas.openxmlformats.org/officeDocument/2006/relationships/oleObject" Target="embeddings/oleObject152.bin"/><Relationship Id="rId522" Type="http://schemas.openxmlformats.org/officeDocument/2006/relationships/oleObject" Target="embeddings/oleObject255.bin"/><Relationship Id="rId96" Type="http://schemas.openxmlformats.org/officeDocument/2006/relationships/image" Target="media/image49.wmf"/><Relationship Id="rId161" Type="http://schemas.openxmlformats.org/officeDocument/2006/relationships/oleObject" Target="embeddings/oleObject75.bin"/><Relationship Id="rId399" Type="http://schemas.openxmlformats.org/officeDocument/2006/relationships/image" Target="media/image198.wmf"/><Relationship Id="rId827" Type="http://schemas.openxmlformats.org/officeDocument/2006/relationships/image" Target="media/image407.wmf"/><Relationship Id="rId259" Type="http://schemas.openxmlformats.org/officeDocument/2006/relationships/oleObject" Target="embeddings/oleObject124.bin"/><Relationship Id="rId466" Type="http://schemas.openxmlformats.org/officeDocument/2006/relationships/oleObject" Target="embeddings/oleObject230.bin"/><Relationship Id="rId673" Type="http://schemas.openxmlformats.org/officeDocument/2006/relationships/image" Target="media/image335.wmf"/><Relationship Id="rId880" Type="http://schemas.openxmlformats.org/officeDocument/2006/relationships/oleObject" Target="embeddings/oleObject439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4.bin"/><Relationship Id="rId326" Type="http://schemas.openxmlformats.org/officeDocument/2006/relationships/image" Target="media/image164.wmf"/><Relationship Id="rId533" Type="http://schemas.openxmlformats.org/officeDocument/2006/relationships/image" Target="media/image265.wmf"/><Relationship Id="rId740" Type="http://schemas.openxmlformats.org/officeDocument/2006/relationships/image" Target="media/image365.wmf"/><Relationship Id="rId838" Type="http://schemas.openxmlformats.org/officeDocument/2006/relationships/oleObject" Target="embeddings/oleObject418.bin"/><Relationship Id="rId172" Type="http://schemas.openxmlformats.org/officeDocument/2006/relationships/image" Target="media/image87.wmf"/><Relationship Id="rId477" Type="http://schemas.openxmlformats.org/officeDocument/2006/relationships/image" Target="media/image237.wmf"/><Relationship Id="rId600" Type="http://schemas.openxmlformats.org/officeDocument/2006/relationships/oleObject" Target="embeddings/oleObject294.bin"/><Relationship Id="rId684" Type="http://schemas.openxmlformats.org/officeDocument/2006/relationships/oleObject" Target="embeddings/oleObject336.bin"/><Relationship Id="rId337" Type="http://schemas.openxmlformats.org/officeDocument/2006/relationships/oleObject" Target="embeddings/oleObject163.bin"/><Relationship Id="rId891" Type="http://schemas.openxmlformats.org/officeDocument/2006/relationships/image" Target="media/image437.wmf"/><Relationship Id="rId905" Type="http://schemas.openxmlformats.org/officeDocument/2006/relationships/oleObject" Target="embeddings/oleObject454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66.bin"/><Relationship Id="rId751" Type="http://schemas.openxmlformats.org/officeDocument/2006/relationships/image" Target="media/image369.wmf"/><Relationship Id="rId849" Type="http://schemas.openxmlformats.org/officeDocument/2006/relationships/image" Target="media/image418.wmf"/><Relationship Id="rId183" Type="http://schemas.openxmlformats.org/officeDocument/2006/relationships/oleObject" Target="embeddings/oleObject86.bin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611" Type="http://schemas.openxmlformats.org/officeDocument/2006/relationships/image" Target="media/image304.wmf"/><Relationship Id="rId250" Type="http://schemas.openxmlformats.org/officeDocument/2006/relationships/image" Target="media/image126.wmf"/><Relationship Id="rId488" Type="http://schemas.openxmlformats.org/officeDocument/2006/relationships/image" Target="http://lib.gendocs.ru/tw_files2/urls_1361/7/d-6693/6693_html_5e71c650.jpg" TargetMode="External"/><Relationship Id="rId695" Type="http://schemas.openxmlformats.org/officeDocument/2006/relationships/image" Target="media/image346.wmf"/><Relationship Id="rId709" Type="http://schemas.openxmlformats.org/officeDocument/2006/relationships/image" Target="media/image351.wmf"/><Relationship Id="rId916" Type="http://schemas.openxmlformats.org/officeDocument/2006/relationships/image" Target="media/image449.wmf"/><Relationship Id="rId45" Type="http://schemas.openxmlformats.org/officeDocument/2006/relationships/oleObject" Target="embeddings/oleObject21.bin"/><Relationship Id="rId110" Type="http://schemas.openxmlformats.org/officeDocument/2006/relationships/image" Target="media/image56.wmf"/><Relationship Id="rId348" Type="http://schemas.openxmlformats.org/officeDocument/2006/relationships/image" Target="media/image175.wmf"/><Relationship Id="rId555" Type="http://schemas.openxmlformats.org/officeDocument/2006/relationships/image" Target="media/image276.wmf"/><Relationship Id="rId762" Type="http://schemas.openxmlformats.org/officeDocument/2006/relationships/oleObject" Target="embeddings/oleObject380.bin"/><Relationship Id="rId194" Type="http://schemas.openxmlformats.org/officeDocument/2006/relationships/image" Target="media/image98.wmf"/><Relationship Id="rId208" Type="http://schemas.openxmlformats.org/officeDocument/2006/relationships/image" Target="media/image105.wmf"/><Relationship Id="rId415" Type="http://schemas.openxmlformats.org/officeDocument/2006/relationships/image" Target="media/image206.wmf"/><Relationship Id="rId622" Type="http://schemas.openxmlformats.org/officeDocument/2006/relationships/oleObject" Target="embeddings/oleObject305.bin"/><Relationship Id="rId261" Type="http://schemas.openxmlformats.org/officeDocument/2006/relationships/oleObject" Target="embeddings/oleObject125.bin"/><Relationship Id="rId499" Type="http://schemas.openxmlformats.org/officeDocument/2006/relationships/image" Target="media/image248.wmf"/><Relationship Id="rId927" Type="http://schemas.openxmlformats.org/officeDocument/2006/relationships/image" Target="media/image455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74.bin"/><Relationship Id="rId566" Type="http://schemas.openxmlformats.org/officeDocument/2006/relationships/oleObject" Target="embeddings/oleObject277.bin"/><Relationship Id="rId773" Type="http://schemas.openxmlformats.org/officeDocument/2006/relationships/image" Target="media/image380.wmf"/><Relationship Id="rId121" Type="http://schemas.openxmlformats.org/officeDocument/2006/relationships/oleObject" Target="embeddings/oleObject55.bin"/><Relationship Id="rId219" Type="http://schemas.openxmlformats.org/officeDocument/2006/relationships/oleObject" Target="embeddings/oleObject104.bin"/><Relationship Id="rId426" Type="http://schemas.openxmlformats.org/officeDocument/2006/relationships/oleObject" Target="embeddings/oleObject210.bin"/><Relationship Id="rId633" Type="http://schemas.openxmlformats.org/officeDocument/2006/relationships/image" Target="media/image315.wmf"/><Relationship Id="rId840" Type="http://schemas.openxmlformats.org/officeDocument/2006/relationships/oleObject" Target="embeddings/oleObject419.bin"/><Relationship Id="rId938" Type="http://schemas.openxmlformats.org/officeDocument/2006/relationships/oleObject" Target="embeddings/oleObject470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137.wmf"/><Relationship Id="rId577" Type="http://schemas.openxmlformats.org/officeDocument/2006/relationships/image" Target="media/image287.wmf"/><Relationship Id="rId700" Type="http://schemas.openxmlformats.org/officeDocument/2006/relationships/image" Target="media/image348.wmf"/><Relationship Id="rId132" Type="http://schemas.openxmlformats.org/officeDocument/2006/relationships/image" Target="media/image67.wmf"/><Relationship Id="rId784" Type="http://schemas.openxmlformats.org/officeDocument/2006/relationships/oleObject" Target="embeddings/oleObject391.bin"/><Relationship Id="rId437" Type="http://schemas.openxmlformats.org/officeDocument/2006/relationships/image" Target="media/image217.wmf"/><Relationship Id="rId644" Type="http://schemas.openxmlformats.org/officeDocument/2006/relationships/oleObject" Target="embeddings/oleObject316.bin"/><Relationship Id="rId851" Type="http://schemas.openxmlformats.org/officeDocument/2006/relationships/image" Target="media/image419.wmf"/><Relationship Id="rId283" Type="http://schemas.openxmlformats.org/officeDocument/2006/relationships/oleObject" Target="embeddings/oleObject136.bin"/><Relationship Id="rId490" Type="http://schemas.openxmlformats.org/officeDocument/2006/relationships/image" Target="http://www.terver.ru/img/vozrubfunc/1.jpg" TargetMode="External"/><Relationship Id="rId504" Type="http://schemas.openxmlformats.org/officeDocument/2006/relationships/oleObject" Target="embeddings/oleObject246.bin"/><Relationship Id="rId711" Type="http://schemas.openxmlformats.org/officeDocument/2006/relationships/oleObject" Target="embeddings/oleObject35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94E9C4F-53DB-4C2D-808F-4DFEC53291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3</Pages>
  <Words>4659</Words>
  <Characters>37824</Characters>
  <Application>Microsoft Office Word</Application>
  <DocSecurity>0</DocSecurity>
  <Lines>315</Lines>
  <Paragraphs>8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lpk</Company>
  <LinksUpToDate>false</LinksUpToDate>
  <CharactersWithSpaces>423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лимонова</dc:creator>
  <cp:keywords/>
  <cp:lastModifiedBy>Светлана</cp:lastModifiedBy>
  <cp:revision>2</cp:revision>
  <cp:lastPrinted>2012-06-18T11:39:00Z</cp:lastPrinted>
  <dcterms:created xsi:type="dcterms:W3CDTF">2015-04-16T13:24:00Z</dcterms:created>
  <dcterms:modified xsi:type="dcterms:W3CDTF">2015-04-16T13:24:00Z</dcterms:modified>
</cp:coreProperties>
</file>